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F1D4E" w:rsidRPr="00CC204C" w:rsidRDefault="00E437B2" w:rsidP="00CC204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51314</wp:posOffset>
                </wp:positionH>
                <wp:positionV relativeFrom="paragraph">
                  <wp:posOffset>-111579</wp:posOffset>
                </wp:positionV>
                <wp:extent cx="1140695" cy="356760"/>
                <wp:effectExtent l="38100" t="38100" r="40640" b="4381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1140695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CEED92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" o:spid="_x0000_s1026" type="#_x0000_t75" style="position:absolute;margin-left:184.8pt;margin-top:-9.15pt;width:90.5pt;height:28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">
                <v:imagedata r:id="rId6" o:title=""/>
              </v:shape>
            </w:pict>
          </mc:Fallback>
        </mc:AlternateContent>
      </w:r>
      <w:r w:rsidR="00CC204C" w:rsidRPr="00CC204C">
        <w:rPr>
          <w:rFonts w:ascii="Times New Roman" w:hAnsi="Times New Roman" w:cs="Times New Roman"/>
          <w:b/>
          <w:sz w:val="24"/>
          <w:szCs w:val="24"/>
        </w:rPr>
        <w:t>Ch 4: Rate of Change (Day 2)</w:t>
      </w:r>
    </w:p>
    <w:p w:rsidR="00CC204C" w:rsidRPr="00CC204C" w:rsidRDefault="00E437B2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941572</wp:posOffset>
                </wp:positionH>
                <wp:positionV relativeFrom="paragraph">
                  <wp:posOffset>-5552</wp:posOffset>
                </wp:positionV>
                <wp:extent cx="687868" cy="257120"/>
                <wp:effectExtent l="38100" t="38100" r="36195" b="4826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687868" cy="2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11A50" id="Ink 22" o:spid="_x0000_s1026" type="#_x0000_t75" style="position:absolute;margin-left:231.25pt;margin-top:-.8pt;width:54.85pt;height:2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">
                <v:imagedata r:id="rId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893</wp:posOffset>
                </wp:positionH>
                <wp:positionV relativeFrom="paragraph">
                  <wp:posOffset>287282</wp:posOffset>
                </wp:positionV>
                <wp:extent cx="1492744" cy="30417"/>
                <wp:effectExtent l="38100" t="38100" r="31750" b="4635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492744" cy="3041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2C089" id="Ink 6" o:spid="_x0000_s1026" type="#_x0000_t75" style="position:absolute;margin-left:1.15pt;margin-top:22.25pt;width:118.25pt;height:3.1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">
                <v:imagedata r:id="rId10" o:title=""/>
              </v:shape>
            </w:pict>
          </mc:Fallback>
        </mc:AlternateContent>
      </w:r>
      <w:r w:rsidR="00CC204C" w:rsidRPr="00CC204C">
        <w:rPr>
          <w:rFonts w:ascii="Times New Roman" w:hAnsi="Times New Roman" w:cs="Times New Roman"/>
          <w:b/>
          <w:sz w:val="24"/>
          <w:szCs w:val="24"/>
        </w:rPr>
        <w:t>Rate of Change</w:t>
      </w:r>
      <w:r w:rsidR="00CC204C" w:rsidRPr="00CC204C">
        <w:rPr>
          <w:rFonts w:ascii="Times New Roman" w:hAnsi="Times New Roman" w:cs="Times New Roman"/>
          <w:sz w:val="24"/>
          <w:szCs w:val="24"/>
        </w:rPr>
        <w:t xml:space="preserve"> = Slope </w:t>
      </w:r>
      <w:r w:rsidR="00CC204C" w:rsidRPr="00CC204C">
        <w:rPr>
          <w:rFonts w:ascii="Times New Roman" w:hAnsi="Times New Roman" w:cs="Times New Roman"/>
          <w:position w:val="-30"/>
          <w:sz w:val="24"/>
          <w:szCs w:val="24"/>
        </w:rPr>
        <w:object w:dxaOrig="1980" w:dyaOrig="680">
          <v:shape id="_x0000_i1025" type="#_x0000_t75" style="width:99.25pt;height:34.1pt" o:ole="">
            <v:imagedata r:id="rId11" o:title=""/>
          </v:shape>
          <o:OLEObject Type="Embed" ProgID="Equation.3" ShapeID="_x0000_i1025" DrawAspect="Content" ObjectID="_1602665224" r:id="rId12"/>
        </w:object>
      </w:r>
    </w:p>
    <w:p w:rsidR="00CC204C" w:rsidRPr="00CC204C" w:rsidRDefault="00CC204C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 w:rsidRPr="00CC204C">
        <w:rPr>
          <w:rFonts w:ascii="Times New Roman" w:hAnsi="Times New Roman" w:cs="Times New Roman"/>
          <w:sz w:val="24"/>
          <w:szCs w:val="24"/>
        </w:rPr>
        <w:t xml:space="preserve">Rate of change are special ratios for comparing quantities with different units.  </w:t>
      </w:r>
    </w:p>
    <w:p w:rsidR="00CC204C" w:rsidRPr="00CC204C" w:rsidRDefault="00CC204C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b/>
          <w:sz w:val="24"/>
          <w:szCs w:val="24"/>
        </w:rPr>
      </w:pPr>
      <w:r w:rsidRPr="00CC204C">
        <w:rPr>
          <w:rFonts w:ascii="Times New Roman" w:hAnsi="Times New Roman" w:cs="Times New Roman"/>
          <w:b/>
          <w:sz w:val="24"/>
          <w:szCs w:val="24"/>
        </w:rPr>
        <w:t>Examples of Rates of Change in Fraction Notation</w:t>
      </w:r>
    </w:p>
    <w:p w:rsidR="00CC204C" w:rsidRPr="00CC204C" w:rsidRDefault="00E437B2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521612</wp:posOffset>
                </wp:positionH>
                <wp:positionV relativeFrom="paragraph">
                  <wp:posOffset>121627</wp:posOffset>
                </wp:positionV>
                <wp:extent cx="419735" cy="194861"/>
                <wp:effectExtent l="38100" t="38100" r="0" b="3429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419735" cy="1948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1BC33" id="Ink 76" o:spid="_x0000_s1026" type="#_x0000_t75" style="position:absolute;margin-left:276.95pt;margin-top:9.25pt;width:33.75pt;height:16.0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">
                <v:imagedata r:id="rId1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137095</wp:posOffset>
                </wp:positionH>
                <wp:positionV relativeFrom="paragraph">
                  <wp:posOffset>173208</wp:posOffset>
                </wp:positionV>
                <wp:extent cx="185751" cy="137893"/>
                <wp:effectExtent l="38100" t="38100" r="43180" b="3365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85751" cy="1378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5B261" id="Ink 64" o:spid="_x0000_s1026" type="#_x0000_t75" style="position:absolute;margin-left:246.65pt;margin-top:13.3pt;width:15.35pt;height:11.5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">
                <v:imagedata r:id="rId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261403</wp:posOffset>
                </wp:positionH>
                <wp:positionV relativeFrom="paragraph">
                  <wp:posOffset>426427</wp:posOffset>
                </wp:positionV>
                <wp:extent cx="358966" cy="130810"/>
                <wp:effectExtent l="38100" t="38100" r="3175" b="4064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358966" cy="130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7DB2C" id="Ink 30" o:spid="_x0000_s1026" type="#_x0000_t75" style="position:absolute;margin-left:98.95pt;margin-top:33.25pt;width:28.95pt;height:1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">
                <v:imagedata r:id="rId18" o:title=""/>
              </v:shape>
            </w:pict>
          </mc:Fallback>
        </mc:AlternateContent>
      </w:r>
      <w:r w:rsidR="00CC204C" w:rsidRPr="00CC204C">
        <w:rPr>
          <w:rFonts w:ascii="Times New Roman" w:hAnsi="Times New Roman" w:cs="Times New Roman"/>
          <w:sz w:val="24"/>
          <w:szCs w:val="24"/>
        </w:rPr>
        <w:t xml:space="preserve">Kilometers per hour = </w:t>
      </w:r>
      <w:r w:rsidR="00CC204C" w:rsidRPr="00CC204C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26" type="#_x0000_t75" style="width:19.7pt;height:31pt" o:ole="">
            <v:imagedata r:id="rId19" o:title=""/>
          </v:shape>
          <o:OLEObject Type="Embed" ProgID="Equation.DSMT4" ShapeID="_x0000_i1026" DrawAspect="Content" ObjectID="_1602665225" r:id="rId20"/>
        </w:object>
      </w:r>
      <w:proofErr w:type="gramStart"/>
      <w:r w:rsidR="00CC204C" w:rsidRPr="00CC204C">
        <w:rPr>
          <w:rFonts w:ascii="Times New Roman" w:hAnsi="Times New Roman" w:cs="Times New Roman"/>
          <w:sz w:val="24"/>
          <w:szCs w:val="24"/>
        </w:rPr>
        <w:t>=  km</w:t>
      </w:r>
      <w:proofErr w:type="gramEnd"/>
      <w:r w:rsidR="00CC204C" w:rsidRPr="00CC204C">
        <w:rPr>
          <w:rFonts w:ascii="Times New Roman" w:hAnsi="Times New Roman" w:cs="Times New Roman"/>
          <w:sz w:val="24"/>
          <w:szCs w:val="24"/>
        </w:rPr>
        <w:t>/h</w:t>
      </w:r>
    </w:p>
    <w:p w:rsidR="00CC204C" w:rsidRPr="00CC204C" w:rsidRDefault="00E437B2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729068</wp:posOffset>
                </wp:positionH>
                <wp:positionV relativeFrom="paragraph">
                  <wp:posOffset>-522472</wp:posOffset>
                </wp:positionV>
                <wp:extent cx="176040" cy="1083600"/>
                <wp:effectExtent l="38100" t="38100" r="33655" b="4064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76040" cy="10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17B2B" id="Ink 59" o:spid="_x0000_s1026" type="#_x0000_t75" style="position:absolute;margin-left:214.55pt;margin-top:-41.5pt;width:14.55pt;height:8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">
                <v:imagedata r:id="rId2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854591</wp:posOffset>
                </wp:positionH>
                <wp:positionV relativeFrom="paragraph">
                  <wp:posOffset>-51093</wp:posOffset>
                </wp:positionV>
                <wp:extent cx="441240" cy="288821"/>
                <wp:effectExtent l="38100" t="38100" r="16510" b="3556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441240" cy="28882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0D168" id="Ink 39" o:spid="_x0000_s1026" type="#_x0000_t75" style="position:absolute;margin-left:145.7pt;margin-top:-4.35pt;width:35.45pt;height:23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">
                <v:imagedata r:id="rId2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305886</wp:posOffset>
                </wp:positionH>
                <wp:positionV relativeFrom="paragraph">
                  <wp:posOffset>75202</wp:posOffset>
                </wp:positionV>
                <wp:extent cx="312120" cy="12240"/>
                <wp:effectExtent l="38100" t="38100" r="31115" b="4508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12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DF0C6" id="Ink 31" o:spid="_x0000_s1026" type="#_x0000_t75" style="position:absolute;margin-left:102.5pt;margin-top:5.55pt;width:25.3pt;height:1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">
                <v:imagedata r:id="rId26" o:title=""/>
              </v:shape>
            </w:pict>
          </mc:Fallback>
        </mc:AlternateContent>
      </w:r>
      <w:r w:rsidR="00CC204C" w:rsidRPr="00CC204C">
        <w:rPr>
          <w:rFonts w:ascii="Times New Roman" w:hAnsi="Times New Roman" w:cs="Times New Roman"/>
          <w:sz w:val="24"/>
          <w:szCs w:val="24"/>
        </w:rPr>
        <w:t xml:space="preserve">Miles per gallon = </w:t>
      </w:r>
      <w:r w:rsidR="00CC204C" w:rsidRPr="00CC204C">
        <w:rPr>
          <w:rFonts w:ascii="Times New Roman" w:hAnsi="Times New Roman" w:cs="Times New Roman"/>
          <w:sz w:val="24"/>
          <w:szCs w:val="24"/>
        </w:rPr>
        <w:tab/>
      </w:r>
      <w:r w:rsidR="00CC204C">
        <w:rPr>
          <w:rFonts w:ascii="Times New Roman" w:hAnsi="Times New Roman" w:cs="Times New Roman"/>
          <w:sz w:val="24"/>
          <w:szCs w:val="24"/>
        </w:rPr>
        <w:t xml:space="preserve">       </w:t>
      </w:r>
      <w:r w:rsidR="00CC204C" w:rsidRPr="00CC204C">
        <w:rPr>
          <w:rFonts w:ascii="Times New Roman" w:hAnsi="Times New Roman" w:cs="Times New Roman"/>
          <w:sz w:val="24"/>
          <w:szCs w:val="24"/>
        </w:rPr>
        <w:t>=</w:t>
      </w:r>
    </w:p>
    <w:p w:rsidR="00CC204C" w:rsidRPr="00500071" w:rsidRDefault="00E437B2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077329</wp:posOffset>
                </wp:positionH>
                <wp:positionV relativeFrom="paragraph">
                  <wp:posOffset>-20711</wp:posOffset>
                </wp:positionV>
                <wp:extent cx="295828" cy="222885"/>
                <wp:effectExtent l="38100" t="38100" r="9525" b="4381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95828" cy="22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6EA97" id="Ink 58" o:spid="_x0000_s1026" type="#_x0000_t75" style="position:absolute;margin-left:163.2pt;margin-top:-2pt;width:24pt;height:18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">
                <v:imagedata r:id="rId2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840523</wp:posOffset>
                </wp:positionH>
                <wp:positionV relativeFrom="paragraph">
                  <wp:posOffset>-8988</wp:posOffset>
                </wp:positionV>
                <wp:extent cx="135890" cy="155170"/>
                <wp:effectExtent l="38100" t="38100" r="35560" b="35560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35890" cy="155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9FAE1" id="Ink 54" o:spid="_x0000_s1026" type="#_x0000_t75" style="position:absolute;margin-left:144.55pt;margin-top:-1.05pt;width:11.4pt;height:12.9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">
                <v:imagedata r:id="rId3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146517</wp:posOffset>
                </wp:positionH>
                <wp:positionV relativeFrom="paragraph">
                  <wp:posOffset>-149665</wp:posOffset>
                </wp:positionV>
                <wp:extent cx="402590" cy="450563"/>
                <wp:effectExtent l="0" t="38100" r="0" b="4508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02590" cy="45056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1F0F2" id="Ink 50" o:spid="_x0000_s1026" type="#_x0000_t75" style="position:absolute;margin-left:89.95pt;margin-top:-12.15pt;width:32.4pt;height:36.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">
                <v:imagedata r:id="rId32" o:title=""/>
              </v:shape>
            </w:pict>
          </mc:Fallback>
        </mc:AlternateContent>
      </w:r>
      <w:r w:rsidR="00CC204C" w:rsidRPr="00500071">
        <w:rPr>
          <w:rFonts w:ascii="Times New Roman" w:hAnsi="Times New Roman" w:cs="Times New Roman"/>
          <w:sz w:val="24"/>
          <w:szCs w:val="24"/>
        </w:rPr>
        <w:t xml:space="preserve">Dollars per hour = </w:t>
      </w:r>
      <w:r w:rsidR="00CC204C" w:rsidRPr="00500071">
        <w:rPr>
          <w:rFonts w:ascii="Times New Roman" w:hAnsi="Times New Roman" w:cs="Times New Roman"/>
          <w:sz w:val="24"/>
          <w:szCs w:val="24"/>
        </w:rPr>
        <w:tab/>
        <w:t xml:space="preserve">       =</w:t>
      </w:r>
    </w:p>
    <w:p w:rsidR="00500071" w:rsidRDefault="00500071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 w:rsidRPr="00500071">
        <w:rPr>
          <w:rFonts w:ascii="Times New Roman" w:hAnsi="Times New Roman" w:cs="Times New Roman"/>
          <w:sz w:val="24"/>
          <w:szCs w:val="24"/>
        </w:rPr>
        <w:t>If the city o</w:t>
      </w:r>
      <w:r>
        <w:rPr>
          <w:rFonts w:ascii="Times New Roman" w:hAnsi="Times New Roman" w:cs="Times New Roman"/>
          <w:sz w:val="24"/>
          <w:szCs w:val="24"/>
        </w:rPr>
        <w:t xml:space="preserve">f Surrey grew 120 000 over a </w:t>
      </w:r>
      <w:proofErr w:type="gramStart"/>
      <w:r>
        <w:rPr>
          <w:rFonts w:ascii="Times New Roman" w:hAnsi="Times New Roman" w:cs="Times New Roman"/>
          <w:sz w:val="24"/>
          <w:szCs w:val="24"/>
        </w:rPr>
        <w:t>5</w:t>
      </w:r>
      <w:r w:rsidRPr="00500071">
        <w:rPr>
          <w:rFonts w:ascii="Times New Roman" w:hAnsi="Times New Roman" w:cs="Times New Roman"/>
          <w:sz w:val="24"/>
          <w:szCs w:val="24"/>
        </w:rPr>
        <w:t xml:space="preserve"> year</w:t>
      </w:r>
      <w:proofErr w:type="gramEnd"/>
      <w:r w:rsidRPr="00500071">
        <w:rPr>
          <w:rFonts w:ascii="Times New Roman" w:hAnsi="Times New Roman" w:cs="Times New Roman"/>
          <w:sz w:val="24"/>
          <w:szCs w:val="24"/>
        </w:rPr>
        <w:t xml:space="preserve"> per</w:t>
      </w:r>
      <w:r>
        <w:rPr>
          <w:rFonts w:ascii="Times New Roman" w:hAnsi="Times New Roman" w:cs="Times New Roman"/>
          <w:sz w:val="24"/>
          <w:szCs w:val="24"/>
        </w:rPr>
        <w:t>iod, it has a rate of change of:</w:t>
      </w:r>
    </w:p>
    <w:p w:rsidR="00CC204C" w:rsidRDefault="00500071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 w:rsidRPr="00500071">
        <w:rPr>
          <w:rFonts w:ascii="Times New Roman" w:hAnsi="Times New Roman" w:cs="Times New Roman"/>
          <w:position w:val="-28"/>
          <w:sz w:val="24"/>
          <w:szCs w:val="24"/>
        </w:rPr>
        <w:object w:dxaOrig="1480" w:dyaOrig="660">
          <v:shape id="_x0000_i1027" type="#_x0000_t75" style="width:73.9pt;height:33.2pt" o:ole="">
            <v:imagedata r:id="rId33" o:title=""/>
          </v:shape>
          <o:OLEObject Type="Embed" ProgID="Equation.DSMT4" ShapeID="_x0000_i1027" DrawAspect="Content" ObjectID="_1602665226" r:id="rId34"/>
        </w:object>
      </w:r>
      <w:r>
        <w:rPr>
          <w:rFonts w:ascii="Times New Roman" w:hAnsi="Times New Roman" w:cs="Times New Roman"/>
          <w:sz w:val="24"/>
          <w:szCs w:val="24"/>
        </w:rPr>
        <w:t>= 24 000 people per year</w:t>
      </w:r>
    </w:p>
    <w:p w:rsidR="00500071" w:rsidRDefault="00500071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a person runs the 400m race in 56 seconds, he is running at a rate of</w:t>
      </w:r>
    </w:p>
    <w:p w:rsidR="00500071" w:rsidRPr="00500071" w:rsidRDefault="00500071" w:rsidP="00CC204C">
      <w:pPr>
        <w:tabs>
          <w:tab w:val="left" w:pos="2160"/>
          <w:tab w:val="left" w:pos="50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204C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28" type="#_x0000_t75" style="width:58.25pt;height:31pt" o:ole="">
            <v:imagedata r:id="rId35" o:title=""/>
          </v:shape>
          <o:OLEObject Type="Embed" ProgID="Equation.DSMT4" ShapeID="_x0000_i1028" DrawAspect="Content" ObjectID="_1602665227" r:id="rId36"/>
        </w:object>
      </w:r>
      <w:r>
        <w:rPr>
          <w:rFonts w:ascii="Times New Roman" w:hAnsi="Times New Roman" w:cs="Times New Roman"/>
          <w:sz w:val="24"/>
          <w:szCs w:val="24"/>
        </w:rPr>
        <w:t>=7.14 meters per second</w:t>
      </w:r>
    </w:p>
    <w:p w:rsidR="00CC204C" w:rsidRPr="002538DB" w:rsidRDefault="00500071" w:rsidP="00CC204C">
      <w:pPr>
        <w:rPr>
          <w:rFonts w:ascii="Times New Roman" w:hAnsi="Times New Roman" w:cs="Times New Roman"/>
          <w:b/>
          <w:sz w:val="24"/>
          <w:szCs w:val="24"/>
        </w:rPr>
      </w:pPr>
      <w:r w:rsidRPr="002538DB">
        <w:rPr>
          <w:rFonts w:ascii="Times New Roman" w:hAnsi="Times New Roman" w:cs="Times New Roman"/>
          <w:b/>
          <w:sz w:val="24"/>
          <w:szCs w:val="24"/>
        </w:rPr>
        <w:t>Example:</w:t>
      </w:r>
    </w:p>
    <w:p w:rsidR="00500071" w:rsidRDefault="00E437B2" w:rsidP="00CC20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436394</wp:posOffset>
                </wp:positionH>
                <wp:positionV relativeFrom="paragraph">
                  <wp:posOffset>181314</wp:posOffset>
                </wp:positionV>
                <wp:extent cx="531360" cy="198000"/>
                <wp:effectExtent l="38100" t="38100" r="40640" b="3111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313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6B113" id="Ink 94" o:spid="_x0000_s1026" type="#_x0000_t75" style="position:absolute;margin-left:427.7pt;margin-top:13.95pt;width:42.55pt;height:16.3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">
                <v:imagedata r:id="rId3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764381</wp:posOffset>
                </wp:positionH>
                <wp:positionV relativeFrom="paragraph">
                  <wp:posOffset>148273</wp:posOffset>
                </wp:positionV>
                <wp:extent cx="348169" cy="100297"/>
                <wp:effectExtent l="38100" t="38100" r="33020" b="3365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48169" cy="1002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F748F" id="Ink 93" o:spid="_x0000_s1026" type="#_x0000_t75" style="position:absolute;margin-left:59.85pt;margin-top:11.35pt;width:28.1pt;height:8.6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">
                <v:imagedata r:id="rId4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735806</wp:posOffset>
                </wp:positionH>
                <wp:positionV relativeFrom="paragraph">
                  <wp:posOffset>303054</wp:posOffset>
                </wp:positionV>
                <wp:extent cx="398160" cy="61912"/>
                <wp:effectExtent l="38100" t="38100" r="40005" b="3365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398160" cy="6191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A73FF" id="Ink 87" o:spid="_x0000_s1026" type="#_x0000_t75" style="position:absolute;margin-left:57.6pt;margin-top:23.5pt;width:32.05pt;height:5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">
                <v:imagedata r:id="rId4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-25559</wp:posOffset>
                </wp:positionV>
                <wp:extent cx="912019" cy="426522"/>
                <wp:effectExtent l="38100" t="38100" r="21590" b="3111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912019" cy="42652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F57B1" id="Ink 84" o:spid="_x0000_s1026" type="#_x0000_t75" style="position:absolute;margin-left:305.65pt;margin-top:-2.35pt;width:72.5pt;height:34.3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">
                <v:imagedata r:id="rId4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230981</wp:posOffset>
                </wp:positionH>
                <wp:positionV relativeFrom="paragraph">
                  <wp:posOffset>341154</wp:posOffset>
                </wp:positionV>
                <wp:extent cx="390525" cy="40897"/>
                <wp:effectExtent l="38100" t="38100" r="47625" b="3556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90525" cy="408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44600" id="Ink 80" o:spid="_x0000_s1026" type="#_x0000_t75" style="position:absolute;margin-left:17.85pt;margin-top:26.5pt;width:31.45pt;height:3.9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">
                <v:imagedata r:id="rId46" o:title=""/>
              </v:shape>
            </w:pict>
          </mc:Fallback>
        </mc:AlternateContent>
      </w:r>
      <w:r w:rsidR="00500071">
        <w:rPr>
          <w:rFonts w:ascii="Times New Roman" w:hAnsi="Times New Roman" w:cs="Times New Roman"/>
          <w:sz w:val="24"/>
          <w:szCs w:val="24"/>
        </w:rPr>
        <w:t>Bernice rents a car with the gas tank full.  The odometer registered 86 347</w:t>
      </w:r>
      <w:r w:rsidR="002538DB">
        <w:rPr>
          <w:rFonts w:ascii="Times New Roman" w:hAnsi="Times New Roman" w:cs="Times New Roman"/>
          <w:sz w:val="24"/>
          <w:szCs w:val="24"/>
        </w:rPr>
        <w:t xml:space="preserve"> </w:t>
      </w:r>
      <w:r w:rsidR="00500071">
        <w:rPr>
          <w:rFonts w:ascii="Times New Roman" w:hAnsi="Times New Roman" w:cs="Times New Roman"/>
          <w:sz w:val="24"/>
          <w:szCs w:val="24"/>
        </w:rPr>
        <w:t>km</w:t>
      </w:r>
      <w:r w:rsidR="002538DB">
        <w:rPr>
          <w:rFonts w:ascii="Times New Roman" w:hAnsi="Times New Roman" w:cs="Times New Roman"/>
          <w:sz w:val="24"/>
          <w:szCs w:val="24"/>
        </w:rPr>
        <w:t xml:space="preserve">.  Bernice used it for 3 days.  </w:t>
      </w:r>
      <w:proofErr w:type="spellStart"/>
      <w:r w:rsidR="002538DB">
        <w:rPr>
          <w:rFonts w:ascii="Times New Roman" w:hAnsi="Times New Roman" w:cs="Times New Roman"/>
          <w:sz w:val="24"/>
          <w:szCs w:val="24"/>
        </w:rPr>
        <w:t>Shene</w:t>
      </w:r>
      <w:proofErr w:type="spellEnd"/>
      <w:r w:rsidR="002538DB">
        <w:rPr>
          <w:rFonts w:ascii="Times New Roman" w:hAnsi="Times New Roman" w:cs="Times New Roman"/>
          <w:sz w:val="24"/>
          <w:szCs w:val="24"/>
        </w:rPr>
        <w:t xml:space="preserve"> the car was returned the odometer reading as 86 721 km and it needed 63 </w:t>
      </w:r>
      <w:proofErr w:type="spellStart"/>
      <w:r w:rsidR="002538DB">
        <w:rPr>
          <w:rFonts w:ascii="Times New Roman" w:hAnsi="Times New Roman" w:cs="Times New Roman"/>
          <w:sz w:val="24"/>
          <w:szCs w:val="24"/>
        </w:rPr>
        <w:t>litres</w:t>
      </w:r>
      <w:proofErr w:type="spellEnd"/>
      <w:r w:rsidR="002538DB">
        <w:rPr>
          <w:rFonts w:ascii="Times New Roman" w:hAnsi="Times New Roman" w:cs="Times New Roman"/>
          <w:sz w:val="24"/>
          <w:szCs w:val="24"/>
        </w:rPr>
        <w:t xml:space="preserve"> to fill up.  The cost of renting the car was $96 plus gas which cost 90 cents a </w:t>
      </w:r>
      <w:proofErr w:type="spellStart"/>
      <w:r w:rsidR="002538DB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="002538DB">
        <w:rPr>
          <w:rFonts w:ascii="Times New Roman" w:hAnsi="Times New Roman" w:cs="Times New Roman"/>
          <w:sz w:val="24"/>
          <w:szCs w:val="24"/>
        </w:rPr>
        <w:t>.</w:t>
      </w:r>
    </w:p>
    <w:p w:rsidR="002538DB" w:rsidRDefault="00E437B2" w:rsidP="002538D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307431</wp:posOffset>
                </wp:positionH>
                <wp:positionV relativeFrom="paragraph">
                  <wp:posOffset>-125730</wp:posOffset>
                </wp:positionV>
                <wp:extent cx="1578610" cy="776605"/>
                <wp:effectExtent l="38100" t="38100" r="40640" b="4254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578610" cy="776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457C9" id="Ink 209" o:spid="_x0000_s1026" type="#_x0000_t75" style="position:absolute;margin-left:181.35pt;margin-top:-10.25pt;width:125pt;height:61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">
                <v:imagedata r:id="rId4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140619</wp:posOffset>
                </wp:positionH>
                <wp:positionV relativeFrom="paragraph">
                  <wp:posOffset>217170</wp:posOffset>
                </wp:positionV>
                <wp:extent cx="631485" cy="111760"/>
                <wp:effectExtent l="38100" t="38100" r="35560" b="4064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631485" cy="1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33710" id="Ink 161" o:spid="_x0000_s1026" type="#_x0000_t75" style="position:absolute;margin-left:89.45pt;margin-top:16.75pt;width:50.4pt;height:9.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">
                <v:imagedata r:id="rId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057650</wp:posOffset>
                </wp:positionH>
                <wp:positionV relativeFrom="paragraph">
                  <wp:posOffset>-35242</wp:posOffset>
                </wp:positionV>
                <wp:extent cx="407674" cy="133350"/>
                <wp:effectExtent l="38100" t="38100" r="11430" b="3810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407674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753A7" id="Ink 112" o:spid="_x0000_s1026" type="#_x0000_t75" style="position:absolute;margin-left:319.15pt;margin-top:-3.1pt;width:32.8pt;height:11.2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">
                <v:imagedata r:id="rId52" o:title=""/>
              </v:shape>
            </w:pict>
          </mc:Fallback>
        </mc:AlternateContent>
      </w:r>
      <w:r w:rsidR="002538DB">
        <w:rPr>
          <w:rFonts w:ascii="Times New Roman" w:hAnsi="Times New Roman" w:cs="Times New Roman"/>
          <w:sz w:val="24"/>
          <w:szCs w:val="24"/>
        </w:rPr>
        <w:t>Determine the rate of gas consumption in Km/L</w:t>
      </w:r>
    </w:p>
    <w:p w:rsidR="002538DB" w:rsidRDefault="00E437B2" w:rsidP="002538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605338</wp:posOffset>
                </wp:positionH>
                <wp:positionV relativeFrom="paragraph">
                  <wp:posOffset>-416560</wp:posOffset>
                </wp:positionV>
                <wp:extent cx="1367291" cy="924383"/>
                <wp:effectExtent l="38100" t="19050" r="42545" b="4762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367291" cy="92438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C979E" id="Ink 240" o:spid="_x0000_s1026" type="#_x0000_t75" style="position:absolute;margin-left:362.3pt;margin-top:-33.15pt;width:108.35pt;height:73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">
                <v:imagedata r:id="rId5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102594</wp:posOffset>
                </wp:positionH>
                <wp:positionV relativeFrom="paragraph">
                  <wp:posOffset>188154</wp:posOffset>
                </wp:positionV>
                <wp:extent cx="383760" cy="9720"/>
                <wp:effectExtent l="38100" t="19050" r="35560" b="4762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83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55DA6" id="Ink 216" o:spid="_x0000_s1026" type="#_x0000_t75" style="position:absolute;margin-left:322.7pt;margin-top:14.45pt;width:30.9pt;height:1.4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">
                <v:imagedata r:id="rId5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381500</wp:posOffset>
                </wp:positionH>
                <wp:positionV relativeFrom="paragraph">
                  <wp:posOffset>31115</wp:posOffset>
                </wp:positionV>
                <wp:extent cx="64684" cy="167040"/>
                <wp:effectExtent l="38100" t="38100" r="31115" b="4254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64684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C146C" id="Ink 215" o:spid="_x0000_s1026" type="#_x0000_t75" style="position:absolute;margin-left:344.65pt;margin-top:2.1pt;width:5.8pt;height:13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">
                <v:imagedata r:id="rId5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4446</wp:posOffset>
                </wp:positionV>
                <wp:extent cx="198124" cy="133808"/>
                <wp:effectExtent l="38100" t="38100" r="30480" b="3810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98124" cy="13380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7BF21" id="Ink 212" o:spid="_x0000_s1026" type="#_x0000_t75" style="position:absolute;margin-left:323.65pt;margin-top:.8pt;width:16.3pt;height:11.2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">
                <v:imagedata r:id="rId6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1955006</wp:posOffset>
                </wp:positionH>
                <wp:positionV relativeFrom="paragraph">
                  <wp:posOffset>112078</wp:posOffset>
                </wp:positionV>
                <wp:extent cx="136159" cy="38516"/>
                <wp:effectExtent l="19050" t="38100" r="35560" b="3810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36159" cy="3851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49DD1" id="Ink 178" o:spid="_x0000_s1026" type="#_x0000_t75" style="position:absolute;margin-left:153.6pt;margin-top:8.5pt;width:11.4pt;height:3.7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">
                <v:imagedata r:id="rId6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440656</wp:posOffset>
                </wp:positionH>
                <wp:positionV relativeFrom="paragraph">
                  <wp:posOffset>150178</wp:posOffset>
                </wp:positionV>
                <wp:extent cx="293374" cy="126720"/>
                <wp:effectExtent l="38100" t="38100" r="30480" b="4508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293374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95464" id="Ink 175" o:spid="_x0000_s1026" type="#_x0000_t75" style="position:absolute;margin-left:113.1pt;margin-top:11.5pt;width:23.8pt;height:10.7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">
                <v:imagedata r:id="rId6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128713</wp:posOffset>
                </wp:positionH>
                <wp:positionV relativeFrom="paragraph">
                  <wp:posOffset>164465</wp:posOffset>
                </wp:positionV>
                <wp:extent cx="195461" cy="131310"/>
                <wp:effectExtent l="38100" t="38100" r="33655" b="4064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95461" cy="131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14B2A" id="Ink 168" o:spid="_x0000_s1026" type="#_x0000_t75" style="position:absolute;margin-left:88.55pt;margin-top:12.6pt;width:16.1pt;height:11.0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">
                <v:imagedata r:id="rId6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107034</wp:posOffset>
                </wp:positionH>
                <wp:positionV relativeFrom="paragraph">
                  <wp:posOffset>78714</wp:posOffset>
                </wp:positionV>
                <wp:extent cx="762480" cy="26640"/>
                <wp:effectExtent l="0" t="38100" r="38100" b="3111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7624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82C09" id="Ink 162" o:spid="_x0000_s1026" type="#_x0000_t75" style="position:absolute;margin-left:86.8pt;margin-top:5.85pt;width:60.75pt;height:2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">
                <v:imagedata r:id="rId6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892969</wp:posOffset>
                </wp:positionH>
                <wp:positionV relativeFrom="paragraph">
                  <wp:posOffset>107315</wp:posOffset>
                </wp:positionV>
                <wp:extent cx="105007" cy="36053"/>
                <wp:effectExtent l="38100" t="38100" r="47625" b="4064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05007" cy="3605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C246B" id="Ink 146" o:spid="_x0000_s1026" type="#_x0000_t75" style="position:absolute;margin-left:69.95pt;margin-top:8.1pt;width:8.95pt;height:3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">
                <v:imagedata r:id="rId7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664234</wp:posOffset>
                </wp:positionH>
                <wp:positionV relativeFrom="paragraph">
                  <wp:posOffset>214434</wp:posOffset>
                </wp:positionV>
                <wp:extent cx="124200" cy="97920"/>
                <wp:effectExtent l="38100" t="38100" r="47625" b="3556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242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44508" id="Ink 143" o:spid="_x0000_s1026" type="#_x0000_t75" style="position:absolute;margin-left:51.95pt;margin-top:16.55pt;width:10.5pt;height:8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">
                <v:imagedata r:id="rId7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535714</wp:posOffset>
                </wp:positionH>
                <wp:positionV relativeFrom="paragraph">
                  <wp:posOffset>149994</wp:posOffset>
                </wp:positionV>
                <wp:extent cx="271800" cy="24120"/>
                <wp:effectExtent l="38100" t="38100" r="33020" b="3365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271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6B026" id="Ink 142" o:spid="_x0000_s1026" type="#_x0000_t75" style="position:absolute;margin-left:41.85pt;margin-top:11.45pt;width:22.1pt;height:2.6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">
                <v:imagedata r:id="rId7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49834</wp:posOffset>
                </wp:positionH>
                <wp:positionV relativeFrom="paragraph">
                  <wp:posOffset>33354</wp:posOffset>
                </wp:positionV>
                <wp:extent cx="112320" cy="71640"/>
                <wp:effectExtent l="38100" t="38100" r="40640" b="4318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123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CC771" id="Ink 141" o:spid="_x0000_s1026" type="#_x0000_t75" style="position:absolute;margin-left:50.8pt;margin-top:2.3pt;width:9.55pt;height:6.3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">
                <v:imagedata r:id="rId7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45306</wp:posOffset>
                </wp:positionH>
                <wp:positionV relativeFrom="paragraph">
                  <wp:posOffset>-49847</wp:posOffset>
                </wp:positionV>
                <wp:extent cx="66960" cy="159385"/>
                <wp:effectExtent l="38100" t="19050" r="47625" b="3111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66960" cy="159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F75D7" id="Ink 140" o:spid="_x0000_s1026" type="#_x0000_t75" style="position:absolute;margin-left:42.6pt;margin-top:-4.25pt;width:5.95pt;height:13.2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">
                <v:imagedata r:id="rId78" o:title=""/>
              </v:shape>
            </w:pict>
          </mc:Fallback>
        </mc:AlternateContent>
      </w:r>
    </w:p>
    <w:p w:rsidR="002538DB" w:rsidRDefault="00E437B2" w:rsidP="002538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200525</wp:posOffset>
                </wp:positionH>
                <wp:positionV relativeFrom="paragraph">
                  <wp:posOffset>-56674</wp:posOffset>
                </wp:positionV>
                <wp:extent cx="214684" cy="178947"/>
                <wp:effectExtent l="38100" t="38100" r="13970" b="3111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14684" cy="17894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CE947" id="Ink 219" o:spid="_x0000_s1026" type="#_x0000_t75" style="position:absolute;margin-left:330.4pt;margin-top:-4.8pt;width:17.6pt;height:14.8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">
                <v:imagedata r:id="rId80" o:title=""/>
              </v:shape>
            </w:pict>
          </mc:Fallback>
        </mc:AlternateContent>
      </w:r>
    </w:p>
    <w:p w:rsidR="002538DB" w:rsidRDefault="002538DB" w:rsidP="002538DB">
      <w:pPr>
        <w:rPr>
          <w:rFonts w:ascii="Times New Roman" w:hAnsi="Times New Roman" w:cs="Times New Roman"/>
          <w:sz w:val="24"/>
          <w:szCs w:val="24"/>
        </w:rPr>
      </w:pPr>
    </w:p>
    <w:p w:rsidR="002538DB" w:rsidRDefault="002538DB" w:rsidP="002538D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average rate of travel per day in Km/day</w:t>
      </w:r>
    </w:p>
    <w:p w:rsidR="002538DB" w:rsidRDefault="00E437B2" w:rsidP="002538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281363</wp:posOffset>
                </wp:positionH>
                <wp:positionV relativeFrom="paragraph">
                  <wp:posOffset>-357664</wp:posOffset>
                </wp:positionV>
                <wp:extent cx="2103176" cy="962408"/>
                <wp:effectExtent l="38100" t="19050" r="30480" b="4762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2103176" cy="96240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D2554" id="Ink 323" o:spid="_x0000_s1026" type="#_x0000_t75" style="position:absolute;margin-left:258.05pt;margin-top:-28.5pt;width:166.3pt;height:76.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">
                <v:imagedata r:id="rId8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257230</wp:posOffset>
                </wp:positionH>
                <wp:positionV relativeFrom="paragraph">
                  <wp:posOffset>185160</wp:posOffset>
                </wp:positionV>
                <wp:extent cx="793440" cy="43200"/>
                <wp:effectExtent l="38100" t="38100" r="45085" b="3302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7934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07D86" id="Ink 291" o:spid="_x0000_s1026" type="#_x0000_t75" style="position:absolute;margin-left:177.4pt;margin-top:14.25pt;width:63.2pt;height:4.1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">
                <v:imagedata r:id="rId8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757488</wp:posOffset>
                </wp:positionH>
                <wp:positionV relativeFrom="paragraph">
                  <wp:posOffset>-14764</wp:posOffset>
                </wp:positionV>
                <wp:extent cx="267135" cy="140948"/>
                <wp:effectExtent l="38100" t="38100" r="38100" b="3111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67135" cy="14094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66914" id="Ink 290" o:spid="_x0000_s1026" type="#_x0000_t75" style="position:absolute;margin-left:216.8pt;margin-top:-1.5pt;width:21.75pt;height:11.8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">
                <v:imagedata r:id="rId8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628750</wp:posOffset>
                </wp:positionH>
                <wp:positionV relativeFrom="paragraph">
                  <wp:posOffset>-3120</wp:posOffset>
                </wp:positionV>
                <wp:extent cx="12240" cy="145440"/>
                <wp:effectExtent l="38100" t="38100" r="45085" b="4508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22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A7943" id="Ink 285" o:spid="_x0000_s1026" type="#_x0000_t75" style="position:absolute;margin-left:206.65pt;margin-top:-.6pt;width:1.65pt;height:12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">
                <v:imagedata r:id="rId8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293144</wp:posOffset>
                </wp:positionH>
                <wp:positionV relativeFrom="paragraph">
                  <wp:posOffset>-2857</wp:posOffset>
                </wp:positionV>
                <wp:extent cx="331500" cy="135890"/>
                <wp:effectExtent l="38100" t="38100" r="11430" b="3556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31500" cy="13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21FB0" id="Ink 284" o:spid="_x0000_s1026" type="#_x0000_t75" style="position:absolute;margin-left:180.2pt;margin-top:-.55pt;width:26.8pt;height:11.4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">
                <v:imagedata r:id="rId9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195388</wp:posOffset>
                </wp:positionH>
                <wp:positionV relativeFrom="paragraph">
                  <wp:posOffset>-45720</wp:posOffset>
                </wp:positionV>
                <wp:extent cx="712530" cy="145415"/>
                <wp:effectExtent l="38100" t="38100" r="11430" b="4508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12530" cy="1454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15CAB" id="Ink 259" o:spid="_x0000_s1026" type="#_x0000_t75" style="position:absolute;margin-left:93.8pt;margin-top:-3.95pt;width:56.8pt;height:12.1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">
                <v:imagedata r:id="rId92" o:title=""/>
              </v:shape>
            </w:pict>
          </mc:Fallback>
        </mc:AlternateContent>
      </w:r>
    </w:p>
    <w:p w:rsidR="002538DB" w:rsidRDefault="00E437B2" w:rsidP="002538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655094</wp:posOffset>
                </wp:positionH>
                <wp:positionV relativeFrom="paragraph">
                  <wp:posOffset>-5556</wp:posOffset>
                </wp:positionV>
                <wp:extent cx="455299" cy="224276"/>
                <wp:effectExtent l="38100" t="38100" r="20955" b="4254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55299" cy="22427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84148" id="Ink 298" o:spid="_x0000_s1026" type="#_x0000_t75" style="position:absolute;margin-left:208.7pt;margin-top:-.8pt;width:36.55pt;height:18.3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">
                <v:imagedata r:id="rId9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419230</wp:posOffset>
                </wp:positionH>
                <wp:positionV relativeFrom="paragraph">
                  <wp:posOffset>-3430</wp:posOffset>
                </wp:positionV>
                <wp:extent cx="124200" cy="131400"/>
                <wp:effectExtent l="38100" t="38100" r="47625" b="4064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242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EC2F1" id="Ink 292" o:spid="_x0000_s1026" type="#_x0000_t75" style="position:absolute;margin-left:190.15pt;margin-top:-.6pt;width:10.5pt;height:11.1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">
                <v:imagedata r:id="rId9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133475</wp:posOffset>
                </wp:positionH>
                <wp:positionV relativeFrom="paragraph">
                  <wp:posOffset>-134144</wp:posOffset>
                </wp:positionV>
                <wp:extent cx="1005311" cy="328930"/>
                <wp:effectExtent l="38100" t="38100" r="42545" b="3302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005311" cy="328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928BC" id="Ink 280" o:spid="_x0000_s1026" type="#_x0000_t75" style="position:absolute;margin-left:88.9pt;margin-top:-10.9pt;width:79.85pt;height:26.6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">
                <v:imagedata r:id="rId98" o:title=""/>
              </v:shape>
            </w:pict>
          </mc:Fallback>
        </mc:AlternateContent>
      </w:r>
    </w:p>
    <w:p w:rsidR="002538DB" w:rsidRDefault="002538DB" w:rsidP="002538DB">
      <w:pPr>
        <w:rPr>
          <w:rFonts w:ascii="Times New Roman" w:hAnsi="Times New Roman" w:cs="Times New Roman"/>
          <w:sz w:val="24"/>
          <w:szCs w:val="24"/>
        </w:rPr>
      </w:pPr>
    </w:p>
    <w:p w:rsidR="002538DB" w:rsidRDefault="00E437B2" w:rsidP="002538D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267075</wp:posOffset>
                </wp:positionH>
                <wp:positionV relativeFrom="paragraph">
                  <wp:posOffset>-41275</wp:posOffset>
                </wp:positionV>
                <wp:extent cx="960011" cy="581423"/>
                <wp:effectExtent l="38100" t="38100" r="31115" b="4762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960011" cy="58142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65EED" id="Ink 391" o:spid="_x0000_s1026" type="#_x0000_t75" style="position:absolute;margin-left:256.9pt;margin-top:-3.6pt;width:76.3pt;height:46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">
                <v:imagedata r:id="rId100" o:title=""/>
              </v:shape>
            </w:pict>
          </mc:Fallback>
        </mc:AlternateContent>
      </w:r>
      <w:r w:rsidR="002538DB">
        <w:rPr>
          <w:rFonts w:ascii="Times New Roman" w:hAnsi="Times New Roman" w:cs="Times New Roman"/>
          <w:sz w:val="24"/>
          <w:szCs w:val="24"/>
        </w:rPr>
        <w:t>Determine the cost of renting the car per day in $/day</w:t>
      </w:r>
    </w:p>
    <w:p w:rsidR="00646928" w:rsidRDefault="00E437B2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269081</wp:posOffset>
                </wp:positionH>
                <wp:positionV relativeFrom="paragraph">
                  <wp:posOffset>-63024</wp:posOffset>
                </wp:positionV>
                <wp:extent cx="2183765" cy="674213"/>
                <wp:effectExtent l="38100" t="38100" r="0" b="3111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2183765" cy="67421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BB7EB" id="Ink 448" o:spid="_x0000_s1026" type="#_x0000_t75" style="position:absolute;margin-left:20.85pt;margin-top:-5.3pt;width:172.65pt;height:53.8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">
                <v:imagedata r:id="rId10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5855494</wp:posOffset>
                </wp:positionH>
                <wp:positionV relativeFrom="paragraph">
                  <wp:posOffset>3651</wp:posOffset>
                </wp:positionV>
                <wp:extent cx="512280" cy="505234"/>
                <wp:effectExtent l="38100" t="38100" r="21590" b="4762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512280" cy="50523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F2F40" id="Ink 418" o:spid="_x0000_s1026" type="#_x0000_t75" style="position:absolute;margin-left:460.7pt;margin-top:-.05pt;width:41.05pt;height:40.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">
                <v:imagedata r:id="rId10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5538788</wp:posOffset>
                </wp:positionH>
                <wp:positionV relativeFrom="paragraph">
                  <wp:posOffset>27464</wp:posOffset>
                </wp:positionV>
                <wp:extent cx="228858" cy="150532"/>
                <wp:effectExtent l="38100" t="38100" r="19050" b="400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28858" cy="1505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50746" id="Ink 404" o:spid="_x0000_s1026" type="#_x0000_t75" style="position:absolute;margin-left:435.8pt;margin-top:1.8pt;width:18.7pt;height:12.5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">
                <v:imagedata r:id="rId10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331270</wp:posOffset>
                </wp:positionH>
                <wp:positionV relativeFrom="paragraph">
                  <wp:posOffset>48584</wp:posOffset>
                </wp:positionV>
                <wp:extent cx="33840" cy="119520"/>
                <wp:effectExtent l="38100" t="38100" r="42545" b="3302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338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4C483" id="Ink 400" o:spid="_x0000_s1026" type="#_x0000_t75" style="position:absolute;margin-left:419.45pt;margin-top:3.5pt;width:3.35pt;height:10.1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">
                <v:imagedata r:id="rId10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245894</wp:posOffset>
                </wp:positionH>
                <wp:positionV relativeFrom="paragraph">
                  <wp:posOffset>20320</wp:posOffset>
                </wp:positionV>
                <wp:extent cx="123825" cy="152640"/>
                <wp:effectExtent l="38100" t="38100" r="9525" b="3810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23825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1BCA0" id="Ink 399" o:spid="_x0000_s1026" type="#_x0000_t75" style="position:absolute;margin-left:412.7pt;margin-top:1.25pt;width:10.45pt;height:12.7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">
                <v:imagedata r:id="rId11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84626</wp:posOffset>
                </wp:positionV>
                <wp:extent cx="114784" cy="57375"/>
                <wp:effectExtent l="38100" t="38100" r="19050" b="3810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14784" cy="57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5E20A" id="Ink 396" o:spid="_x0000_s1026" type="#_x0000_t75" style="position:absolute;margin-left:383.65pt;margin-top:14.2pt;width:9.75pt;height:5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">
                <v:imagedata r:id="rId1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933670</wp:posOffset>
                </wp:positionH>
                <wp:positionV relativeFrom="paragraph">
                  <wp:posOffset>277184</wp:posOffset>
                </wp:positionV>
                <wp:extent cx="1731600" cy="21960"/>
                <wp:effectExtent l="38100" t="38100" r="40640" b="3556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731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18715" id="Ink 392" o:spid="_x0000_s1026" type="#_x0000_t75" style="position:absolute;margin-left:230.65pt;margin-top:21.5pt;width:137.1pt;height:2.4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">
                <v:imagedata r:id="rId11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4333875</wp:posOffset>
                </wp:positionH>
                <wp:positionV relativeFrom="paragraph">
                  <wp:posOffset>-122555</wp:posOffset>
                </wp:positionV>
                <wp:extent cx="319433" cy="319320"/>
                <wp:effectExtent l="38100" t="38100" r="23495" b="4318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319433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D9680" id="Ink 389" o:spid="_x0000_s1026" type="#_x0000_t75" style="position:absolute;margin-left:340.9pt;margin-top:-10pt;width:25.85pt;height:25.8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">
                <v:imagedata r:id="rId1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2774156</wp:posOffset>
                </wp:positionH>
                <wp:positionV relativeFrom="paragraph">
                  <wp:posOffset>-36830</wp:posOffset>
                </wp:positionV>
                <wp:extent cx="126627" cy="126581"/>
                <wp:effectExtent l="38100" t="38100" r="45085" b="4508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26627" cy="12658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CA0F2" id="Ink 362" o:spid="_x0000_s1026" type="#_x0000_t75" style="position:absolute;margin-left:218.1pt;margin-top:-3.25pt;width:10.65pt;height:10.6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">
                <v:imagedata r:id="rId11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2976563</wp:posOffset>
                </wp:positionH>
                <wp:positionV relativeFrom="paragraph">
                  <wp:posOffset>-29686</wp:posOffset>
                </wp:positionV>
                <wp:extent cx="205098" cy="185737"/>
                <wp:effectExtent l="38100" t="38100" r="43180" b="4318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05098" cy="18573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9CF3B" id="Ink 357" o:spid="_x0000_s1026" type="#_x0000_t75" style="position:absolute;margin-left:234.05pt;margin-top:-2.7pt;width:16.9pt;height:15.3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">
                <v:imagedata r:id="rId12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2569350</wp:posOffset>
                </wp:positionH>
                <wp:positionV relativeFrom="paragraph">
                  <wp:posOffset>220296</wp:posOffset>
                </wp:positionV>
                <wp:extent cx="83880" cy="2880"/>
                <wp:effectExtent l="38100" t="38100" r="30480" b="3556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83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FF9C8" id="Ink 354" o:spid="_x0000_s1026" type="#_x0000_t75" style="position:absolute;margin-left:201.95pt;margin-top:17pt;width:7.3pt;height: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">
                <v:imagedata r:id="rId12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2557110</wp:posOffset>
                </wp:positionH>
                <wp:positionV relativeFrom="paragraph">
                  <wp:posOffset>153336</wp:posOffset>
                </wp:positionV>
                <wp:extent cx="76680" cy="7560"/>
                <wp:effectExtent l="38100" t="38100" r="38100" b="3111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76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C28D0" id="Ink 353" o:spid="_x0000_s1026" type="#_x0000_t75" style="position:absolute;margin-left:201pt;margin-top:11.7pt;width:6.75pt;height:1.3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">
                <v:imagedata r:id="rId124" o:title=""/>
              </v:shape>
            </w:pict>
          </mc:Fallback>
        </mc:AlternateContent>
      </w:r>
    </w:p>
    <w:p w:rsidR="00646928" w:rsidRDefault="00E437B2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3397710</wp:posOffset>
                </wp:positionH>
                <wp:positionV relativeFrom="paragraph">
                  <wp:posOffset>100834</wp:posOffset>
                </wp:positionV>
                <wp:extent cx="102600" cy="174240"/>
                <wp:effectExtent l="38100" t="38100" r="31115" b="3556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026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DA9CF" id="Ink 393" o:spid="_x0000_s1026" type="#_x0000_t75" style="position:absolute;margin-left:267.2pt;margin-top:7.6pt;width:8.8pt;height:14.4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">
                <v:imagedata r:id="rId126" o:title=""/>
              </v:shape>
            </w:pict>
          </mc:Fallback>
        </mc:AlternateContent>
      </w:r>
    </w:p>
    <w:p w:rsidR="00646928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4833529</wp:posOffset>
                </wp:positionH>
                <wp:positionV relativeFrom="paragraph">
                  <wp:posOffset>-398125</wp:posOffset>
                </wp:positionV>
                <wp:extent cx="122400" cy="126000"/>
                <wp:effectExtent l="38100" t="38100" r="49530" b="4572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22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09C8F" id="Ink 644" o:spid="_x0000_s1026" type="#_x0000_t75" style="position:absolute;margin-left:380.25pt;margin-top:-31.7pt;width:10.35pt;height:10.6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">
                <v:imagedata r:id="rId12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4618609</wp:posOffset>
                </wp:positionH>
                <wp:positionV relativeFrom="paragraph">
                  <wp:posOffset>-541765</wp:posOffset>
                </wp:positionV>
                <wp:extent cx="129600" cy="276480"/>
                <wp:effectExtent l="38100" t="19050" r="22860" b="4762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296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23721" id="Ink 643" o:spid="_x0000_s1026" type="#_x0000_t75" style="position:absolute;margin-left:363.3pt;margin-top:-43pt;width:10.9pt;height:22.4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">
                <v:imagedata r:id="rId13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478306</wp:posOffset>
                </wp:positionH>
                <wp:positionV relativeFrom="paragraph">
                  <wp:posOffset>-882127</wp:posOffset>
                </wp:positionV>
                <wp:extent cx="753110" cy="617181"/>
                <wp:effectExtent l="38100" t="38100" r="46990" b="3111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753110" cy="61718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5FBFB" id="Ink 642" o:spid="_x0000_s1026" type="#_x0000_t75" style="position:absolute;margin-left:273.55pt;margin-top:-69.8pt;width:60pt;height:49.3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">
                <v:imagedata r:id="rId13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2821849</wp:posOffset>
                </wp:positionH>
                <wp:positionV relativeFrom="paragraph">
                  <wp:posOffset>-283285</wp:posOffset>
                </wp:positionV>
                <wp:extent cx="7560" cy="86400"/>
                <wp:effectExtent l="38100" t="38100" r="31115" b="4699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75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26708" id="Ink 637" o:spid="_x0000_s1026" type="#_x0000_t75" style="position:absolute;margin-left:221.85pt;margin-top:-22.65pt;width:1.35pt;height:7.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">
                <v:imagedata r:id="rId13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628169</wp:posOffset>
                </wp:positionH>
                <wp:positionV relativeFrom="paragraph">
                  <wp:posOffset>-452125</wp:posOffset>
                </wp:positionV>
                <wp:extent cx="118800" cy="254880"/>
                <wp:effectExtent l="38100" t="38100" r="14605" b="3111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1880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EF394" id="Ink 636" o:spid="_x0000_s1026" type="#_x0000_t75" style="position:absolute;margin-left:206.6pt;margin-top:-35.95pt;width:10.05pt;height:20.7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">
                <v:imagedata r:id="rId13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1538344</wp:posOffset>
                </wp:positionH>
                <wp:positionV relativeFrom="paragraph">
                  <wp:posOffset>-821167</wp:posOffset>
                </wp:positionV>
                <wp:extent cx="781685" cy="660198"/>
                <wp:effectExtent l="38100" t="38100" r="37465" b="4508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781685" cy="66019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003E6" id="Ink 635" o:spid="_x0000_s1026" type="#_x0000_t75" style="position:absolute;margin-left:120.8pt;margin-top:-65pt;width:62.25pt;height:52.7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">
                <v:imagedata r:id="rId13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5027209</wp:posOffset>
                </wp:positionH>
                <wp:positionV relativeFrom="paragraph">
                  <wp:posOffset>-864325</wp:posOffset>
                </wp:positionV>
                <wp:extent cx="126000" cy="316080"/>
                <wp:effectExtent l="38100" t="38100" r="26670" b="4635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2600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DA17A" id="Ink 630" o:spid="_x0000_s1026" type="#_x0000_t75" style="position:absolute;margin-left:395.5pt;margin-top:-68.4pt;width:10.6pt;height:25.6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">
                <v:imagedata r:id="rId14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4880329</wp:posOffset>
                </wp:positionH>
                <wp:positionV relativeFrom="paragraph">
                  <wp:posOffset>-807085</wp:posOffset>
                </wp:positionV>
                <wp:extent cx="75600" cy="136800"/>
                <wp:effectExtent l="38100" t="38100" r="38735" b="3492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756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0D0DE" id="Ink 629" o:spid="_x0000_s1026" type="#_x0000_t75" style="position:absolute;margin-left:383.95pt;margin-top:-63.9pt;width:6.65pt;height:11.4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">
                <v:imagedata r:id="rId14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4690249</wp:posOffset>
                </wp:positionH>
                <wp:positionV relativeFrom="paragraph">
                  <wp:posOffset>-774685</wp:posOffset>
                </wp:positionV>
                <wp:extent cx="97200" cy="111600"/>
                <wp:effectExtent l="38100" t="38100" r="36195" b="4127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972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AD736" id="Ink 628" o:spid="_x0000_s1026" type="#_x0000_t75" style="position:absolute;margin-left:368.95pt;margin-top:-61.35pt;width:8.35pt;height:9.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">
                <v:imagedata r:id="rId14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4492969</wp:posOffset>
                </wp:positionH>
                <wp:positionV relativeFrom="paragraph">
                  <wp:posOffset>-799885</wp:posOffset>
                </wp:positionV>
                <wp:extent cx="93600" cy="154440"/>
                <wp:effectExtent l="38100" t="38100" r="1905" b="3619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936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6C8BD" id="Ink 627" o:spid="_x0000_s1026" type="#_x0000_t75" style="position:absolute;margin-left:353.45pt;margin-top:-63.35pt;width:8.05pt;height:12.8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">
                <v:imagedata r:id="rId14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4392529</wp:posOffset>
                </wp:positionH>
                <wp:positionV relativeFrom="paragraph">
                  <wp:posOffset>-825085</wp:posOffset>
                </wp:positionV>
                <wp:extent cx="14760" cy="165240"/>
                <wp:effectExtent l="38100" t="38100" r="42545" b="4445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47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F7A12" id="Ink 626" o:spid="_x0000_s1026" type="#_x0000_t75" style="position:absolute;margin-left:345.5pt;margin-top:-65.3pt;width:1.85pt;height:13.7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">
                <v:imagedata r:id="rId14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2986729</wp:posOffset>
                </wp:positionH>
                <wp:positionV relativeFrom="paragraph">
                  <wp:posOffset>-821308</wp:posOffset>
                </wp:positionV>
                <wp:extent cx="201240" cy="409320"/>
                <wp:effectExtent l="38100" t="38100" r="8890" b="4826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0124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FF3BC" id="Ink 614" o:spid="_x0000_s1026" type="#_x0000_t75" style="position:absolute;margin-left:234.85pt;margin-top:-65pt;width:16.6pt;height:32.9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">
                <v:imagedata r:id="rId15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2682240</wp:posOffset>
                </wp:positionH>
                <wp:positionV relativeFrom="paragraph">
                  <wp:posOffset>-767379</wp:posOffset>
                </wp:positionV>
                <wp:extent cx="323026" cy="193675"/>
                <wp:effectExtent l="38100" t="38100" r="1270" b="3492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23026" cy="193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BB63A" id="Ink 613" o:spid="_x0000_s1026" type="#_x0000_t75" style="position:absolute;margin-left:210.85pt;margin-top:-60.75pt;width:26.15pt;height:15.9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">
                <v:imagedata r:id="rId15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2578129</wp:posOffset>
                </wp:positionH>
                <wp:positionV relativeFrom="paragraph">
                  <wp:posOffset>-753268</wp:posOffset>
                </wp:positionV>
                <wp:extent cx="25560" cy="190440"/>
                <wp:effectExtent l="38100" t="38100" r="31750" b="3873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255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9A521" id="Ink 609" o:spid="_x0000_s1026" type="#_x0000_t75" style="position:absolute;margin-left:202.65pt;margin-top:-59.65pt;width:2.7pt;height:15.7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">
                <v:imagedata r:id="rId15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2470673</wp:posOffset>
                </wp:positionH>
                <wp:positionV relativeFrom="paragraph">
                  <wp:posOffset>-738692</wp:posOffset>
                </wp:positionV>
                <wp:extent cx="111600" cy="107986"/>
                <wp:effectExtent l="38100" t="38100" r="41275" b="4445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11600" cy="10798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64C84" id="Ink 608" o:spid="_x0000_s1026" type="#_x0000_t75" style="position:absolute;margin-left:194.2pt;margin-top:-58.5pt;width:9.5pt;height:9.2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">
                <v:imagedata r:id="rId15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195689</wp:posOffset>
                </wp:positionH>
                <wp:positionV relativeFrom="paragraph">
                  <wp:posOffset>404972</wp:posOffset>
                </wp:positionV>
                <wp:extent cx="136800" cy="108000"/>
                <wp:effectExtent l="19050" t="38100" r="34925" b="4445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368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3BB31" id="Ink 570" o:spid="_x0000_s1026" type="#_x0000_t75" style="position:absolute;margin-left:408.75pt;margin-top:31.55pt;width:11.45pt;height:9.2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">
                <v:imagedata r:id="rId15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052409</wp:posOffset>
                </wp:positionH>
                <wp:positionV relativeFrom="paragraph">
                  <wp:posOffset>408572</wp:posOffset>
                </wp:positionV>
                <wp:extent cx="82800" cy="97200"/>
                <wp:effectExtent l="19050" t="38100" r="31750" b="36195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82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59C18" id="Ink 569" o:spid="_x0000_s1026" type="#_x0000_t75" style="position:absolute;margin-left:397.5pt;margin-top:31.8pt;width:7.2pt;height:8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">
                <v:imagedata r:id="rId16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948369</wp:posOffset>
                </wp:positionH>
                <wp:positionV relativeFrom="paragraph">
                  <wp:posOffset>440972</wp:posOffset>
                </wp:positionV>
                <wp:extent cx="54000" cy="75600"/>
                <wp:effectExtent l="38100" t="38100" r="41275" b="3873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540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A6535" id="Ink 567" o:spid="_x0000_s1026" type="#_x0000_t75" style="position:absolute;margin-left:389.3pt;margin-top:34.35pt;width:4.95pt;height:6.6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">
                <v:imagedata r:id="rId16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4729779</wp:posOffset>
                </wp:positionH>
                <wp:positionV relativeFrom="paragraph">
                  <wp:posOffset>372932</wp:posOffset>
                </wp:positionV>
                <wp:extent cx="176195" cy="161477"/>
                <wp:effectExtent l="38100" t="19050" r="33655" b="4826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76195" cy="16147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0D8C8" id="Ink 566" o:spid="_x0000_s1026" type="#_x0000_t75" style="position:absolute;margin-left:372.05pt;margin-top:29pt;width:14.55pt;height:13.4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">
                <v:imagedata r:id="rId16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170381</wp:posOffset>
                </wp:positionH>
                <wp:positionV relativeFrom="paragraph">
                  <wp:posOffset>372932</wp:posOffset>
                </wp:positionV>
                <wp:extent cx="344513" cy="183197"/>
                <wp:effectExtent l="38100" t="38100" r="36830" b="4572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344513" cy="1831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AB875" id="Ink 563" o:spid="_x0000_s1026" type="#_x0000_t75" style="position:absolute;margin-left:328.05pt;margin-top:29pt;width:27.85pt;height:15.1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">
                <v:imagedata r:id="rId16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360569</wp:posOffset>
                </wp:positionH>
                <wp:positionV relativeFrom="paragraph">
                  <wp:posOffset>193292</wp:posOffset>
                </wp:positionV>
                <wp:extent cx="326520" cy="21960"/>
                <wp:effectExtent l="38100" t="38100" r="35560" b="3556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326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EBD85" id="Ink 518" o:spid="_x0000_s1026" type="#_x0000_t75" style="position:absolute;margin-left:421.75pt;margin-top:14.85pt;width:26.4pt;height:2.4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">
                <v:imagedata r:id="rId16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769089</wp:posOffset>
                </wp:positionH>
                <wp:positionV relativeFrom="paragraph">
                  <wp:posOffset>175652</wp:posOffset>
                </wp:positionV>
                <wp:extent cx="316080" cy="39960"/>
                <wp:effectExtent l="38100" t="38100" r="46355" b="3683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3160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53170" id="Ink 517" o:spid="_x0000_s1026" type="#_x0000_t75" style="position:absolute;margin-left:375.15pt;margin-top:13.5pt;width:25.6pt;height:3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">
                <v:imagedata r:id="rId17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3711049</wp:posOffset>
                </wp:positionH>
                <wp:positionV relativeFrom="paragraph">
                  <wp:posOffset>200492</wp:posOffset>
                </wp:positionV>
                <wp:extent cx="384120" cy="247680"/>
                <wp:effectExtent l="38100" t="38100" r="35560" b="3810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3841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E9EE9" id="Ink 450" o:spid="_x0000_s1026" type="#_x0000_t75" style="position:absolute;margin-left:291.85pt;margin-top:15.45pt;width:31pt;height:20.2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">
                <v:imagedata r:id="rId17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158809</wp:posOffset>
                </wp:positionH>
                <wp:positionV relativeFrom="paragraph">
                  <wp:posOffset>190052</wp:posOffset>
                </wp:positionV>
                <wp:extent cx="355320" cy="233280"/>
                <wp:effectExtent l="38100" t="38100" r="26035" b="3365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35532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1F460" id="Ink 449" o:spid="_x0000_s1026" type="#_x0000_t75" style="position:absolute;margin-left:248.4pt;margin-top:14.6pt;width:28.7pt;height:19.0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">
                <v:imagedata r:id="rId174" o:title=""/>
              </v:shape>
            </w:pict>
          </mc:Fallback>
        </mc:AlternateContent>
      </w:r>
      <w:r w:rsidR="00646928" w:rsidRPr="000E21B5">
        <w:rPr>
          <w:rFonts w:ascii="Times New Roman" w:hAnsi="Times New Roman" w:cs="Times New Roman"/>
          <w:b/>
          <w:sz w:val="24"/>
          <w:szCs w:val="24"/>
        </w:rPr>
        <w:t>Example</w:t>
      </w:r>
      <w:r w:rsidR="00646928">
        <w:rPr>
          <w:rFonts w:ascii="Times New Roman" w:hAnsi="Times New Roman" w:cs="Times New Roman"/>
          <w:sz w:val="24"/>
          <w:szCs w:val="24"/>
        </w:rPr>
        <w:t xml:space="preserve">: Between 2000 and 2010, the cost of a 42” LCD TV dropped from $4600 to $1200.  Graph the </w:t>
      </w:r>
      <w:proofErr w:type="gramStart"/>
      <w:r w:rsidR="00646928">
        <w:rPr>
          <w:rFonts w:ascii="Times New Roman" w:hAnsi="Times New Roman" w:cs="Times New Roman"/>
          <w:sz w:val="24"/>
          <w:szCs w:val="24"/>
        </w:rPr>
        <w:t>result, and</w:t>
      </w:r>
      <w:proofErr w:type="gramEnd"/>
      <w:r w:rsidR="00646928">
        <w:rPr>
          <w:rFonts w:ascii="Times New Roman" w:hAnsi="Times New Roman" w:cs="Times New Roman"/>
          <w:sz w:val="24"/>
          <w:szCs w:val="24"/>
        </w:rPr>
        <w:t xml:space="preserve"> determine the average drop in price per year.</w:t>
      </w:r>
    </w:p>
    <w:tbl>
      <w:tblPr>
        <w:tblpPr w:leftFromText="180" w:rightFromText="180" w:vertAnchor="text" w:horzAnchor="page" w:tblpX="2428" w:tblpY="9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2"/>
        <w:gridCol w:w="472"/>
        <w:gridCol w:w="472"/>
        <w:gridCol w:w="472"/>
        <w:gridCol w:w="472"/>
        <w:gridCol w:w="472"/>
        <w:gridCol w:w="472"/>
        <w:gridCol w:w="472"/>
        <w:gridCol w:w="472"/>
        <w:gridCol w:w="472"/>
      </w:tblGrid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93146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170240" behindDoc="0" locked="0" layoutInCell="1" allowOverlap="1">
                      <wp:simplePos x="0" y="0"/>
                      <wp:positionH relativeFrom="column">
                        <wp:posOffset>-38721</wp:posOffset>
                      </wp:positionH>
                      <wp:positionV relativeFrom="paragraph">
                        <wp:posOffset>307512</wp:posOffset>
                      </wp:positionV>
                      <wp:extent cx="3960" cy="3960"/>
                      <wp:effectExtent l="38100" t="19050" r="34290" b="34290"/>
                      <wp:wrapNone/>
                      <wp:docPr id="503" name="Ink 5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3DB0C2" id="Ink 503" o:spid="_x0000_s1026" type="#_x0000_t75" style="position:absolute;margin-left:-3.4pt;margin-top:23.85pt;width:1pt;height:1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">
                      <v:imagedata r:id="rId176" o:title=""/>
                    </v:shape>
                  </w:pict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93146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176384" behindDoc="0" locked="0" layoutInCell="1" allowOverlap="1">
                      <wp:simplePos x="0" y="0"/>
                      <wp:positionH relativeFrom="column">
                        <wp:posOffset>211343</wp:posOffset>
                      </wp:positionH>
                      <wp:positionV relativeFrom="paragraph">
                        <wp:posOffset>271780</wp:posOffset>
                      </wp:positionV>
                      <wp:extent cx="24914" cy="53601"/>
                      <wp:effectExtent l="38100" t="38100" r="32385" b="41910"/>
                      <wp:wrapNone/>
                      <wp:docPr id="509" name="Ink 5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914" cy="5360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BB62CC" id="Ink 509" o:spid="_x0000_s1026" type="#_x0000_t75" style="position:absolute;margin-left:16.3pt;margin-top:21.05pt;width:2.6pt;height:4.9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">
                      <v:imagedata r:id="rId178" o:title=""/>
                    </v:shape>
                  </w:pict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93146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177408" behindDoc="0" locked="0" layoutInCell="1" allowOverlap="1">
                      <wp:simplePos x="0" y="0"/>
                      <wp:positionH relativeFrom="column">
                        <wp:posOffset>151799</wp:posOffset>
                      </wp:positionH>
                      <wp:positionV relativeFrom="paragraph">
                        <wp:posOffset>300312</wp:posOffset>
                      </wp:positionV>
                      <wp:extent cx="360" cy="3960"/>
                      <wp:effectExtent l="38100" t="38100" r="38100" b="34290"/>
                      <wp:wrapNone/>
                      <wp:docPr id="510" name="Ink 5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31427D" id="Ink 510" o:spid="_x0000_s1026" type="#_x0000_t75" style="position:absolute;margin-left:11.6pt;margin-top:23.3pt;width:.75pt;height:1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">
                      <v:imagedata r:id="rId180" o:title=""/>
                    </v:shape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161024" behindDoc="0" locked="0" layoutInCell="1" allowOverlap="1">
                      <wp:simplePos x="0" y="0"/>
                      <wp:positionH relativeFrom="column">
                        <wp:posOffset>219839</wp:posOffset>
                      </wp:positionH>
                      <wp:positionV relativeFrom="paragraph">
                        <wp:posOffset>307512</wp:posOffset>
                      </wp:positionV>
                      <wp:extent cx="360" cy="3960"/>
                      <wp:effectExtent l="38100" t="19050" r="38100" b="34290"/>
                      <wp:wrapNone/>
                      <wp:docPr id="494" name="Ink 4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1F5DEF" id="Ink 494" o:spid="_x0000_s1026" type="#_x0000_t75" style="position:absolute;margin-left:16.95pt;margin-top:23.85pt;width:.75pt;height:1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">
                      <v:imagedata r:id="rId180" o:title=""/>
                    </v:shape>
                  </w:pict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93146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162048" behindDoc="0" locked="0" layoutInCell="1" allowOverlap="1">
                      <wp:simplePos x="0" y="0"/>
                      <wp:positionH relativeFrom="column">
                        <wp:posOffset>221439</wp:posOffset>
                      </wp:positionH>
                      <wp:positionV relativeFrom="paragraph">
                        <wp:posOffset>303912</wp:posOffset>
                      </wp:positionV>
                      <wp:extent cx="14760" cy="11160"/>
                      <wp:effectExtent l="38100" t="38100" r="42545" b="46355"/>
                      <wp:wrapNone/>
                      <wp:docPr id="495" name="Ink 4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76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A1B7BF" id="Ink 495" o:spid="_x0000_s1026" type="#_x0000_t75" style="position:absolute;margin-left:17.1pt;margin-top:23.6pt;width:1.85pt;height:1.6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">
                      <v:imagedata r:id="rId183" o:title=""/>
                    </v:shape>
                  </w:pict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646928" w:rsidRPr="00A44826" w:rsidRDefault="00646928" w:rsidP="00646928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</w:tbl>
    <w:p w:rsidR="00646928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063209</wp:posOffset>
                </wp:positionH>
                <wp:positionV relativeFrom="paragraph">
                  <wp:posOffset>-75088</wp:posOffset>
                </wp:positionV>
                <wp:extent cx="14760" cy="190440"/>
                <wp:effectExtent l="38100" t="38100" r="42545" b="3873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47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1F8A5" id="Ink 568" o:spid="_x0000_s1026" type="#_x0000_t75" style="position:absolute;margin-left:398.35pt;margin-top:-6.25pt;width:1.85pt;height:15.7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">
                <v:imagedata r:id="rId1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75929</wp:posOffset>
                </wp:positionH>
                <wp:positionV relativeFrom="paragraph">
                  <wp:posOffset>36152</wp:posOffset>
                </wp:positionV>
                <wp:extent cx="222840" cy="104400"/>
                <wp:effectExtent l="19050" t="38100" r="44450" b="4826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22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00A26" id="Ink 550" o:spid="_x0000_s1026" type="#_x0000_t75" style="position:absolute;margin-left:21.4pt;margin-top:2.5pt;width:18.3pt;height:8.9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">
                <v:imagedata r:id="rId1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3586</wp:posOffset>
                </wp:positionH>
                <wp:positionV relativeFrom="paragraph">
                  <wp:posOffset>18378</wp:posOffset>
                </wp:positionV>
                <wp:extent cx="197435" cy="132715"/>
                <wp:effectExtent l="38100" t="38100" r="31750" b="3873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97435" cy="13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5C832" id="Ink 549" o:spid="_x0000_s1026" type="#_x0000_t75" style="position:absolute;margin-left:-.05pt;margin-top:1.1pt;width:16.3pt;height:11.1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">
                <v:imagedata r:id="rId1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95249</wp:posOffset>
                </wp:positionH>
                <wp:positionV relativeFrom="paragraph">
                  <wp:posOffset>57752</wp:posOffset>
                </wp:positionV>
                <wp:extent cx="61200" cy="46800"/>
                <wp:effectExtent l="38100" t="19050" r="34290" b="4889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612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40EE5" id="Ink 544" o:spid="_x0000_s1026" type="#_x0000_t75" style="position:absolute;margin-left:46.5pt;margin-top:4.2pt;width:5.5pt;height:4.4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">
                <v:imagedata r:id="rId191" o:title=""/>
              </v:shape>
            </w:pict>
          </mc:Fallback>
        </mc:AlternateContent>
      </w:r>
    </w:p>
    <w:p w:rsidR="00646928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4848113</wp:posOffset>
                </wp:positionH>
                <wp:positionV relativeFrom="paragraph">
                  <wp:posOffset>-81766</wp:posOffset>
                </wp:positionV>
                <wp:extent cx="972000" cy="373433"/>
                <wp:effectExtent l="38100" t="38100" r="0" b="4572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972000" cy="37343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13605" id="Ink 588" o:spid="_x0000_s1026" type="#_x0000_t75" style="position:absolute;margin-left:381.4pt;margin-top:-6.8pt;width:77.25pt;height:30.1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">
                <v:imagedata r:id="rId193" o:title=""/>
              </v:shape>
            </w:pict>
          </mc:Fallback>
        </mc:AlternateConten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5830369</wp:posOffset>
                </wp:positionH>
                <wp:positionV relativeFrom="paragraph">
                  <wp:posOffset>222484</wp:posOffset>
                </wp:positionV>
                <wp:extent cx="18360" cy="90000"/>
                <wp:effectExtent l="38100" t="38100" r="39370" b="4381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8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FE168" id="Ink 597" o:spid="_x0000_s1026" type="#_x0000_t75" style="position:absolute;margin-left:458.75pt;margin-top:17.15pt;width:2.2pt;height:7.8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">
                <v:imagedata r:id="rId1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5586805</wp:posOffset>
                </wp:positionH>
                <wp:positionV relativeFrom="paragraph">
                  <wp:posOffset>64882</wp:posOffset>
                </wp:positionV>
                <wp:extent cx="172433" cy="157629"/>
                <wp:effectExtent l="38100" t="38100" r="37465" b="3302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72433" cy="15762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26108" id="Ink 596" o:spid="_x0000_s1026" type="#_x0000_t75" style="position:absolute;margin-left:439.55pt;margin-top:4.75pt;width:14.3pt;height:13.1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">
                <v:imagedata r:id="rId1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5314129</wp:posOffset>
                </wp:positionH>
                <wp:positionV relativeFrom="paragraph">
                  <wp:posOffset>158044</wp:posOffset>
                </wp:positionV>
                <wp:extent cx="122400" cy="7560"/>
                <wp:effectExtent l="38100" t="19050" r="49530" b="3111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22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3704F" id="Ink 593" o:spid="_x0000_s1026" type="#_x0000_t75" style="position:absolute;margin-left:418.1pt;margin-top:12.1pt;width:10.35pt;height:1.3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">
                <v:imagedata r:id="rId1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4952104</wp:posOffset>
                </wp:positionH>
                <wp:positionV relativeFrom="paragraph">
                  <wp:posOffset>122256</wp:posOffset>
                </wp:positionV>
                <wp:extent cx="179661" cy="154641"/>
                <wp:effectExtent l="38100" t="38100" r="30480" b="3619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79661" cy="1546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79DD4" id="Ink 591" o:spid="_x0000_s1026" type="#_x0000_t75" style="position:absolute;margin-left:389.6pt;margin-top:9.3pt;width:14.9pt;height:12.9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">
                <v:imagedata r:id="rId2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4661449</wp:posOffset>
                </wp:positionH>
                <wp:positionV relativeFrom="paragraph">
                  <wp:posOffset>72004</wp:posOffset>
                </wp:positionV>
                <wp:extent cx="118800" cy="14760"/>
                <wp:effectExtent l="38100" t="38100" r="33655" b="4254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18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9A4D5" id="Ink 581" o:spid="_x0000_s1026" type="#_x0000_t75" style="position:absolute;margin-left:366.7pt;margin-top:5.3pt;width:10.05pt;height:1.8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">
                <v:imagedata r:id="rId2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4621849</wp:posOffset>
                </wp:positionH>
                <wp:positionV relativeFrom="paragraph">
                  <wp:posOffset>10804</wp:posOffset>
                </wp:positionV>
                <wp:extent cx="104400" cy="14760"/>
                <wp:effectExtent l="38100" t="38100" r="48260" b="4254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04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F1715" id="Ink 580" o:spid="_x0000_s1026" type="#_x0000_t75" style="position:absolute;margin-left:363.6pt;margin-top:.5pt;width:8.9pt;height:1.8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">
                <v:imagedata r:id="rId2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3969572</wp:posOffset>
                </wp:positionH>
                <wp:positionV relativeFrom="paragraph">
                  <wp:posOffset>-42694</wp:posOffset>
                </wp:positionV>
                <wp:extent cx="556193" cy="269240"/>
                <wp:effectExtent l="38100" t="38100" r="0" b="3556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556193" cy="2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1323E" id="Ink 579" o:spid="_x0000_s1026" type="#_x0000_t75" style="position:absolute;margin-left:312.2pt;margin-top:-3.7pt;width:44.55pt;height:21.9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">
                <v:imagedata r:id="rId207" o:title=""/>
              </v:shape>
            </w:pict>
          </mc:Fallback>
        </mc:AlternateConten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5188489</wp:posOffset>
                </wp:positionH>
                <wp:positionV relativeFrom="paragraph">
                  <wp:posOffset>-25146</wp:posOffset>
                </wp:positionV>
                <wp:extent cx="100800" cy="93600"/>
                <wp:effectExtent l="38100" t="38100" r="33020" b="4000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00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F0022" id="Ink 592" o:spid="_x0000_s1026" type="#_x0000_t75" style="position:absolute;margin-left:408.2pt;margin-top:-2.35pt;width:8.65pt;height:8.0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">
                <v:imagedata r:id="rId209" o:title=""/>
              </v:shape>
            </w:pict>
          </mc:Fallback>
        </mc:AlternateConten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6102889</wp:posOffset>
                </wp:positionH>
                <wp:positionV relativeFrom="paragraph">
                  <wp:posOffset>67481</wp:posOffset>
                </wp:positionV>
                <wp:extent cx="86400" cy="104400"/>
                <wp:effectExtent l="38100" t="38100" r="46990" b="4826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86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9AA39" id="Ink 657" o:spid="_x0000_s1026" type="#_x0000_t75" style="position:absolute;margin-left:480.2pt;margin-top:4.95pt;width:7.5pt;height:8.9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">
                <v:imagedata r:id="rId2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5970409</wp:posOffset>
                </wp:positionH>
                <wp:positionV relativeFrom="paragraph">
                  <wp:posOffset>92681</wp:posOffset>
                </wp:positionV>
                <wp:extent cx="72000" cy="90000"/>
                <wp:effectExtent l="19050" t="38100" r="42545" b="4381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72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47340" id="Ink 656" o:spid="_x0000_s1026" type="#_x0000_t75" style="position:absolute;margin-left:469.75pt;margin-top:6.95pt;width:6.35pt;height:7.8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">
                <v:imagedata r:id="rId2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5833969</wp:posOffset>
                </wp:positionH>
                <wp:positionV relativeFrom="paragraph">
                  <wp:posOffset>45881</wp:posOffset>
                </wp:positionV>
                <wp:extent cx="61200" cy="179640"/>
                <wp:effectExtent l="38100" t="38100" r="34290" b="4953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612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78C79" id="Ink 655" o:spid="_x0000_s1026" type="#_x0000_t75" style="position:absolute;margin-left:459pt;margin-top:3.25pt;width:5.5pt;height:14.9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">
                <v:imagedata r:id="rId2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5651351</wp:posOffset>
                </wp:positionH>
                <wp:positionV relativeFrom="paragraph">
                  <wp:posOffset>53377</wp:posOffset>
                </wp:positionV>
                <wp:extent cx="115207" cy="197527"/>
                <wp:effectExtent l="38100" t="38100" r="37465" b="3111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15207" cy="1975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EBDF3" id="Ink 654" o:spid="_x0000_s1026" type="#_x0000_t75" style="position:absolute;margin-left:444.65pt;margin-top:3.85pt;width:9.75pt;height:16.2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">
                <v:imagedata r:id="rId2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5428969</wp:posOffset>
                </wp:positionH>
                <wp:positionV relativeFrom="paragraph">
                  <wp:posOffset>171521</wp:posOffset>
                </wp:positionV>
                <wp:extent cx="104400" cy="7560"/>
                <wp:effectExtent l="38100" t="38100" r="48260" b="3111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04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DE986" id="Ink 651" o:spid="_x0000_s1026" type="#_x0000_t75" style="position:absolute;margin-left:427.15pt;margin-top:13.15pt;width:8.9pt;height:1.3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">
                <v:imagedata r:id="rId2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5235289</wp:posOffset>
                </wp:positionH>
                <wp:positionV relativeFrom="paragraph">
                  <wp:posOffset>117881</wp:posOffset>
                </wp:positionV>
                <wp:extent cx="75600" cy="118800"/>
                <wp:effectExtent l="38100" t="38100" r="38735" b="3365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75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64CBB" id="Ink 650" o:spid="_x0000_s1026" type="#_x0000_t75" style="position:absolute;margin-left:411.9pt;margin-top:8.95pt;width:6.65pt;height:10.0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">
                <v:imagedata r:id="rId2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5091649</wp:posOffset>
                </wp:positionH>
                <wp:positionV relativeFrom="paragraph">
                  <wp:posOffset>125081</wp:posOffset>
                </wp:positionV>
                <wp:extent cx="86400" cy="100800"/>
                <wp:effectExtent l="19050" t="38100" r="46990" b="3302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864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30B78" id="Ink 649" o:spid="_x0000_s1026" type="#_x0000_t75" style="position:absolute;margin-left:400.55pt;margin-top:9.5pt;width:7.5pt;height:8.6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">
                <v:imagedata r:id="rId2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948369</wp:posOffset>
                </wp:positionH>
                <wp:positionV relativeFrom="paragraph">
                  <wp:posOffset>89081</wp:posOffset>
                </wp:positionV>
                <wp:extent cx="90000" cy="154440"/>
                <wp:effectExtent l="38100" t="38100" r="5715" b="3619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90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7FF51" id="Ink 648" o:spid="_x0000_s1026" type="#_x0000_t75" style="position:absolute;margin-left:389.3pt;margin-top:6.65pt;width:7.8pt;height:12.8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">
                <v:imagedata r:id="rId2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4862329</wp:posOffset>
                </wp:positionH>
                <wp:positionV relativeFrom="paragraph">
                  <wp:posOffset>63881</wp:posOffset>
                </wp:positionV>
                <wp:extent cx="14760" cy="201240"/>
                <wp:effectExtent l="38100" t="38100" r="42545" b="4699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47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A70AD" id="Ink 647" o:spid="_x0000_s1026" type="#_x0000_t75" style="position:absolute;margin-left:382.5pt;margin-top:4.7pt;width:1.85pt;height:16.6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">
                <v:imagedata r:id="rId2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68132</wp:posOffset>
                </wp:positionH>
                <wp:positionV relativeFrom="paragraph">
                  <wp:posOffset>-961427</wp:posOffset>
                </wp:positionV>
                <wp:extent cx="3665188" cy="2428136"/>
                <wp:effectExtent l="38100" t="38100" r="31115" b="4889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3665188" cy="24281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ED35C" id="Ink 560" o:spid="_x0000_s1026" type="#_x0000_t75" style="position:absolute;margin-left:5pt;margin-top:-76.05pt;width:289.35pt;height:191.9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">
                <v:imagedata r:id="rId2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-649045</wp:posOffset>
                </wp:positionH>
                <wp:positionV relativeFrom="paragraph">
                  <wp:posOffset>-204806</wp:posOffset>
                </wp:positionV>
                <wp:extent cx="559211" cy="778637"/>
                <wp:effectExtent l="38100" t="38100" r="12700" b="4064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559211" cy="77863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DEFF6" id="Ink 475" o:spid="_x0000_s1026" type="#_x0000_t75" style="position:absolute;margin-left:-51.45pt;margin-top:-16.5pt;width:44.75pt;height:6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">
                <v:imagedata r:id="rId231" o:title=""/>
              </v:shape>
            </w:pict>
          </mc:Fallback>
        </mc:AlternateConten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6250129</wp:posOffset>
                </wp:positionH>
                <wp:positionV relativeFrom="paragraph">
                  <wp:posOffset>192811</wp:posOffset>
                </wp:positionV>
                <wp:extent cx="64800" cy="104400"/>
                <wp:effectExtent l="19050" t="38100" r="30480" b="4826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648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CA2B4" id="Ink 669" o:spid="_x0000_s1026" type="#_x0000_t75" style="position:absolute;margin-left:491.8pt;margin-top:14.85pt;width:5.8pt;height:8.9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">
                <v:imagedata r:id="rId23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6128089</wp:posOffset>
                </wp:positionH>
                <wp:positionV relativeFrom="paragraph">
                  <wp:posOffset>196411</wp:posOffset>
                </wp:positionV>
                <wp:extent cx="54000" cy="90000"/>
                <wp:effectExtent l="38100" t="38100" r="41275" b="4381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54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7C8DD" id="Ink 668" o:spid="_x0000_s1026" type="#_x0000_t75" style="position:absolute;margin-left:482.2pt;margin-top:15.1pt;width:4.95pt;height:7.8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">
                <v:imagedata r:id="rId2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5984809</wp:posOffset>
                </wp:positionH>
                <wp:positionV relativeFrom="paragraph">
                  <wp:posOffset>196411</wp:posOffset>
                </wp:positionV>
                <wp:extent cx="68400" cy="108000"/>
                <wp:effectExtent l="38100" t="38100" r="46355" b="4445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684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6BADF" id="Ink 667" o:spid="_x0000_s1026" type="#_x0000_t75" style="position:absolute;margin-left:470.9pt;margin-top:15.1pt;width:6.1pt;height:9.2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">
                <v:imagedata r:id="rId2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5780329</wp:posOffset>
                </wp:positionH>
                <wp:positionV relativeFrom="paragraph">
                  <wp:posOffset>160411</wp:posOffset>
                </wp:positionV>
                <wp:extent cx="129600" cy="165240"/>
                <wp:effectExtent l="38100" t="38100" r="41910" b="4445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296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A1C8A" id="Ink 666" o:spid="_x0000_s1026" type="#_x0000_t75" style="position:absolute;margin-left:454.8pt;margin-top:12.3pt;width:10.9pt;height:13.7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">
                <v:imagedata r:id="rId2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5228216</wp:posOffset>
                </wp:positionH>
                <wp:positionV relativeFrom="paragraph">
                  <wp:posOffset>200025</wp:posOffset>
                </wp:positionV>
                <wp:extent cx="172504" cy="165100"/>
                <wp:effectExtent l="38100" t="38100" r="37465" b="4445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72504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A1405" id="Ink 664" o:spid="_x0000_s1026" type="#_x0000_t75" style="position:absolute;margin-left:411.3pt;margin-top:15.4pt;width:14.3pt;height:13.7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">
                <v:imagedata r:id="rId2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4873214</wp:posOffset>
                </wp:positionH>
                <wp:positionV relativeFrom="paragraph">
                  <wp:posOffset>210783</wp:posOffset>
                </wp:positionV>
                <wp:extent cx="280066" cy="143510"/>
                <wp:effectExtent l="38100" t="38100" r="5715" b="4699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280066" cy="1435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BEAF2" id="Ink 661" o:spid="_x0000_s1026" type="#_x0000_t75" style="position:absolute;margin-left:383.35pt;margin-top:16.25pt;width:22.75pt;height:12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">
                <v:imagedata r:id="rId2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4808329</wp:posOffset>
                </wp:positionH>
                <wp:positionV relativeFrom="paragraph">
                  <wp:posOffset>41971</wp:posOffset>
                </wp:positionV>
                <wp:extent cx="1567440" cy="39960"/>
                <wp:effectExtent l="38100" t="38100" r="33020" b="3683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5674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319F7" id="Ink 658" o:spid="_x0000_s1026" type="#_x0000_t75" style="position:absolute;margin-left:378.25pt;margin-top:2.95pt;width:124.1pt;height:3.9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">
                <v:imagedata r:id="rId2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295689</wp:posOffset>
                </wp:positionH>
                <wp:positionV relativeFrom="paragraph">
                  <wp:posOffset>52771</wp:posOffset>
                </wp:positionV>
                <wp:extent cx="82800" cy="7560"/>
                <wp:effectExtent l="38100" t="19050" r="31750" b="3111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82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24850" id="Ink 646" o:spid="_x0000_s1026" type="#_x0000_t75" style="position:absolute;margin-left:337.9pt;margin-top:3.8pt;width:7.2pt;height:1.3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">
                <v:imagedata r:id="rId12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4252849</wp:posOffset>
                </wp:positionH>
                <wp:positionV relativeFrom="paragraph">
                  <wp:posOffset>9931</wp:posOffset>
                </wp:positionV>
                <wp:extent cx="82800" cy="3960"/>
                <wp:effectExtent l="38100" t="38100" r="31750" b="3429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82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6EFE3" id="Ink 645" o:spid="_x0000_s1026" type="#_x0000_t75" style="position:absolute;margin-left:334.5pt;margin-top:.45pt;width:7.2pt;height:1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">
                <v:imagedata r:id="rId248" o:title=""/>
              </v:shape>
            </w:pict>
          </mc:Fallback>
        </mc:AlternateConten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539849</wp:posOffset>
                </wp:positionH>
                <wp:positionV relativeFrom="paragraph">
                  <wp:posOffset>9261</wp:posOffset>
                </wp:positionV>
                <wp:extent cx="150840" cy="14760"/>
                <wp:effectExtent l="38100" t="38100" r="40005" b="4254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50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5D8B2" id="Ink 665" o:spid="_x0000_s1026" type="#_x0000_t75" style="position:absolute;margin-left:435.85pt;margin-top:.4pt;width:12.6pt;height:1.8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">
                <v:imagedata r:id="rId250" o:title=""/>
              </v:shape>
            </w:pict>
          </mc:Fallback>
        </mc:AlternateConten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6167718</wp:posOffset>
                </wp:positionH>
                <wp:positionV relativeFrom="paragraph">
                  <wp:posOffset>-72614</wp:posOffset>
                </wp:positionV>
                <wp:extent cx="638640" cy="574200"/>
                <wp:effectExtent l="38100" t="38100" r="47625" b="3556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638640" cy="57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4D0DA" id="Ink 698" o:spid="_x0000_s1026" type="#_x0000_t75" style="position:absolute;margin-left:485.3pt;margin-top:-6.05pt;width:51pt;height:45.9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">
                <v:imagedata r:id="rId25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966809</wp:posOffset>
                </wp:positionH>
                <wp:positionV relativeFrom="paragraph">
                  <wp:posOffset>264106</wp:posOffset>
                </wp:positionV>
                <wp:extent cx="118800" cy="7560"/>
                <wp:effectExtent l="38100" t="19050" r="33655" b="3111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18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964EE" id="Ink 685" o:spid="_x0000_s1026" type="#_x0000_t75" style="position:absolute;margin-left:469.5pt;margin-top:20.45pt;width:10.05pt;height:1.3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">
                <v:imagedata r:id="rId25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277689</wp:posOffset>
                </wp:positionH>
                <wp:positionV relativeFrom="paragraph">
                  <wp:posOffset>242866</wp:posOffset>
                </wp:positionV>
                <wp:extent cx="126000" cy="11160"/>
                <wp:effectExtent l="38100" t="38100" r="45720" b="4635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26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8142B" id="Ink 670" o:spid="_x0000_s1026" type="#_x0000_t75" style="position:absolute;margin-left:336.5pt;margin-top:18.75pt;width:10.6pt;height:1.6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">
                <v:imagedata r:id="rId256" o:title=""/>
              </v:shape>
            </w:pict>
          </mc:Fallback>
        </mc:AlternateConten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604273</wp:posOffset>
                </wp:positionH>
                <wp:positionV relativeFrom="paragraph">
                  <wp:posOffset>-359858</wp:posOffset>
                </wp:positionV>
                <wp:extent cx="1223259" cy="785760"/>
                <wp:effectExtent l="38100" t="38100" r="15240" b="3365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223259" cy="7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3E3C2" id="Ink 689" o:spid="_x0000_s1026" type="#_x0000_t75" style="position:absolute;margin-left:362.2pt;margin-top:-28.7pt;width:97pt;height:62.5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">
                <v:imagedata r:id="rId25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981209</wp:posOffset>
                </wp:positionH>
                <wp:positionV relativeFrom="paragraph">
                  <wp:posOffset>70116</wp:posOffset>
                </wp:positionV>
                <wp:extent cx="104400" cy="18360"/>
                <wp:effectExtent l="38100" t="38100" r="48260" b="3937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04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AC8C6" id="Ink 686" o:spid="_x0000_s1026" type="#_x0000_t75" style="position:absolute;margin-left:470.6pt;margin-top:5.15pt;width:8.9pt;height:2.2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">
                <v:imagedata r:id="rId26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324489</wp:posOffset>
                </wp:positionH>
                <wp:positionV relativeFrom="paragraph">
                  <wp:posOffset>27276</wp:posOffset>
                </wp:positionV>
                <wp:extent cx="126000" cy="14760"/>
                <wp:effectExtent l="38100" t="38100" r="45720" b="4254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26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148C9" id="Ink 671" o:spid="_x0000_s1026" type="#_x0000_t75" style="position:absolute;margin-left:340.15pt;margin-top:1.8pt;width:10.6pt;height:1.8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">
                <v:imagedata r:id="rId262" o:title=""/>
              </v:shape>
            </w:pict>
          </mc:Fallback>
        </mc:AlternateContent>
      </w:r>
    </w:p>
    <w:p w:rsidR="000E21B5" w:rsidRDefault="000E21B5" w:rsidP="00646928">
      <w:pPr>
        <w:rPr>
          <w:rFonts w:ascii="Times New Roman" w:hAnsi="Times New Roman" w:cs="Times New Roman"/>
          <w:sz w:val="24"/>
          <w:szCs w:val="24"/>
        </w:rPr>
      </w:pP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625788</wp:posOffset>
                </wp:positionH>
                <wp:positionV relativeFrom="paragraph">
                  <wp:posOffset>-41462</wp:posOffset>
                </wp:positionV>
                <wp:extent cx="1463428" cy="351713"/>
                <wp:effectExtent l="38100" t="38100" r="41910" b="4889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463428" cy="35171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270C6" id="Ink 712" o:spid="_x0000_s1026" type="#_x0000_t75" style="position:absolute;margin-left:363.9pt;margin-top:-3.6pt;width:115.95pt;height:28.4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">
                <v:imagedata r:id="rId26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610969</wp:posOffset>
                </wp:positionH>
                <wp:positionV relativeFrom="paragraph">
                  <wp:posOffset>220082</wp:posOffset>
                </wp:positionV>
                <wp:extent cx="29160" cy="90000"/>
                <wp:effectExtent l="38100" t="38100" r="47625" b="4381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291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F23C5" id="Ink 511" o:spid="_x0000_s1026" type="#_x0000_t75" style="position:absolute;margin-left:284pt;margin-top:17pt;width:3.05pt;height:7.8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">
                <v:imagedata r:id="rId26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2441689</wp:posOffset>
                </wp:positionH>
                <wp:positionV relativeFrom="paragraph">
                  <wp:posOffset>248882</wp:posOffset>
                </wp:positionV>
                <wp:extent cx="360" cy="11160"/>
                <wp:effectExtent l="38100" t="38100" r="38100" b="4635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3F1B6" id="Ink 507" o:spid="_x0000_s1026" type="#_x0000_t75" style="position:absolute;margin-left:191.9pt;margin-top:19.25pt;width:.75pt;height:1.6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">
                <v:imagedata r:id="rId26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1717369</wp:posOffset>
                </wp:positionH>
                <wp:positionV relativeFrom="paragraph">
                  <wp:posOffset>256082</wp:posOffset>
                </wp:positionV>
                <wp:extent cx="3960" cy="7560"/>
                <wp:effectExtent l="38100" t="19050" r="34290" b="3111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9E5FD" id="Ink 506" o:spid="_x0000_s1026" type="#_x0000_t75" style="position:absolute;margin-left:134.9pt;margin-top:19.8pt;width:1pt;height:1.3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">
                <v:imagedata r:id="rId17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1488141</wp:posOffset>
                </wp:positionH>
                <wp:positionV relativeFrom="paragraph">
                  <wp:posOffset>256166</wp:posOffset>
                </wp:positionV>
                <wp:extent cx="43031" cy="3960"/>
                <wp:effectExtent l="38100" t="38100" r="33655" b="3429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43031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9C753" id="Ink 505" o:spid="_x0000_s1026" type="#_x0000_t75" style="position:absolute;margin-left:116.85pt;margin-top:19.8pt;width:4.1pt;height:1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">
                <v:imagedata r:id="rId2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620089</wp:posOffset>
                </wp:positionH>
                <wp:positionV relativeFrom="paragraph">
                  <wp:posOffset>230882</wp:posOffset>
                </wp:positionV>
                <wp:extent cx="61200" cy="61200"/>
                <wp:effectExtent l="38100" t="38100" r="34290" b="3429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12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0F389" id="Ink 497" o:spid="_x0000_s1026" type="#_x0000_t75" style="position:absolute;margin-left:48.5pt;margin-top:17.85pt;width:5.5pt;height:5.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">
                <v:imagedata r:id="rId2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679009</wp:posOffset>
                </wp:positionH>
                <wp:positionV relativeFrom="paragraph">
                  <wp:posOffset>263282</wp:posOffset>
                </wp:positionV>
                <wp:extent cx="11160" cy="11160"/>
                <wp:effectExtent l="38100" t="38100" r="46355" b="4635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1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5A283" id="Ink 496" o:spid="_x0000_s1026" type="#_x0000_t75" style="position:absolute;margin-left:289.35pt;margin-top:20.4pt;width:1.6pt;height:1.6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">
                <v:imagedata r:id="rId2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2456089</wp:posOffset>
                </wp:positionH>
                <wp:positionV relativeFrom="paragraph">
                  <wp:posOffset>256082</wp:posOffset>
                </wp:positionV>
                <wp:extent cx="7560" cy="7560"/>
                <wp:effectExtent l="38100" t="19050" r="31115" b="3111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7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E592E" id="Ink 492" o:spid="_x0000_s1026" type="#_x0000_t75" style="position:absolute;margin-left:193.05pt;margin-top:19.8pt;width:1.35pt;height:1.3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">
                <v:imagedata r:id="rId17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169169</wp:posOffset>
                </wp:positionH>
                <wp:positionV relativeFrom="paragraph">
                  <wp:posOffset>263282</wp:posOffset>
                </wp:positionV>
                <wp:extent cx="11160" cy="7560"/>
                <wp:effectExtent l="38100" t="19050" r="46355" b="3111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1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DEF0D" id="Ink 491" o:spid="_x0000_s1026" type="#_x0000_t75" style="position:absolute;margin-left:170.45pt;margin-top:20.4pt;width:1.6pt;height:1.3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">
                <v:imagedata r:id="rId27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1287169</wp:posOffset>
                </wp:positionH>
                <wp:positionV relativeFrom="paragraph">
                  <wp:posOffset>266882</wp:posOffset>
                </wp:positionV>
                <wp:extent cx="7560" cy="3960"/>
                <wp:effectExtent l="38100" t="19050" r="31115" b="3429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92AC1" id="Ink 488" o:spid="_x0000_s1026" type="#_x0000_t75" style="position:absolute;margin-left:101pt;margin-top:20.65pt;width:1.35pt;height:1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">
                <v:imagedata r:id="rId176" o:title=""/>
              </v:shape>
            </w:pict>
          </mc:Fallback>
        </mc:AlternateContent>
      </w:r>
    </w:p>
    <w:p w:rsidR="000E21B5" w:rsidRDefault="00693146" w:rsidP="000E21B5">
      <w:pPr>
        <w:tabs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005609</wp:posOffset>
                </wp:positionH>
                <wp:positionV relativeFrom="paragraph">
                  <wp:posOffset>-13325</wp:posOffset>
                </wp:positionV>
                <wp:extent cx="861120" cy="82800"/>
                <wp:effectExtent l="38100" t="38100" r="34290" b="3175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861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E37CC" id="Ink 713" o:spid="_x0000_s1026" type="#_x0000_t75" style="position:absolute;margin-left:393.8pt;margin-top:-1.4pt;width:68.5pt;height:7.2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">
                <v:imagedata r:id="rId2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808207</wp:posOffset>
                </wp:positionH>
                <wp:positionV relativeFrom="paragraph">
                  <wp:posOffset>119529</wp:posOffset>
                </wp:positionV>
                <wp:extent cx="136574" cy="129540"/>
                <wp:effectExtent l="38100" t="38100" r="34925" b="4191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36574" cy="129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600C4" id="Ink 516" o:spid="_x0000_s1026" type="#_x0000_t75" style="position:absolute;margin-left:299.5pt;margin-top:9.05pt;width:11.45pt;height:10.9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">
                <v:imagedata r:id="rId2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3664609</wp:posOffset>
                </wp:positionH>
                <wp:positionV relativeFrom="paragraph">
                  <wp:posOffset>144532</wp:posOffset>
                </wp:positionV>
                <wp:extent cx="72000" cy="82800"/>
                <wp:effectExtent l="19050" t="38100" r="42545" b="3175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720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4CFDA" id="Ink 513" o:spid="_x0000_s1026" type="#_x0000_t75" style="position:absolute;margin-left:288.2pt;margin-top:11.05pt;width:6.35pt;height:7.2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">
                <v:imagedata r:id="rId2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546169</wp:posOffset>
                </wp:positionH>
                <wp:positionV relativeFrom="paragraph">
                  <wp:posOffset>133732</wp:posOffset>
                </wp:positionV>
                <wp:extent cx="86400" cy="118800"/>
                <wp:effectExtent l="19050" t="38100" r="27940" b="3365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86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E359B" id="Ink 512" o:spid="_x0000_s1026" type="#_x0000_t75" style="position:absolute;margin-left:278.9pt;margin-top:10.2pt;width:7.5pt;height:10.0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">
                <v:imagedata r:id="rId2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914209</wp:posOffset>
                </wp:positionH>
                <wp:positionV relativeFrom="paragraph">
                  <wp:posOffset>115732</wp:posOffset>
                </wp:positionV>
                <wp:extent cx="64800" cy="82800"/>
                <wp:effectExtent l="38100" t="38100" r="30480" b="3175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648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33D3C" id="Ink 502" o:spid="_x0000_s1026" type="#_x0000_t75" style="position:absolute;margin-left:71.65pt;margin-top:8.75pt;width:5.8pt;height:7.2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">
                <v:imagedata r:id="rId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788569</wp:posOffset>
                </wp:positionH>
                <wp:positionV relativeFrom="paragraph">
                  <wp:posOffset>112132</wp:posOffset>
                </wp:positionV>
                <wp:extent cx="75600" cy="61200"/>
                <wp:effectExtent l="38100" t="38100" r="38735" b="3429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75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B5C31" id="Ink 501" o:spid="_x0000_s1026" type="#_x0000_t75" style="position:absolute;margin-left:61.75pt;margin-top:8.5pt;width:6.65pt;height:5.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">
                <v:imagedata r:id="rId2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73741</wp:posOffset>
                </wp:positionH>
                <wp:positionV relativeFrom="paragraph">
                  <wp:posOffset>76499</wp:posOffset>
                </wp:positionV>
                <wp:extent cx="186734" cy="125730"/>
                <wp:effectExtent l="38100" t="38100" r="22860" b="4572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86734" cy="125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4E745" id="Ink 500" o:spid="_x0000_s1026" type="#_x0000_t75" style="position:absolute;margin-left:44.85pt;margin-top:5.65pt;width:15.4pt;height:10.6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">
                <v:imagedata r:id="rId293" o:title=""/>
              </v:shape>
            </w:pict>
          </mc:Fallback>
        </mc:AlternateContent>
      </w:r>
    </w:p>
    <w:p w:rsidR="000E21B5" w:rsidRPr="000E21B5" w:rsidRDefault="00693146" w:rsidP="000E21B5">
      <w:pPr>
        <w:tabs>
          <w:tab w:val="left" w:pos="2160"/>
          <w:tab w:val="left" w:pos="5040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493572</wp:posOffset>
                </wp:positionH>
                <wp:positionV relativeFrom="paragraph">
                  <wp:posOffset>-137534</wp:posOffset>
                </wp:positionV>
                <wp:extent cx="1176579" cy="702945"/>
                <wp:effectExtent l="38100" t="38100" r="5080" b="4000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176579" cy="702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E5501" id="Ink 730" o:spid="_x0000_s1026" type="#_x0000_t75" style="position:absolute;margin-left:432.2pt;margin-top:-11.2pt;width:93.35pt;height:56.0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">
                <v:imagedata r:id="rId295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109882</wp:posOffset>
                </wp:positionH>
                <wp:positionV relativeFrom="paragraph">
                  <wp:posOffset>-69402</wp:posOffset>
                </wp:positionV>
                <wp:extent cx="186690" cy="229680"/>
                <wp:effectExtent l="38100" t="38100" r="41910" b="3746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8669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37152" id="Ink 717" o:spid="_x0000_s1026" type="#_x0000_t75" style="position:absolute;margin-left:402pt;margin-top:-5.8pt;width:15.4pt;height:18.8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">
                <v:imagedata r:id="rId297" o:title="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173045</wp:posOffset>
                </wp:positionH>
                <wp:positionV relativeFrom="paragraph">
                  <wp:posOffset>-108846</wp:posOffset>
                </wp:positionV>
                <wp:extent cx="595680" cy="297815"/>
                <wp:effectExtent l="38100" t="38100" r="0" b="4508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595680" cy="29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C4CE1" id="Ink 458" o:spid="_x0000_s1026" type="#_x0000_t75" style="position:absolute;margin-left:170.75pt;margin-top:-8.9pt;width:47.6pt;height:24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">
                <v:imagedata r:id="rId299" o:title=""/>
              </v:shape>
            </w:pict>
          </mc:Fallback>
        </mc:AlternateContent>
      </w:r>
      <w:r w:rsidR="000E21B5" w:rsidRPr="000E21B5">
        <w:rPr>
          <w:sz w:val="24"/>
          <w:szCs w:val="24"/>
        </w:rPr>
        <w:t xml:space="preserve">Slope </w:t>
      </w:r>
      <w:r w:rsidR="000E21B5">
        <w:rPr>
          <w:sz w:val="24"/>
          <w:szCs w:val="24"/>
        </w:rPr>
        <w:t xml:space="preserve"> </w:t>
      </w:r>
      <w:r w:rsidR="000E21B5" w:rsidRPr="000E21B5">
        <w:rPr>
          <w:position w:val="-30"/>
          <w:sz w:val="24"/>
          <w:szCs w:val="24"/>
        </w:rPr>
        <w:object w:dxaOrig="1980" w:dyaOrig="680">
          <v:shape id="_x0000_i1029" type="#_x0000_t75" style="width:99.25pt;height:34.1pt" o:ole="">
            <v:imagedata r:id="rId11" o:title=""/>
          </v:shape>
          <o:OLEObject Type="Embed" ProgID="Equation.3" ShapeID="_x0000_i1029" DrawAspect="Content" ObjectID="_1602665228" r:id="rId300"/>
        </w:object>
      </w:r>
      <w:r w:rsidR="000E21B5">
        <w:rPr>
          <w:sz w:val="24"/>
          <w:szCs w:val="24"/>
        </w:rPr>
        <w:t>=</w:t>
      </w:r>
    </w:p>
    <w:p w:rsidR="000E21B5" w:rsidRDefault="000E21B5" w:rsidP="00646928">
      <w:pPr>
        <w:rPr>
          <w:rFonts w:ascii="Times New Roman" w:hAnsi="Times New Roman" w:cs="Times New Roman"/>
          <w:sz w:val="24"/>
          <w:szCs w:val="24"/>
        </w:rPr>
      </w:pPr>
    </w:p>
    <w:p w:rsidR="000E21B5" w:rsidRPr="000E21B5" w:rsidRDefault="000E21B5" w:rsidP="00646928">
      <w:pPr>
        <w:rPr>
          <w:rFonts w:ascii="Times New Roman" w:hAnsi="Times New Roman" w:cs="Times New Roman"/>
          <w:b/>
          <w:sz w:val="24"/>
          <w:szCs w:val="24"/>
        </w:rPr>
      </w:pPr>
      <w:r w:rsidRPr="000E21B5">
        <w:rPr>
          <w:rFonts w:ascii="Times New Roman" w:hAnsi="Times New Roman" w:cs="Times New Roman"/>
          <w:b/>
          <w:sz w:val="24"/>
          <w:szCs w:val="24"/>
        </w:rPr>
        <w:t>Example:</w:t>
      </w:r>
    </w:p>
    <w:p w:rsidR="000E21B5" w:rsidRDefault="00693146" w:rsidP="0064692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497052</wp:posOffset>
                </wp:positionH>
                <wp:positionV relativeFrom="paragraph">
                  <wp:posOffset>85011</wp:posOffset>
                </wp:positionV>
                <wp:extent cx="43560" cy="73080"/>
                <wp:effectExtent l="38100" t="38100" r="33020" b="4127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435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E4608" id="Ink 738" o:spid="_x0000_s1026" type="#_x0000_t75" style="position:absolute;margin-left:432.5pt;margin-top:6.35pt;width:4.15pt;height:6.4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">
                <v:imagedata r:id="rId30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2969111</wp:posOffset>
                </wp:positionH>
                <wp:positionV relativeFrom="paragraph">
                  <wp:posOffset>182021</wp:posOffset>
                </wp:positionV>
                <wp:extent cx="495127" cy="48372"/>
                <wp:effectExtent l="38100" t="38100" r="38735" b="4699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495127" cy="483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20B70" id="Ink 737" o:spid="_x0000_s1026" type="#_x0000_t75" style="position:absolute;margin-left:233.45pt;margin-top:14pt;width:39.7pt;height:4.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">
                <v:imagedata r:id="rId30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59249</wp:posOffset>
                </wp:positionH>
                <wp:positionV relativeFrom="paragraph">
                  <wp:posOffset>-92356</wp:posOffset>
                </wp:positionV>
                <wp:extent cx="746280" cy="394920"/>
                <wp:effectExtent l="38100" t="38100" r="34925" b="4381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74628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CF660" id="Ink 731" o:spid="_x0000_s1026" type="#_x0000_t75" style="position:absolute;margin-left:43.7pt;margin-top:-7.6pt;width:59.45pt;height:31.8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">
                <v:imagedata r:id="rId306" o:title=""/>
              </v:shape>
            </w:pict>
          </mc:Fallback>
        </mc:AlternateContent>
      </w:r>
      <w:r w:rsidR="000E21B5">
        <w:rPr>
          <w:rFonts w:ascii="Times New Roman" w:hAnsi="Times New Roman" w:cs="Times New Roman"/>
          <w:sz w:val="24"/>
          <w:szCs w:val="24"/>
        </w:rPr>
        <w:t xml:space="preserve">Most cars depreciate as they age.  A car costing $30 000 will have a value of $2500 at the </w:t>
      </w:r>
      <w:proofErr w:type="spellStart"/>
      <w:r w:rsidR="000E21B5">
        <w:rPr>
          <w:rFonts w:ascii="Times New Roman" w:hAnsi="Times New Roman" w:cs="Times New Roman"/>
          <w:sz w:val="24"/>
          <w:szCs w:val="24"/>
        </w:rPr>
        <w:t>ind</w:t>
      </w:r>
      <w:proofErr w:type="spellEnd"/>
      <w:r w:rsidR="000E21B5">
        <w:rPr>
          <w:rFonts w:ascii="Times New Roman" w:hAnsi="Times New Roman" w:cs="Times New Roman"/>
          <w:sz w:val="24"/>
          <w:szCs w:val="24"/>
        </w:rPr>
        <w:t xml:space="preserve"> of 10 years.</w:t>
      </w:r>
    </w:p>
    <w:p w:rsidR="000E21B5" w:rsidRDefault="00693146" w:rsidP="000E21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1600052</wp:posOffset>
                </wp:positionH>
                <wp:positionV relativeFrom="paragraph">
                  <wp:posOffset>236984</wp:posOffset>
                </wp:positionV>
                <wp:extent cx="19080" cy="2880"/>
                <wp:effectExtent l="38100" t="38100" r="38100" b="3556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9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158D3" id="Ink 753" o:spid="_x0000_s1026" type="#_x0000_t75" style="position:absolute;margin-left:125.65pt;margin-top:18.3pt;width:2.2pt;height:.9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">
                <v:imagedata r:id="rId30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967892</wp:posOffset>
                </wp:positionH>
                <wp:positionV relativeFrom="paragraph">
                  <wp:posOffset>234464</wp:posOffset>
                </wp:positionV>
                <wp:extent cx="489960" cy="19080"/>
                <wp:effectExtent l="38100" t="38100" r="43815" b="3810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489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ECC68" id="Ink 740" o:spid="_x0000_s1026" type="#_x0000_t75" style="position:absolute;margin-left:75.85pt;margin-top:18.1pt;width:39.3pt;height:2.2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">
                <v:imagedata r:id="rId31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962492</wp:posOffset>
                </wp:positionH>
                <wp:positionV relativeFrom="paragraph">
                  <wp:posOffset>191264</wp:posOffset>
                </wp:positionV>
                <wp:extent cx="495360" cy="24480"/>
                <wp:effectExtent l="38100" t="38100" r="38100" b="3302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4953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54C90" id="Ink 739" o:spid="_x0000_s1026" type="#_x0000_t75" style="position:absolute;margin-left:75.45pt;margin-top:14.7pt;width:39.7pt;height:2.6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">
                <v:imagedata r:id="rId312" o:title=""/>
              </v:shape>
            </w:pict>
          </mc:Fallback>
        </mc:AlternateContent>
      </w:r>
      <w:r w:rsidR="000E21B5" w:rsidRPr="000E21B5">
        <w:rPr>
          <w:rFonts w:ascii="Times New Roman" w:hAnsi="Times New Roman" w:cs="Times New Roman"/>
          <w:sz w:val="24"/>
          <w:szCs w:val="24"/>
        </w:rPr>
        <w:t xml:space="preserve">Write a formula for its value when it is t years old.  </w:t>
      </w:r>
      <w:r w:rsidR="000E21B5" w:rsidRPr="000E21B5">
        <w:rPr>
          <w:position w:val="-6"/>
        </w:rPr>
        <w:object w:dxaOrig="960" w:dyaOrig="279">
          <v:shape id="_x0000_i1030" type="#_x0000_t75" style="width:47.9pt;height:13.75pt" o:ole="">
            <v:imagedata r:id="rId313" o:title=""/>
          </v:shape>
          <o:OLEObject Type="Embed" ProgID="Equation.DSMT4" ShapeID="_x0000_i1030" DrawAspect="Content" ObjectID="_1602665229" r:id="rId314"/>
        </w:object>
      </w:r>
      <w:r w:rsidR="000E21B5" w:rsidRPr="000E21B5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0E21B5" w:rsidRDefault="00693146" w:rsidP="000E21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1739732</wp:posOffset>
                </wp:positionH>
                <wp:positionV relativeFrom="paragraph">
                  <wp:posOffset>29634</wp:posOffset>
                </wp:positionV>
                <wp:extent cx="91800" cy="75600"/>
                <wp:effectExtent l="38100" t="38100" r="41910" b="3873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918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0BE75" id="Ink 752" o:spid="_x0000_s1026" type="#_x0000_t75" style="position:absolute;margin-left:136.65pt;margin-top:2pt;width:7.95pt;height:6.6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">
                <v:imagedata r:id="rId3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1624172</wp:posOffset>
                </wp:positionH>
                <wp:positionV relativeFrom="paragraph">
                  <wp:posOffset>48714</wp:posOffset>
                </wp:positionV>
                <wp:extent cx="59400" cy="81000"/>
                <wp:effectExtent l="38100" t="38100" r="36195" b="3365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594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C1CF5" id="Ink 751" o:spid="_x0000_s1026" type="#_x0000_t75" style="position:absolute;margin-left:127.55pt;margin-top:3.5pt;width:5.4pt;height:7.1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">
                <v:imagedata r:id="rId31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1065007</wp:posOffset>
                </wp:positionH>
                <wp:positionV relativeFrom="paragraph">
                  <wp:posOffset>411</wp:posOffset>
                </wp:positionV>
                <wp:extent cx="549085" cy="191135"/>
                <wp:effectExtent l="38100" t="38100" r="22860" b="3746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549085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5CEE2" id="Ink 750" o:spid="_x0000_s1026" type="#_x0000_t75" style="position:absolute;margin-left:83.5pt;margin-top:-.3pt;width:43.95pt;height:15.7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">
                <v:imagedata r:id="rId320" o:title=""/>
              </v:shape>
            </w:pict>
          </mc:Fallback>
        </mc:AlternateContent>
      </w:r>
    </w:p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P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XSpec="right" w:tblpY="26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2"/>
        <w:gridCol w:w="472"/>
        <w:gridCol w:w="472"/>
        <w:gridCol w:w="472"/>
        <w:gridCol w:w="472"/>
        <w:gridCol w:w="472"/>
        <w:gridCol w:w="472"/>
        <w:gridCol w:w="472"/>
        <w:gridCol w:w="472"/>
        <w:gridCol w:w="472"/>
      </w:tblGrid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88384" behindDoc="0" locked="0" layoutInCell="1" allowOverlap="1">
                      <wp:simplePos x="0" y="0"/>
                      <wp:positionH relativeFrom="column">
                        <wp:posOffset>65037</wp:posOffset>
                      </wp:positionH>
                      <wp:positionV relativeFrom="paragraph">
                        <wp:posOffset>298167</wp:posOffset>
                      </wp:positionV>
                      <wp:extent cx="115560" cy="4320"/>
                      <wp:effectExtent l="57150" t="57150" r="56515" b="53340"/>
                      <wp:wrapNone/>
                      <wp:docPr id="1033" name="Ink 10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56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88384" behindDoc="0" locked="0" layoutInCell="1" allowOverlap="1">
                      <wp:simplePos x="0" y="0"/>
                      <wp:positionH relativeFrom="column">
                        <wp:posOffset>65037</wp:posOffset>
                      </wp:positionH>
                      <wp:positionV relativeFrom="paragraph">
                        <wp:posOffset>298167</wp:posOffset>
                      </wp:positionV>
                      <wp:extent cx="115560" cy="4320"/>
                      <wp:effectExtent l="57150" t="57150" r="56515" b="53340"/>
                      <wp:wrapNone/>
                      <wp:docPr id="1033" name="Ink 1033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33" name="Ink 1033"/>
                              <pic:cNvPicPr/>
                            </pic:nvPicPr>
                            <pic:blipFill>
                              <a:blip r:embed="rId32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51200" cy="399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89408" behindDoc="0" locked="0" layoutInCell="1" allowOverlap="1">
                      <wp:simplePos x="0" y="0"/>
                      <wp:positionH relativeFrom="column">
                        <wp:posOffset>3997</wp:posOffset>
                      </wp:positionH>
                      <wp:positionV relativeFrom="paragraph">
                        <wp:posOffset>302127</wp:posOffset>
                      </wp:positionV>
                      <wp:extent cx="143640" cy="360"/>
                      <wp:effectExtent l="57150" t="57150" r="46990" b="57150"/>
                      <wp:wrapNone/>
                      <wp:docPr id="1034" name="Ink 10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364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89408" behindDoc="0" locked="0" layoutInCell="1" allowOverlap="1">
                      <wp:simplePos x="0" y="0"/>
                      <wp:positionH relativeFrom="column">
                        <wp:posOffset>3997</wp:posOffset>
                      </wp:positionH>
                      <wp:positionV relativeFrom="paragraph">
                        <wp:posOffset>302127</wp:posOffset>
                      </wp:positionV>
                      <wp:extent cx="143640" cy="360"/>
                      <wp:effectExtent l="57150" t="57150" r="46990" b="57150"/>
                      <wp:wrapNone/>
                      <wp:docPr id="1034" name="Ink 1034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34" name="Ink 1034"/>
                              <pic:cNvPicPr/>
                            </pic:nvPicPr>
                            <pic:blipFill>
                              <a:blip r:embed="rId32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79280" cy="360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90432" behindDoc="0" locked="0" layoutInCell="1" allowOverlap="1">
                      <wp:simplePos x="0" y="0"/>
                      <wp:positionH relativeFrom="column">
                        <wp:posOffset>-45163</wp:posOffset>
                      </wp:positionH>
                      <wp:positionV relativeFrom="paragraph">
                        <wp:posOffset>290247</wp:posOffset>
                      </wp:positionV>
                      <wp:extent cx="159480" cy="4320"/>
                      <wp:effectExtent l="57150" t="57150" r="50165" b="53340"/>
                      <wp:wrapNone/>
                      <wp:docPr id="1035" name="Ink 10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948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90432" behindDoc="0" locked="0" layoutInCell="1" allowOverlap="1">
                      <wp:simplePos x="0" y="0"/>
                      <wp:positionH relativeFrom="column">
                        <wp:posOffset>-45163</wp:posOffset>
                      </wp:positionH>
                      <wp:positionV relativeFrom="paragraph">
                        <wp:posOffset>290247</wp:posOffset>
                      </wp:positionV>
                      <wp:extent cx="159480" cy="4320"/>
                      <wp:effectExtent l="57150" t="57150" r="50165" b="53340"/>
                      <wp:wrapNone/>
                      <wp:docPr id="1035" name="Ink 1035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35" name="Ink 1035"/>
                              <pic:cNvPicPr/>
                            </pic:nvPicPr>
                            <pic:blipFill>
                              <a:blip r:embed="rId326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95120" cy="399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91456" behindDoc="0" locked="0" layoutInCell="1" allowOverlap="1">
                      <wp:simplePos x="0" y="0"/>
                      <wp:positionH relativeFrom="column">
                        <wp:posOffset>-42843</wp:posOffset>
                      </wp:positionH>
                      <wp:positionV relativeFrom="paragraph">
                        <wp:posOffset>286287</wp:posOffset>
                      </wp:positionV>
                      <wp:extent cx="207000" cy="8280"/>
                      <wp:effectExtent l="38100" t="57150" r="60325" b="67945"/>
                      <wp:wrapNone/>
                      <wp:docPr id="1036" name="Ink 10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700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91456" behindDoc="0" locked="0" layoutInCell="1" allowOverlap="1">
                      <wp:simplePos x="0" y="0"/>
                      <wp:positionH relativeFrom="column">
                        <wp:posOffset>-42843</wp:posOffset>
                      </wp:positionH>
                      <wp:positionV relativeFrom="paragraph">
                        <wp:posOffset>286287</wp:posOffset>
                      </wp:positionV>
                      <wp:extent cx="207000" cy="8280"/>
                      <wp:effectExtent l="38100" t="57150" r="60325" b="67945"/>
                      <wp:wrapNone/>
                      <wp:docPr id="1036" name="Ink 1036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36" name="Ink 1036"/>
                              <pic:cNvPicPr/>
                            </pic:nvPicPr>
                            <pic:blipFill>
                              <a:blip r:embed="rId32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242640" cy="439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94528" behindDoc="0" locked="0" layoutInCell="1" allowOverlap="1">
                      <wp:simplePos x="0" y="0"/>
                      <wp:positionH relativeFrom="column">
                        <wp:posOffset>-32275</wp:posOffset>
                      </wp:positionH>
                      <wp:positionV relativeFrom="paragraph">
                        <wp:posOffset>-62589</wp:posOffset>
                      </wp:positionV>
                      <wp:extent cx="159480" cy="301625"/>
                      <wp:effectExtent l="57150" t="57150" r="50165" b="60325"/>
                      <wp:wrapNone/>
                      <wp:docPr id="1039" name="Ink 10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9480" cy="3016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94528" behindDoc="0" locked="0" layoutInCell="1" allowOverlap="1">
                      <wp:simplePos x="0" y="0"/>
                      <wp:positionH relativeFrom="column">
                        <wp:posOffset>-32275</wp:posOffset>
                      </wp:positionH>
                      <wp:positionV relativeFrom="paragraph">
                        <wp:posOffset>-62589</wp:posOffset>
                      </wp:positionV>
                      <wp:extent cx="159480" cy="301625"/>
                      <wp:effectExtent l="57150" t="57150" r="50165" b="60325"/>
                      <wp:wrapNone/>
                      <wp:docPr id="1039" name="Ink 1039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39" name="Ink 1039"/>
                              <pic:cNvPicPr/>
                            </pic:nvPicPr>
                            <pic:blipFill>
                              <a:blip r:embed="rId33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95120" cy="33717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84288" behindDoc="0" locked="0" layoutInCell="1" allowOverlap="1">
                      <wp:simplePos x="0" y="0"/>
                      <wp:positionH relativeFrom="column">
                        <wp:posOffset>118597</wp:posOffset>
                      </wp:positionH>
                      <wp:positionV relativeFrom="paragraph">
                        <wp:posOffset>125632</wp:posOffset>
                      </wp:positionV>
                      <wp:extent cx="4320" cy="282600"/>
                      <wp:effectExtent l="57150" t="57150" r="53340" b="60325"/>
                      <wp:wrapNone/>
                      <wp:docPr id="1029" name="Ink 10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28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84288" behindDoc="0" locked="0" layoutInCell="1" allowOverlap="1">
                      <wp:simplePos x="0" y="0"/>
                      <wp:positionH relativeFrom="column">
                        <wp:posOffset>118597</wp:posOffset>
                      </wp:positionH>
                      <wp:positionV relativeFrom="paragraph">
                        <wp:posOffset>125632</wp:posOffset>
                      </wp:positionV>
                      <wp:extent cx="4320" cy="282600"/>
                      <wp:effectExtent l="57150" t="57150" r="53340" b="60325"/>
                      <wp:wrapNone/>
                      <wp:docPr id="1029" name="Ink 1029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29" name="Ink 1029"/>
                              <pic:cNvPicPr/>
                            </pic:nvPicPr>
                            <pic:blipFill>
                              <a:blip r:embed="rId33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39960" cy="31824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83264" behindDoc="0" locked="0" layoutInCell="1" allowOverlap="1">
                      <wp:simplePos x="0" y="0"/>
                      <wp:positionH relativeFrom="column">
                        <wp:posOffset>106717</wp:posOffset>
                      </wp:positionH>
                      <wp:positionV relativeFrom="paragraph">
                        <wp:posOffset>-98108</wp:posOffset>
                      </wp:positionV>
                      <wp:extent cx="8280" cy="262800"/>
                      <wp:effectExtent l="57150" t="57150" r="48895" b="61595"/>
                      <wp:wrapNone/>
                      <wp:docPr id="1028" name="Ink 10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" cy="26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83264" behindDoc="0" locked="0" layoutInCell="1" allowOverlap="1">
                      <wp:simplePos x="0" y="0"/>
                      <wp:positionH relativeFrom="column">
                        <wp:posOffset>106717</wp:posOffset>
                      </wp:positionH>
                      <wp:positionV relativeFrom="paragraph">
                        <wp:posOffset>-98108</wp:posOffset>
                      </wp:positionV>
                      <wp:extent cx="8280" cy="262800"/>
                      <wp:effectExtent l="57150" t="57150" r="48895" b="61595"/>
                      <wp:wrapNone/>
                      <wp:docPr id="1028" name="Ink 1028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28" name="Ink 1028"/>
                              <pic:cNvPicPr/>
                            </pic:nvPicPr>
                            <pic:blipFill>
                              <a:blip r:embed="rId334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43920" cy="29844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82240" behindDoc="0" locked="0" layoutInCell="1" allowOverlap="1">
                      <wp:simplePos x="0" y="0"/>
                      <wp:positionH relativeFrom="column">
                        <wp:posOffset>110677</wp:posOffset>
                      </wp:positionH>
                      <wp:positionV relativeFrom="paragraph">
                        <wp:posOffset>-8918</wp:posOffset>
                      </wp:positionV>
                      <wp:extent cx="4320" cy="207000"/>
                      <wp:effectExtent l="57150" t="57150" r="53340" b="60325"/>
                      <wp:wrapNone/>
                      <wp:docPr id="1027" name="Ink 10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" cy="20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82240" behindDoc="0" locked="0" layoutInCell="1" allowOverlap="1">
                      <wp:simplePos x="0" y="0"/>
                      <wp:positionH relativeFrom="column">
                        <wp:posOffset>110677</wp:posOffset>
                      </wp:positionH>
                      <wp:positionV relativeFrom="paragraph">
                        <wp:posOffset>-8918</wp:posOffset>
                      </wp:positionV>
                      <wp:extent cx="4320" cy="207000"/>
                      <wp:effectExtent l="57150" t="57150" r="53340" b="60325"/>
                      <wp:wrapNone/>
                      <wp:docPr id="1027" name="Ink 1027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27" name="Ink 1027"/>
                              <pic:cNvPicPr/>
                            </pic:nvPicPr>
                            <pic:blipFill>
                              <a:blip r:embed="rId336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39960" cy="24264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  <w:tr w:rsidR="000E21B5" w:rsidRPr="00A44826" w:rsidTr="000E21B5">
        <w:trPr>
          <w:trHeight w:val="291"/>
        </w:trPr>
        <w:tc>
          <w:tcPr>
            <w:tcW w:w="472" w:type="dxa"/>
            <w:tcBorders>
              <w:top w:val="dotted" w:sz="4" w:space="0" w:color="auto"/>
              <w:left w:val="single" w:sz="12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FC3F5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81216" behindDoc="0" locked="0" layoutInCell="1" allowOverlap="1">
                      <wp:simplePos x="0" y="0"/>
                      <wp:positionH relativeFrom="column">
                        <wp:posOffset>110677</wp:posOffset>
                      </wp:positionH>
                      <wp:positionV relativeFrom="paragraph">
                        <wp:posOffset>8272</wp:posOffset>
                      </wp:positionV>
                      <wp:extent cx="8280" cy="195120"/>
                      <wp:effectExtent l="57150" t="57150" r="48895" b="52705"/>
                      <wp:wrapNone/>
                      <wp:docPr id="1026" name="Ink 10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" cy="19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81216" behindDoc="0" locked="0" layoutInCell="1" allowOverlap="1">
                      <wp:simplePos x="0" y="0"/>
                      <wp:positionH relativeFrom="column">
                        <wp:posOffset>110677</wp:posOffset>
                      </wp:positionH>
                      <wp:positionV relativeFrom="paragraph">
                        <wp:posOffset>8272</wp:posOffset>
                      </wp:positionV>
                      <wp:extent cx="8280" cy="195120"/>
                      <wp:effectExtent l="57150" t="57150" r="48895" b="52705"/>
                      <wp:wrapNone/>
                      <wp:docPr id="1026" name="Ink 1026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26" name="Ink 1026"/>
                              <pic:cNvPicPr/>
                            </pic:nvPicPr>
                            <pic:blipFill>
                              <a:blip r:embed="rId33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43920" cy="2307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aink">
                  <w:drawing>
                    <wp:anchor distT="0" distB="0" distL="114300" distR="114300" simplePos="0" relativeHeight="252680192" behindDoc="0" locked="0" layoutInCell="1" allowOverlap="1">
                      <wp:simplePos x="0" y="0"/>
                      <wp:positionH relativeFrom="column">
                        <wp:posOffset>82957</wp:posOffset>
                      </wp:positionH>
                      <wp:positionV relativeFrom="paragraph">
                        <wp:posOffset>294472</wp:posOffset>
                      </wp:positionV>
                      <wp:extent cx="36000" cy="24120"/>
                      <wp:effectExtent l="76200" t="57150" r="59690" b="71755"/>
                      <wp:wrapNone/>
                      <wp:docPr id="1025" name="Ink 10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0" cy="2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2680192" behindDoc="0" locked="0" layoutInCell="1" allowOverlap="1">
                      <wp:simplePos x="0" y="0"/>
                      <wp:positionH relativeFrom="column">
                        <wp:posOffset>82957</wp:posOffset>
                      </wp:positionH>
                      <wp:positionV relativeFrom="paragraph">
                        <wp:posOffset>294472</wp:posOffset>
                      </wp:positionV>
                      <wp:extent cx="36000" cy="24120"/>
                      <wp:effectExtent l="76200" t="57150" r="59690" b="71755"/>
                      <wp:wrapNone/>
                      <wp:docPr id="1025" name="Ink 1025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1025" name="Ink 1025"/>
                              <pic:cNvPicPr/>
                            </pic:nvPicPr>
                            <pic:blipFill>
                              <a:blip r:embed="rId34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71640" cy="597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  <w:tc>
          <w:tcPr>
            <w:tcW w:w="472" w:type="dxa"/>
            <w:tcBorders>
              <w:top w:val="dotted" w:sz="4" w:space="0" w:color="auto"/>
              <w:left w:val="dotted" w:sz="4" w:space="0" w:color="auto"/>
              <w:bottom w:val="single" w:sz="12" w:space="0" w:color="auto"/>
              <w:right w:val="dotted" w:sz="4" w:space="0" w:color="auto"/>
            </w:tcBorders>
          </w:tcPr>
          <w:p w:rsidR="000E21B5" w:rsidRPr="00A44826" w:rsidRDefault="000E21B5" w:rsidP="000E21B5">
            <w:pPr>
              <w:tabs>
                <w:tab w:val="left" w:pos="5040"/>
              </w:tabs>
              <w:rPr>
                <w:sz w:val="24"/>
                <w:szCs w:val="24"/>
              </w:rPr>
            </w:pPr>
          </w:p>
        </w:tc>
      </w:tr>
    </w:tbl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Pr="000E21B5" w:rsidRDefault="000E21B5" w:rsidP="000E21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a graph of this linear function   </w:t>
      </w: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707045</wp:posOffset>
                </wp:positionH>
                <wp:positionV relativeFrom="paragraph">
                  <wp:posOffset>152579</wp:posOffset>
                </wp:positionV>
                <wp:extent cx="605520" cy="255471"/>
                <wp:effectExtent l="38100" t="38100" r="23495" b="49530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605520" cy="25547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C345D" id="Ink 914" o:spid="_x0000_s1026" type="#_x0000_t75" style="position:absolute;margin-left:55.3pt;margin-top:11.65pt;width:48.4pt;height:20.8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">
                <v:imagedata r:id="rId342" o:title=""/>
              </v:shape>
            </w:pict>
          </mc:Fallback>
        </mc:AlternateContent>
      </w: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1148949</wp:posOffset>
                </wp:positionH>
                <wp:positionV relativeFrom="paragraph">
                  <wp:posOffset>181915</wp:posOffset>
                </wp:positionV>
                <wp:extent cx="143066" cy="115383"/>
                <wp:effectExtent l="38100" t="38100" r="28575" b="3746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43066" cy="11538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C53DC" id="Ink 922" o:spid="_x0000_s1026" type="#_x0000_t75" style="position:absolute;margin-left:90.1pt;margin-top:13.95pt;width:11.95pt;height:9.8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">
                <v:imagedata r:id="rId34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988915</wp:posOffset>
                </wp:positionH>
                <wp:positionV relativeFrom="paragraph">
                  <wp:posOffset>280247</wp:posOffset>
                </wp:positionV>
                <wp:extent cx="92160" cy="7200"/>
                <wp:effectExtent l="38100" t="19050" r="41275" b="3111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92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72E14" id="Ink 919" o:spid="_x0000_s1026" type="#_x0000_t75" style="position:absolute;margin-left:77.5pt;margin-top:21.7pt;width:7.95pt;height:1.2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">
                <v:imagedata r:id="rId34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747836</wp:posOffset>
                </wp:positionH>
                <wp:positionV relativeFrom="paragraph">
                  <wp:posOffset>202310</wp:posOffset>
                </wp:positionV>
                <wp:extent cx="150066" cy="142540"/>
                <wp:effectExtent l="38100" t="38100" r="40640" b="4826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50066" cy="142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BBAF1" id="Ink 917" o:spid="_x0000_s1026" type="#_x0000_t75" style="position:absolute;margin-left:58.55pt;margin-top:15.6pt;width:12.5pt;height:11.9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">
                <v:imagedata r:id="rId34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414355</wp:posOffset>
                </wp:positionH>
                <wp:positionV relativeFrom="paragraph">
                  <wp:posOffset>178367</wp:posOffset>
                </wp:positionV>
                <wp:extent cx="132840" cy="7200"/>
                <wp:effectExtent l="38100" t="19050" r="38735" b="3111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32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C8E06" id="Ink 902" o:spid="_x0000_s1026" type="#_x0000_t75" style="position:absolute;margin-left:32.3pt;margin-top:13.7pt;width:11.15pt;height:1.2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">
                <v:imagedata r:id="rId3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397713</wp:posOffset>
                </wp:positionH>
                <wp:positionV relativeFrom="paragraph">
                  <wp:posOffset>110530</wp:posOffset>
                </wp:positionV>
                <wp:extent cx="122760" cy="24120"/>
                <wp:effectExtent l="38100" t="38100" r="48895" b="3365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22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48491" id="Ink 901" o:spid="_x0000_s1026" type="#_x0000_t75" style="position:absolute;margin-left:30.95pt;margin-top:8.35pt;width:10.35pt;height:2.6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">
                <v:imagedata r:id="rId35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-265142</wp:posOffset>
                </wp:positionH>
                <wp:positionV relativeFrom="paragraph">
                  <wp:posOffset>52743</wp:posOffset>
                </wp:positionV>
                <wp:extent cx="557664" cy="251460"/>
                <wp:effectExtent l="38100" t="38100" r="0" b="3429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557664" cy="251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42DF7" id="Ink 898" o:spid="_x0000_s1026" type="#_x0000_t75" style="position:absolute;margin-left:-21.25pt;margin-top:3.8pt;width:44.6pt;height:20.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">
                <v:imagedata r:id="rId354" o:title=""/>
              </v:shape>
            </w:pict>
          </mc:Fallback>
        </mc:AlternateContent>
      </w: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342435</wp:posOffset>
                </wp:positionH>
                <wp:positionV relativeFrom="paragraph">
                  <wp:posOffset>13177</wp:posOffset>
                </wp:positionV>
                <wp:extent cx="3600" cy="75240"/>
                <wp:effectExtent l="38100" t="38100" r="34925" b="3937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6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19DA2" id="Ink 923" o:spid="_x0000_s1026" type="#_x0000_t75" style="position:absolute;margin-left:105.35pt;margin-top:.7pt;width:1pt;height:6.6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">
                <v:imagedata r:id="rId35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897115</wp:posOffset>
                </wp:positionH>
                <wp:positionV relativeFrom="paragraph">
                  <wp:posOffset>57457</wp:posOffset>
                </wp:positionV>
                <wp:extent cx="85320" cy="68400"/>
                <wp:effectExtent l="38100" t="38100" r="29210" b="4635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85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7C29F" id="Ink 918" o:spid="_x0000_s1026" type="#_x0000_t75" style="position:absolute;margin-left:70.3pt;margin-top:4.15pt;width:7.4pt;height:6.1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">
                <v:imagedata r:id="rId358" o:title=""/>
              </v:shape>
            </w:pict>
          </mc:Fallback>
        </mc:AlternateContent>
      </w: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1203115</wp:posOffset>
                </wp:positionH>
                <wp:positionV relativeFrom="paragraph">
                  <wp:posOffset>52042</wp:posOffset>
                </wp:positionV>
                <wp:extent cx="85320" cy="82080"/>
                <wp:effectExtent l="38100" t="38100" r="48260" b="3238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853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1B18F" id="Ink 968" o:spid="_x0000_s1026" type="#_x0000_t75" style="position:absolute;margin-left:94.4pt;margin-top:3.75pt;width:7.4pt;height:7.1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">
                <v:imagedata r:id="rId36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1063795</wp:posOffset>
                </wp:positionH>
                <wp:positionV relativeFrom="paragraph">
                  <wp:posOffset>69322</wp:posOffset>
                </wp:positionV>
                <wp:extent cx="68400" cy="68400"/>
                <wp:effectExtent l="38100" t="38100" r="46355" b="4635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684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A4437" id="Ink 967" o:spid="_x0000_s1026" type="#_x0000_t75" style="position:absolute;margin-left:83.4pt;margin-top:5.1pt;width:6.1pt;height:6.1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">
                <v:imagedata r:id="rId36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941395</wp:posOffset>
                </wp:positionH>
                <wp:positionV relativeFrom="paragraph">
                  <wp:posOffset>65722</wp:posOffset>
                </wp:positionV>
                <wp:extent cx="61560" cy="88920"/>
                <wp:effectExtent l="38100" t="38100" r="34290" b="4445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615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6030C" id="Ink 966" o:spid="_x0000_s1026" type="#_x0000_t75" style="position:absolute;margin-left:73.8pt;margin-top:4.8pt;width:5.6pt;height:7.7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">
                <v:imagedata r:id="rId36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805315</wp:posOffset>
                </wp:positionH>
                <wp:positionV relativeFrom="paragraph">
                  <wp:posOffset>79402</wp:posOffset>
                </wp:positionV>
                <wp:extent cx="68400" cy="95400"/>
                <wp:effectExtent l="38100" t="38100" r="46355" b="3810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68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12112" id="Ink 965" o:spid="_x0000_s1026" type="#_x0000_t75" style="position:absolute;margin-left:63.05pt;margin-top:5.9pt;width:6.1pt;height:8.2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">
                <v:imagedata r:id="rId36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652315</wp:posOffset>
                </wp:positionH>
                <wp:positionV relativeFrom="paragraph">
                  <wp:posOffset>48802</wp:posOffset>
                </wp:positionV>
                <wp:extent cx="88920" cy="163440"/>
                <wp:effectExtent l="38100" t="38100" r="44450" b="4635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889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C1141" id="Ink 964" o:spid="_x0000_s1026" type="#_x0000_t75" style="position:absolute;margin-left:51pt;margin-top:3.5pt;width:7.7pt;height:13.5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">
                <v:imagedata r:id="rId36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458635</wp:posOffset>
                </wp:positionH>
                <wp:positionV relativeFrom="paragraph">
                  <wp:posOffset>164362</wp:posOffset>
                </wp:positionV>
                <wp:extent cx="99000" cy="7200"/>
                <wp:effectExtent l="38100" t="38100" r="34925" b="3111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990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C096A" id="Ink 963" o:spid="_x0000_s1026" type="#_x0000_t75" style="position:absolute;margin-left:35.75pt;margin-top:12.6pt;width:8.55pt;height:1.2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">
                <v:imagedata r:id="rId37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326155</wp:posOffset>
                </wp:positionH>
                <wp:positionV relativeFrom="paragraph">
                  <wp:posOffset>106402</wp:posOffset>
                </wp:positionV>
                <wp:extent cx="75240" cy="105840"/>
                <wp:effectExtent l="19050" t="38100" r="39370" b="4699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752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1FAC5" id="Ink 962" o:spid="_x0000_s1026" type="#_x0000_t75" style="position:absolute;margin-left:25.35pt;margin-top:8.05pt;width:6.6pt;height:9.0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">
                <v:imagedata r:id="rId37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-54388</wp:posOffset>
                </wp:positionH>
                <wp:positionV relativeFrom="paragraph">
                  <wp:posOffset>103344</wp:posOffset>
                </wp:positionV>
                <wp:extent cx="347263" cy="149750"/>
                <wp:effectExtent l="38100" t="38100" r="34290" b="4127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347263" cy="149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D35D5" id="Ink 961" o:spid="_x0000_s1026" type="#_x0000_t75" style="position:absolute;margin-left:-4.65pt;margin-top:7.8pt;width:28.05pt;height:12.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">
                <v:imagedata r:id="rId374" o:title=""/>
              </v:shape>
            </w:pict>
          </mc:Fallback>
        </mc:AlternateContent>
      </w: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1677725</wp:posOffset>
                </wp:positionH>
                <wp:positionV relativeFrom="paragraph">
                  <wp:posOffset>-1959030</wp:posOffset>
                </wp:positionV>
                <wp:extent cx="4554855" cy="4166870"/>
                <wp:effectExtent l="38100" t="38100" r="17145" b="4318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4554855" cy="4166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FA8A5" id="Ink 1111" o:spid="_x0000_s1026" type="#_x0000_t75" style="position:absolute;margin-left:131.75pt;margin-top:-154.6pt;width:359.35pt;height:328.8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">
                <v:imagedata r:id="rId37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-513365</wp:posOffset>
                </wp:positionH>
                <wp:positionV relativeFrom="paragraph">
                  <wp:posOffset>94572</wp:posOffset>
                </wp:positionV>
                <wp:extent cx="102240" cy="10440"/>
                <wp:effectExtent l="38100" t="19050" r="31115" b="4699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02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4F061" id="Ink 976" o:spid="_x0000_s1026" type="#_x0000_t75" style="position:absolute;margin-left:-40.75pt;margin-top:7.1pt;width:8.75pt;height:1.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">
                <v:imagedata r:id="rId37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-527045</wp:posOffset>
                </wp:positionH>
                <wp:positionV relativeFrom="paragraph">
                  <wp:posOffset>53532</wp:posOffset>
                </wp:positionV>
                <wp:extent cx="99000" cy="14040"/>
                <wp:effectExtent l="38100" t="38100" r="34925" b="4318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99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125BA" id="Ink 975" o:spid="_x0000_s1026" type="#_x0000_t75" style="position:absolute;margin-left:-41.85pt;margin-top:3.85pt;width:8.55pt;height:1.8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">
                <v:imagedata r:id="rId38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-217552</wp:posOffset>
                </wp:positionH>
                <wp:positionV relativeFrom="paragraph">
                  <wp:posOffset>-10724</wp:posOffset>
                </wp:positionV>
                <wp:extent cx="1696085" cy="306132"/>
                <wp:effectExtent l="38100" t="38100" r="37465" b="3683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696085" cy="3061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EE23B" id="Ink 974" o:spid="_x0000_s1026" type="#_x0000_t75" style="position:absolute;margin-left:-17.5pt;margin-top:-1.2pt;width:134.25pt;height:24.8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">
                <v:imagedata r:id="rId382" o:title=""/>
              </v:shape>
            </w:pict>
          </mc:Fallback>
        </mc:AlternateContent>
      </w:r>
    </w:p>
    <w:p w:rsidR="000E21B5" w:rsidRDefault="000E21B5" w:rsidP="000E21B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-16996</wp:posOffset>
                </wp:positionH>
                <wp:positionV relativeFrom="paragraph">
                  <wp:posOffset>-75697</wp:posOffset>
                </wp:positionV>
                <wp:extent cx="1281960" cy="489960"/>
                <wp:effectExtent l="38100" t="38100" r="33020" b="4381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281960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5339A" id="Ink 990" o:spid="_x0000_s1026" type="#_x0000_t75" style="position:absolute;margin-left:-1.7pt;margin-top:-6.3pt;width:101.65pt;height:39.3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">
                <v:imagedata r:id="rId38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-424907</wp:posOffset>
                </wp:positionH>
                <wp:positionV relativeFrom="paragraph">
                  <wp:posOffset>250631</wp:posOffset>
                </wp:positionV>
                <wp:extent cx="122795" cy="24037"/>
                <wp:effectExtent l="38100" t="38100" r="48895" b="3365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22795" cy="2403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3918E" id="Ink 981" o:spid="_x0000_s1026" type="#_x0000_t75" style="position:absolute;margin-left:-33.8pt;margin-top:19.4pt;width:10.35pt;height:2.6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">
                <v:imagedata r:id="rId38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-414725</wp:posOffset>
                </wp:positionH>
                <wp:positionV relativeFrom="paragraph">
                  <wp:posOffset>213112</wp:posOffset>
                </wp:positionV>
                <wp:extent cx="109080" cy="7200"/>
                <wp:effectExtent l="38100" t="38100" r="43815" b="3111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09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8B026" id="Ink 979" o:spid="_x0000_s1026" type="#_x0000_t75" style="position:absolute;margin-left:-33pt;margin-top:16.45pt;width:9.3pt;height:1.2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">
                <v:imagedata r:id="rId38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-414725</wp:posOffset>
                </wp:positionH>
                <wp:positionV relativeFrom="paragraph">
                  <wp:posOffset>199432</wp:posOffset>
                </wp:positionV>
                <wp:extent cx="82080" cy="14040"/>
                <wp:effectExtent l="38100" t="38100" r="32385" b="4318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82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CC440" id="Ink 977" o:spid="_x0000_s1026" type="#_x0000_t75" style="position:absolute;margin-left:-33pt;margin-top:15.35pt;width:7.15pt;height:1.8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">
                <v:imagedata r:id="rId39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6322617</wp:posOffset>
                </wp:positionH>
                <wp:positionV relativeFrom="paragraph">
                  <wp:posOffset>97665</wp:posOffset>
                </wp:positionV>
                <wp:extent cx="486432" cy="265680"/>
                <wp:effectExtent l="38100" t="38100" r="27940" b="3937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486432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90C92" id="Ink 954" o:spid="_x0000_s1026" type="#_x0000_t75" style="position:absolute;margin-left:497.5pt;margin-top:7.35pt;width:39pt;height:21.6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">
                <v:imagedata r:id="rId392" o:title=""/>
              </v:shape>
            </w:pict>
          </mc:Fallback>
        </mc:AlternateContent>
      </w: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444955</wp:posOffset>
                </wp:positionH>
                <wp:positionV relativeFrom="paragraph">
                  <wp:posOffset>160817</wp:posOffset>
                </wp:positionV>
                <wp:extent cx="163440" cy="221400"/>
                <wp:effectExtent l="38100" t="38100" r="8255" b="4572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6344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58830" id="Ink 991" o:spid="_x0000_s1026" type="#_x0000_t75" style="position:absolute;margin-left:34.7pt;margin-top:12.3pt;width:13.55pt;height:18.1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">
                <v:imagedata r:id="rId394" o:title=""/>
              </v:shape>
            </w:pict>
          </mc:Fallback>
        </mc:AlternateContent>
      </w:r>
    </w:p>
    <w:p w:rsidR="000E21B5" w:rsidRDefault="00FC3F55" w:rsidP="000E21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995982</wp:posOffset>
                </wp:positionH>
                <wp:positionV relativeFrom="paragraph">
                  <wp:posOffset>159099</wp:posOffset>
                </wp:positionV>
                <wp:extent cx="452516" cy="268346"/>
                <wp:effectExtent l="38100" t="38100" r="43180" b="3683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452516" cy="26834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37E58" id="Ink 1008" o:spid="_x0000_s1026" type="#_x0000_t75" style="position:absolute;margin-left:78.05pt;margin-top:12.2pt;width:36.35pt;height:21.8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">
                <v:imagedata r:id="rId39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492892</wp:posOffset>
                </wp:positionH>
                <wp:positionV relativeFrom="paragraph">
                  <wp:posOffset>159099</wp:posOffset>
                </wp:positionV>
                <wp:extent cx="323427" cy="167005"/>
                <wp:effectExtent l="19050" t="38100" r="635" b="4254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323427" cy="167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1BC0E" id="Ink 1002" o:spid="_x0000_s1026" type="#_x0000_t75" style="position:absolute;margin-left:38.45pt;margin-top:12.2pt;width:26.15pt;height:13.8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">
                <v:imagedata r:id="rId39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292315</wp:posOffset>
                </wp:positionH>
                <wp:positionV relativeFrom="paragraph">
                  <wp:posOffset>152227</wp:posOffset>
                </wp:positionV>
                <wp:extent cx="37800" cy="190800"/>
                <wp:effectExtent l="38100" t="38100" r="38735" b="3810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378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C361D" id="Ink 996" o:spid="_x0000_s1026" type="#_x0000_t75" style="position:absolute;margin-left:22.65pt;margin-top:11.65pt;width:3.7pt;height:15.7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">
                <v:imagedata r:id="rId40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190358</wp:posOffset>
                </wp:positionH>
                <wp:positionV relativeFrom="paragraph">
                  <wp:posOffset>131905</wp:posOffset>
                </wp:positionV>
                <wp:extent cx="143280" cy="170391"/>
                <wp:effectExtent l="38100" t="38100" r="47625" b="3937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43280" cy="17039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9A7A0" id="Ink 995" o:spid="_x0000_s1026" type="#_x0000_t75" style="position:absolute;margin-left:14.65pt;margin-top:10.05pt;width:12pt;height:14.1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">
                <v:imagedata r:id="rId402" o:title=""/>
              </v:shape>
            </w:pict>
          </mc:Fallback>
        </mc:AlternateContent>
      </w:r>
    </w:p>
    <w:p w:rsidR="000E21B5" w:rsidRDefault="000E21B5" w:rsidP="000E21B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0E21B5" w:rsidRDefault="000E21B5" w:rsidP="000E21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car’s value after 4.5 years</w:t>
      </w:r>
    </w:p>
    <w:p w:rsidR="000E21B5" w:rsidRDefault="00FC3F55" w:rsidP="000E21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3562122</wp:posOffset>
                </wp:positionH>
                <wp:positionV relativeFrom="paragraph">
                  <wp:posOffset>52977</wp:posOffset>
                </wp:positionV>
                <wp:extent cx="103680" cy="163440"/>
                <wp:effectExtent l="76200" t="57150" r="48895" b="6540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03680" cy="16344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3562122</wp:posOffset>
                </wp:positionH>
                <wp:positionV relativeFrom="paragraph">
                  <wp:posOffset>52977</wp:posOffset>
                </wp:positionV>
                <wp:extent cx="103680" cy="163440"/>
                <wp:effectExtent l="76200" t="57150" r="48895" b="65405"/>
                <wp:wrapNone/>
                <wp:docPr id="1061" name="Ink 1061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61" name="Ink 1061"/>
                        <pic:cNvPicPr/>
                      </pic:nvPicPr>
                      <pic:blipFill>
                        <a:blip r:embed="rId40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9320" cy="1990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3371322</wp:posOffset>
                </wp:positionH>
                <wp:positionV relativeFrom="paragraph">
                  <wp:posOffset>52977</wp:posOffset>
                </wp:positionV>
                <wp:extent cx="91800" cy="175320"/>
                <wp:effectExtent l="76200" t="76200" r="41910" b="7239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91800" cy="1753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3371322</wp:posOffset>
                </wp:positionH>
                <wp:positionV relativeFrom="paragraph">
                  <wp:posOffset>52977</wp:posOffset>
                </wp:positionV>
                <wp:extent cx="91800" cy="175320"/>
                <wp:effectExtent l="76200" t="76200" r="41910" b="72390"/>
                <wp:wrapNone/>
                <wp:docPr id="1060" name="Ink 106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60" name="Ink 1060"/>
                        <pic:cNvPicPr/>
                      </pic:nvPicPr>
                      <pic:blipFill>
                        <a:blip r:embed="rId40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440" cy="2109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3168282</wp:posOffset>
                </wp:positionH>
                <wp:positionV relativeFrom="paragraph">
                  <wp:posOffset>84657</wp:posOffset>
                </wp:positionV>
                <wp:extent cx="103680" cy="151560"/>
                <wp:effectExtent l="57150" t="57150" r="10795" b="5842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03680" cy="1515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3168282</wp:posOffset>
                </wp:positionH>
                <wp:positionV relativeFrom="paragraph">
                  <wp:posOffset>84657</wp:posOffset>
                </wp:positionV>
                <wp:extent cx="103680" cy="151560"/>
                <wp:effectExtent l="57150" t="57150" r="10795" b="58420"/>
                <wp:wrapNone/>
                <wp:docPr id="1059" name="Ink 105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59" name="Ink 1059"/>
                        <pic:cNvPicPr/>
                      </pic:nvPicPr>
                      <pic:blipFill>
                        <a:blip r:embed="rId40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9320" cy="1872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2930056</wp:posOffset>
                </wp:positionH>
                <wp:positionV relativeFrom="paragraph">
                  <wp:posOffset>5301</wp:posOffset>
                </wp:positionV>
                <wp:extent cx="139414" cy="286701"/>
                <wp:effectExtent l="57150" t="57150" r="51435" b="7556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39414" cy="286701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2930056</wp:posOffset>
                </wp:positionH>
                <wp:positionV relativeFrom="paragraph">
                  <wp:posOffset>5301</wp:posOffset>
                </wp:positionV>
                <wp:extent cx="139414" cy="286701"/>
                <wp:effectExtent l="57150" t="57150" r="51435" b="75565"/>
                <wp:wrapNone/>
                <wp:docPr id="1058" name="Ink 1058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58" name="Ink 1058"/>
                        <pic:cNvPicPr/>
                      </pic:nvPicPr>
                      <pic:blipFill>
                        <a:blip r:embed="rId41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74986" cy="32240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2810442</wp:posOffset>
                </wp:positionH>
                <wp:positionV relativeFrom="paragraph">
                  <wp:posOffset>32817</wp:posOffset>
                </wp:positionV>
                <wp:extent cx="28080" cy="214920"/>
                <wp:effectExtent l="38100" t="57150" r="48260" b="7112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8080" cy="2149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2810442</wp:posOffset>
                </wp:positionH>
                <wp:positionV relativeFrom="paragraph">
                  <wp:posOffset>32817</wp:posOffset>
                </wp:positionV>
                <wp:extent cx="28080" cy="214920"/>
                <wp:effectExtent l="38100" t="57150" r="48260" b="71120"/>
                <wp:wrapNone/>
                <wp:docPr id="1055" name="Ink 105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55" name="Ink 1055"/>
                        <pic:cNvPicPr/>
                      </pic:nvPicPr>
                      <pic:blipFill>
                        <a:blip r:embed="rId41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3720" cy="2505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2548362</wp:posOffset>
                </wp:positionH>
                <wp:positionV relativeFrom="paragraph">
                  <wp:posOffset>-2823</wp:posOffset>
                </wp:positionV>
                <wp:extent cx="52200" cy="286560"/>
                <wp:effectExtent l="57150" t="57150" r="43180" b="7556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52200" cy="2865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2548362</wp:posOffset>
                </wp:positionH>
                <wp:positionV relativeFrom="paragraph">
                  <wp:posOffset>-2823</wp:posOffset>
                </wp:positionV>
                <wp:extent cx="52200" cy="286560"/>
                <wp:effectExtent l="57150" t="57150" r="43180" b="75565"/>
                <wp:wrapNone/>
                <wp:docPr id="1054" name="Ink 105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54" name="Ink 1054"/>
                        <pic:cNvPicPr/>
                      </pic:nvPicPr>
                      <pic:blipFill>
                        <a:blip r:embed="rId41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7840" cy="3222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2373464</wp:posOffset>
                </wp:positionH>
                <wp:positionV relativeFrom="paragraph">
                  <wp:posOffset>-2650</wp:posOffset>
                </wp:positionV>
                <wp:extent cx="170815" cy="266760"/>
                <wp:effectExtent l="57150" t="57150" r="19685" b="5715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70815" cy="26676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2373464</wp:posOffset>
                </wp:positionH>
                <wp:positionV relativeFrom="paragraph">
                  <wp:posOffset>-2650</wp:posOffset>
                </wp:positionV>
                <wp:extent cx="170815" cy="266760"/>
                <wp:effectExtent l="57150" t="57150" r="19685" b="57150"/>
                <wp:wrapNone/>
                <wp:docPr id="1053" name="Ink 1053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53" name="Ink 1053"/>
                        <pic:cNvPicPr/>
                      </pic:nvPicPr>
                      <pic:blipFill>
                        <a:blip r:embed="rId416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06342" cy="3024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1848678</wp:posOffset>
                </wp:positionH>
                <wp:positionV relativeFrom="paragraph">
                  <wp:posOffset>-2650</wp:posOffset>
                </wp:positionV>
                <wp:extent cx="330496" cy="226800"/>
                <wp:effectExtent l="57150" t="57150" r="12700" b="5905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330496" cy="22680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1848678</wp:posOffset>
                </wp:positionH>
                <wp:positionV relativeFrom="paragraph">
                  <wp:posOffset>-2650</wp:posOffset>
                </wp:positionV>
                <wp:extent cx="330496" cy="226800"/>
                <wp:effectExtent l="57150" t="57150" r="12700" b="59055"/>
                <wp:wrapNone/>
                <wp:docPr id="1050" name="Ink 1050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50" name="Ink 1050"/>
                        <pic:cNvPicPr/>
                      </pic:nvPicPr>
                      <pic:blipFill>
                        <a:blip r:embed="rId418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66138" cy="26244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1649802</wp:posOffset>
                </wp:positionH>
                <wp:positionV relativeFrom="paragraph">
                  <wp:posOffset>96537</wp:posOffset>
                </wp:positionV>
                <wp:extent cx="115560" cy="143640"/>
                <wp:effectExtent l="57150" t="57150" r="37465" b="6604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15560" cy="14364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1649802</wp:posOffset>
                </wp:positionH>
                <wp:positionV relativeFrom="paragraph">
                  <wp:posOffset>96537</wp:posOffset>
                </wp:positionV>
                <wp:extent cx="115560" cy="143640"/>
                <wp:effectExtent l="57150" t="57150" r="37465" b="66040"/>
                <wp:wrapNone/>
                <wp:docPr id="1046" name="Ink 1046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46" name="Ink 1046"/>
                        <pic:cNvPicPr/>
                      </pic:nvPicPr>
                      <pic:blipFill>
                        <a:blip r:embed="rId42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1200" cy="1792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1411122</wp:posOffset>
                </wp:positionH>
                <wp:positionV relativeFrom="paragraph">
                  <wp:posOffset>16977</wp:posOffset>
                </wp:positionV>
                <wp:extent cx="159480" cy="214920"/>
                <wp:effectExtent l="57150" t="57150" r="50165" b="7112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59480" cy="2149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1411122</wp:posOffset>
                </wp:positionH>
                <wp:positionV relativeFrom="paragraph">
                  <wp:posOffset>16977</wp:posOffset>
                </wp:positionV>
                <wp:extent cx="159480" cy="214920"/>
                <wp:effectExtent l="57150" t="57150" r="50165" b="71120"/>
                <wp:wrapNone/>
                <wp:docPr id="1045" name="Ink 1045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45" name="Ink 1045"/>
                        <pic:cNvPicPr/>
                      </pic:nvPicPr>
                      <pic:blipFill>
                        <a:blip r:embed="rId42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5120" cy="2505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1152939</wp:posOffset>
                </wp:positionH>
                <wp:positionV relativeFrom="paragraph">
                  <wp:posOffset>5301</wp:posOffset>
                </wp:positionV>
                <wp:extent cx="222250" cy="254635"/>
                <wp:effectExtent l="57150" t="57150" r="63500" b="6921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222250" cy="254635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1152939</wp:posOffset>
                </wp:positionH>
                <wp:positionV relativeFrom="paragraph">
                  <wp:posOffset>5301</wp:posOffset>
                </wp:positionV>
                <wp:extent cx="222250" cy="254635"/>
                <wp:effectExtent l="57150" t="57150" r="63500" b="69215"/>
                <wp:wrapNone/>
                <wp:docPr id="1044" name="Ink 104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044" name="Ink 1044"/>
                        <pic:cNvPicPr/>
                      </pic:nvPicPr>
                      <pic:blipFill>
                        <a:blip r:embed="rId424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7796" cy="29024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Default="000E21B5" w:rsidP="000E21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is the car’s value between $12 000 and $15 000?</w:t>
      </w:r>
    </w:p>
    <w:p w:rsidR="000E21B5" w:rsidRDefault="00FC3F55" w:rsidP="000E21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5589642</wp:posOffset>
                </wp:positionH>
                <wp:positionV relativeFrom="paragraph">
                  <wp:posOffset>-107424</wp:posOffset>
                </wp:positionV>
                <wp:extent cx="187200" cy="282600"/>
                <wp:effectExtent l="38100" t="38100" r="41910" b="4127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872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CBB89" id="Ink 1140" o:spid="_x0000_s1026" type="#_x0000_t75" style="position:absolute;margin-left:439.8pt;margin-top:-8.8pt;width:15.45pt;height:22.9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">
                <v:imagedata r:id="rId42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4901979</wp:posOffset>
                </wp:positionH>
                <wp:positionV relativeFrom="paragraph">
                  <wp:posOffset>-19740</wp:posOffset>
                </wp:positionV>
                <wp:extent cx="529216" cy="182328"/>
                <wp:effectExtent l="38100" t="38100" r="42545" b="4635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529216" cy="18232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FCF41" id="Ink 1139" o:spid="_x0000_s1026" type="#_x0000_t75" style="position:absolute;margin-left:385.65pt;margin-top:-1.9pt;width:42.35pt;height:15.0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">
                <v:imagedata r:id="rId42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4575882</wp:posOffset>
                </wp:positionH>
                <wp:positionV relativeFrom="paragraph">
                  <wp:posOffset>-111384</wp:posOffset>
                </wp:positionV>
                <wp:extent cx="119520" cy="302400"/>
                <wp:effectExtent l="38100" t="38100" r="33020" b="4064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1952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36758" id="Ink 1134" o:spid="_x0000_s1026" type="#_x0000_t75" style="position:absolute;margin-left:359.95pt;margin-top:-9.1pt;width:10.1pt;height:24.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">
                <v:imagedata r:id="rId43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534355</wp:posOffset>
                </wp:positionH>
                <wp:positionV relativeFrom="paragraph">
                  <wp:posOffset>55797</wp:posOffset>
                </wp:positionV>
                <wp:extent cx="557029" cy="178822"/>
                <wp:effectExtent l="38100" t="38100" r="33655" b="3111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557029" cy="17882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14F5C" id="Ink 1133" o:spid="_x0000_s1026" type="#_x0000_t75" style="position:absolute;margin-left:277.95pt;margin-top:4.05pt;width:44.55pt;height:14.8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">
                <v:imagedata r:id="rId43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3275937</wp:posOffset>
                </wp:positionH>
                <wp:positionV relativeFrom="paragraph">
                  <wp:posOffset>4114</wp:posOffset>
                </wp:positionV>
                <wp:extent cx="187091" cy="330480"/>
                <wp:effectExtent l="38100" t="38100" r="41910" b="3175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87091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43A86" id="Ink 1127" o:spid="_x0000_s1026" type="#_x0000_t75" style="position:absolute;margin-left:257.6pt;margin-top:-.05pt;width:15.45pt;height:26.7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">
                <v:imagedata r:id="rId43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1614115</wp:posOffset>
                </wp:positionH>
                <wp:positionV relativeFrom="paragraph">
                  <wp:posOffset>8089</wp:posOffset>
                </wp:positionV>
                <wp:extent cx="1225002" cy="266700"/>
                <wp:effectExtent l="38100" t="38100" r="13335" b="3810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225002" cy="2667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78F37" id="Ink 1124" o:spid="_x0000_s1026" type="#_x0000_t75" style="position:absolute;margin-left:126.75pt;margin-top:.3pt;width:97.15pt;height:21.7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">
                <v:imagedata r:id="rId436" o:title=""/>
              </v:shape>
            </w:pict>
          </mc:Fallback>
        </mc:AlternateContent>
      </w:r>
    </w:p>
    <w:p w:rsidR="000E21B5" w:rsidRDefault="000E21B5" w:rsidP="000E21B5">
      <w:pPr>
        <w:rPr>
          <w:rFonts w:ascii="Times New Roman" w:hAnsi="Times New Roman" w:cs="Times New Roman"/>
          <w:sz w:val="24"/>
          <w:szCs w:val="24"/>
        </w:rPr>
      </w:pPr>
    </w:p>
    <w:p w:rsidR="000E21B5" w:rsidRDefault="00FC3F55" w:rsidP="000E21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4071068</wp:posOffset>
                </wp:positionH>
                <wp:positionV relativeFrom="paragraph">
                  <wp:posOffset>-72638</wp:posOffset>
                </wp:positionV>
                <wp:extent cx="167005" cy="239071"/>
                <wp:effectExtent l="38100" t="38100" r="23495" b="4699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67005" cy="23907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47620" id="Ink 1174" o:spid="_x0000_s1026" type="#_x0000_t75" style="position:absolute;margin-left:320.2pt;margin-top:-6.05pt;width:13.85pt;height:19.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">
                <v:imagedata r:id="rId43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4989162</wp:posOffset>
                </wp:positionH>
                <wp:positionV relativeFrom="paragraph">
                  <wp:posOffset>145709</wp:posOffset>
                </wp:positionV>
                <wp:extent cx="91800" cy="143640"/>
                <wp:effectExtent l="38100" t="38100" r="22860" b="4699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91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63F4A" id="Ink 1169" o:spid="_x0000_s1026" type="#_x0000_t75" style="position:absolute;margin-left:392.5pt;margin-top:11.1pt;width:7.95pt;height:12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">
                <v:imagedata r:id="rId44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4782710</wp:posOffset>
                </wp:positionH>
                <wp:positionV relativeFrom="paragraph">
                  <wp:posOffset>106266</wp:posOffset>
                </wp:positionV>
                <wp:extent cx="123652" cy="175351"/>
                <wp:effectExtent l="38100" t="38100" r="48260" b="3429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23652" cy="17535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630B5" id="Ink 1168" o:spid="_x0000_s1026" type="#_x0000_t75" style="position:absolute;margin-left:376.25pt;margin-top:8pt;width:10.45pt;height:14.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">
                <v:imagedata r:id="rId44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4567962</wp:posOffset>
                </wp:positionH>
                <wp:positionV relativeFrom="paragraph">
                  <wp:posOffset>121949</wp:posOffset>
                </wp:positionV>
                <wp:extent cx="127440" cy="159480"/>
                <wp:effectExtent l="38100" t="38100" r="44450" b="3111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274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6A739" id="Ink 1164" o:spid="_x0000_s1026" type="#_x0000_t75" style="position:absolute;margin-left:359.35pt;margin-top:9.25pt;width:10.75pt;height:13.2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">
                <v:imagedata r:id="rId44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373202</wp:posOffset>
                </wp:positionH>
                <wp:positionV relativeFrom="paragraph">
                  <wp:posOffset>117989</wp:posOffset>
                </wp:positionV>
                <wp:extent cx="139680" cy="179280"/>
                <wp:effectExtent l="38100" t="38100" r="13335" b="30480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396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D09A7" id="Ink 1163" o:spid="_x0000_s1026" type="#_x0000_t75" style="position:absolute;margin-left:344pt;margin-top:8.95pt;width:11.75pt;height:14.8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">
                <v:imagedata r:id="rId44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3864162</wp:posOffset>
                </wp:positionH>
                <wp:positionV relativeFrom="paragraph">
                  <wp:posOffset>177749</wp:posOffset>
                </wp:positionV>
                <wp:extent cx="83880" cy="151560"/>
                <wp:effectExtent l="38100" t="38100" r="30480" b="3937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838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F33A5" id="Ink 1162" o:spid="_x0000_s1026" type="#_x0000_t75" style="position:absolute;margin-left:303.9pt;margin-top:13.65pt;width:7.3pt;height:12.6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">
                <v:imagedata r:id="rId44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3729162</wp:posOffset>
                </wp:positionH>
                <wp:positionV relativeFrom="paragraph">
                  <wp:posOffset>237149</wp:posOffset>
                </wp:positionV>
                <wp:extent cx="83880" cy="87840"/>
                <wp:effectExtent l="19050" t="38100" r="30480" b="4572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838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D6D30" id="Ink 1161" o:spid="_x0000_s1026" type="#_x0000_t75" style="position:absolute;margin-left:293.3pt;margin-top:18.3pt;width:7.3pt;height:7.6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">
                <v:imagedata r:id="rId4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3621522</wp:posOffset>
                </wp:positionH>
                <wp:positionV relativeFrom="paragraph">
                  <wp:posOffset>217349</wp:posOffset>
                </wp:positionV>
                <wp:extent cx="60120" cy="127440"/>
                <wp:effectExtent l="38100" t="38100" r="35560" b="4445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60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733BD" id="Ink 1160" o:spid="_x0000_s1026" type="#_x0000_t75" style="position:absolute;margin-left:284.8pt;margin-top:16.75pt;width:5.45pt;height:10.7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">
                <v:imagedata r:id="rId45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3474642</wp:posOffset>
                </wp:positionH>
                <wp:positionV relativeFrom="paragraph">
                  <wp:posOffset>225269</wp:posOffset>
                </wp:positionV>
                <wp:extent cx="72000" cy="103680"/>
                <wp:effectExtent l="19050" t="38100" r="42545" b="4889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2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9A346" id="Ink 1159" o:spid="_x0000_s1026" type="#_x0000_t75" style="position:absolute;margin-left:273.25pt;margin-top:17.4pt;width:6.35pt;height:8.8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">
                <v:imagedata r:id="rId45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3379242</wp:posOffset>
                </wp:positionH>
                <wp:positionV relativeFrom="paragraph">
                  <wp:posOffset>169829</wp:posOffset>
                </wp:positionV>
                <wp:extent cx="48240" cy="183240"/>
                <wp:effectExtent l="38100" t="38100" r="47625" b="4572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482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17A04" id="Ink 1158" o:spid="_x0000_s1026" type="#_x0000_t75" style="position:absolute;margin-left:265.75pt;margin-top:13pt;width:4.55pt;height:15.1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">
                <v:imagedata r:id="rId45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1355682</wp:posOffset>
                </wp:positionH>
                <wp:positionV relativeFrom="paragraph">
                  <wp:posOffset>229229</wp:posOffset>
                </wp:positionV>
                <wp:extent cx="127440" cy="32040"/>
                <wp:effectExtent l="38100" t="38100" r="44450" b="4445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274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39C52" id="Ink 1144" o:spid="_x0000_s1026" type="#_x0000_t75" style="position:absolute;margin-left:106.4pt;margin-top:17.7pt;width:10.75pt;height:3.2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">
                <v:imagedata r:id="rId458" o:title=""/>
              </v:shape>
            </w:pict>
          </mc:Fallback>
        </mc:AlternateContent>
      </w:r>
      <w:r w:rsidR="000E21B5">
        <w:rPr>
          <w:rFonts w:ascii="Times New Roman" w:hAnsi="Times New Roman" w:cs="Times New Roman"/>
          <w:sz w:val="24"/>
          <w:szCs w:val="24"/>
        </w:rPr>
        <w:t>How much value does the car lose every 2.5 years?</w:t>
      </w:r>
    </w:p>
    <w:p w:rsidR="000E21B5" w:rsidRDefault="00FC3F55" w:rsidP="000E21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2910162</wp:posOffset>
                </wp:positionH>
                <wp:positionV relativeFrom="paragraph">
                  <wp:posOffset>2119</wp:posOffset>
                </wp:positionV>
                <wp:extent cx="226800" cy="111600"/>
                <wp:effectExtent l="38100" t="38100" r="40005" b="4127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2268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52859" id="Ink 1157" o:spid="_x0000_s1026" type="#_x0000_t75" style="position:absolute;margin-left:228.8pt;margin-top:-.2pt;width:18.55pt;height:9.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">
                <v:imagedata r:id="rId46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2258170</wp:posOffset>
                </wp:positionH>
                <wp:positionV relativeFrom="paragraph">
                  <wp:posOffset>-21562</wp:posOffset>
                </wp:positionV>
                <wp:extent cx="497364" cy="234950"/>
                <wp:effectExtent l="38100" t="19050" r="0" b="3175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497364" cy="234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DAB00" id="Ink 1156" o:spid="_x0000_s1026" type="#_x0000_t75" style="position:absolute;margin-left:177.45pt;margin-top:-2.05pt;width:39.85pt;height:19.2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">
                <v:imagedata r:id="rId46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1892082</wp:posOffset>
                </wp:positionH>
                <wp:positionV relativeFrom="paragraph">
                  <wp:posOffset>21919</wp:posOffset>
                </wp:positionV>
                <wp:extent cx="127440" cy="270720"/>
                <wp:effectExtent l="38100" t="38100" r="44450" b="3429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2744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A92C" id="Ink 1149" o:spid="_x0000_s1026" type="#_x0000_t75" style="position:absolute;margin-left:148.65pt;margin-top:1.4pt;width:10.75pt;height:22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">
                <v:imagedata r:id="rId46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1546529</wp:posOffset>
                </wp:positionH>
                <wp:positionV relativeFrom="paragraph">
                  <wp:posOffset>22170</wp:posOffset>
                </wp:positionV>
                <wp:extent cx="334377" cy="123355"/>
                <wp:effectExtent l="38100" t="19050" r="46990" b="4826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334377" cy="12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73D3E" id="Ink 1148" o:spid="_x0000_s1026" type="#_x0000_t75" style="position:absolute;margin-left:121.4pt;margin-top:1.4pt;width:27.05pt;height:10.4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">
                <v:imagedata r:id="rId46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1339795</wp:posOffset>
                </wp:positionH>
                <wp:positionV relativeFrom="paragraph">
                  <wp:posOffset>-45416</wp:posOffset>
                </wp:positionV>
                <wp:extent cx="147320" cy="206375"/>
                <wp:effectExtent l="38100" t="38100" r="24130" b="4127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47320" cy="206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C017A" id="Ink 1143" o:spid="_x0000_s1026" type="#_x0000_t75" style="position:absolute;margin-left:105.15pt;margin-top:-3.95pt;width:12.3pt;height:16.9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">
                <v:imagedata r:id="rId468" o:title=""/>
              </v:shape>
            </w:pict>
          </mc:Fallback>
        </mc:AlternateContent>
      </w:r>
    </w:p>
    <w:p w:rsidR="000E21B5" w:rsidRDefault="00FC3F55" w:rsidP="000E21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4102873</wp:posOffset>
                </wp:positionH>
                <wp:positionV relativeFrom="paragraph">
                  <wp:posOffset>-181196</wp:posOffset>
                </wp:positionV>
                <wp:extent cx="1315720" cy="497205"/>
                <wp:effectExtent l="38100" t="38100" r="17780" b="3619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315720" cy="497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22841" id="Ink 1197" o:spid="_x0000_s1026" type="#_x0000_t75" style="position:absolute;margin-left:322.7pt;margin-top:-14.6pt;width:104.3pt;height:39.8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">
                <v:imagedata r:id="rId470" o:title=""/>
              </v:shape>
            </w:pict>
          </mc:Fallback>
        </mc:AlternateContent>
      </w:r>
    </w:p>
    <w:p w:rsidR="000E21B5" w:rsidRPr="000E21B5" w:rsidRDefault="00873F73" w:rsidP="000E21B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017242</wp:posOffset>
                </wp:positionH>
                <wp:positionV relativeFrom="paragraph">
                  <wp:posOffset>2311268</wp:posOffset>
                </wp:positionV>
                <wp:extent cx="266760" cy="370080"/>
                <wp:effectExtent l="38100" t="38100" r="0" b="4953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26676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AFA57" id="Ink 1286" o:spid="_x0000_s1026" type="#_x0000_t75" style="position:absolute;margin-left:394.7pt;margin-top:181.65pt;width:21.7pt;height:29.8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">
                <v:imagedata r:id="rId47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4877922</wp:posOffset>
                </wp:positionH>
                <wp:positionV relativeFrom="paragraph">
                  <wp:posOffset>2203988</wp:posOffset>
                </wp:positionV>
                <wp:extent cx="52200" cy="235080"/>
                <wp:effectExtent l="38100" t="38100" r="43180" b="3175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522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BC5A6" id="Ink 1285" o:spid="_x0000_s1026" type="#_x0000_t75" style="position:absolute;margin-left:383.75pt;margin-top:173.2pt;width:4.8pt;height:19.2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">
                <v:imagedata r:id="rId47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4675242</wp:posOffset>
                </wp:positionH>
                <wp:positionV relativeFrom="paragraph">
                  <wp:posOffset>2323148</wp:posOffset>
                </wp:positionV>
                <wp:extent cx="123480" cy="131400"/>
                <wp:effectExtent l="38100" t="38100" r="29210" b="4064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234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2EA8D" id="Ink 1284" o:spid="_x0000_s1026" type="#_x0000_t75" style="position:absolute;margin-left:367.8pt;margin-top:182.6pt;width:10.4pt;height:11.1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">
                <v:imagedata r:id="rId47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4488402</wp:posOffset>
                </wp:positionH>
                <wp:positionV relativeFrom="paragraph">
                  <wp:posOffset>2311268</wp:posOffset>
                </wp:positionV>
                <wp:extent cx="95760" cy="143640"/>
                <wp:effectExtent l="38100" t="38100" r="38100" b="4699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957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7F349" id="Ink 1283" o:spid="_x0000_s1026" type="#_x0000_t75" style="position:absolute;margin-left:353.05pt;margin-top:181.65pt;width:8.25pt;height:12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">
                <v:imagedata r:id="rId47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3669527</wp:posOffset>
                </wp:positionH>
                <wp:positionV relativeFrom="paragraph">
                  <wp:posOffset>2263858</wp:posOffset>
                </wp:positionV>
                <wp:extent cx="473478" cy="254083"/>
                <wp:effectExtent l="38100" t="38100" r="22225" b="3175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473478" cy="25408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9273D" id="Ink 1282" o:spid="_x0000_s1026" type="#_x0000_t75" style="position:absolute;margin-left:288.6pt;margin-top:177.9pt;width:38pt;height:20.7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">
                <v:imagedata r:id="rId48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3470682</wp:posOffset>
                </wp:positionH>
                <wp:positionV relativeFrom="paragraph">
                  <wp:posOffset>2359148</wp:posOffset>
                </wp:positionV>
                <wp:extent cx="107640" cy="151560"/>
                <wp:effectExtent l="38100" t="38100" r="45085" b="3937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076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B9B97" id="Ink 1278" o:spid="_x0000_s1026" type="#_x0000_t75" style="position:absolute;margin-left:272.95pt;margin-top:185.4pt;width:9.2pt;height:12.6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">
                <v:imagedata r:id="rId48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3072882</wp:posOffset>
                </wp:positionH>
                <wp:positionV relativeFrom="paragraph">
                  <wp:posOffset>2299388</wp:posOffset>
                </wp:positionV>
                <wp:extent cx="91800" cy="473400"/>
                <wp:effectExtent l="38100" t="38100" r="41910" b="4127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9180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E9098" id="Ink 1277" o:spid="_x0000_s1026" type="#_x0000_t75" style="position:absolute;margin-left:241.6pt;margin-top:180.7pt;width:7.95pt;height:38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">
                <v:imagedata r:id="rId48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2580198</wp:posOffset>
                </wp:positionH>
                <wp:positionV relativeFrom="paragraph">
                  <wp:posOffset>2395054</wp:posOffset>
                </wp:positionV>
                <wp:extent cx="226988" cy="262832"/>
                <wp:effectExtent l="38100" t="38100" r="40005" b="4254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226988" cy="2628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E89BC" id="Ink 1276" o:spid="_x0000_s1026" type="#_x0000_t75" style="position:absolute;margin-left:202.8pt;margin-top:188.25pt;width:18.55pt;height:21.4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">
                <v:imagedata r:id="rId48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2257842</wp:posOffset>
                </wp:positionH>
                <wp:positionV relativeFrom="paragraph">
                  <wp:posOffset>2514308</wp:posOffset>
                </wp:positionV>
                <wp:extent cx="159480" cy="16200"/>
                <wp:effectExtent l="38100" t="38100" r="31115" b="4127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59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FC4DC" id="Ink 1273" o:spid="_x0000_s1026" type="#_x0000_t75" style="position:absolute;margin-left:177.45pt;margin-top:197.65pt;width:13.25pt;height:2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">
                <v:imagedata r:id="rId48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1912289</wp:posOffset>
                </wp:positionH>
                <wp:positionV relativeFrom="paragraph">
                  <wp:posOffset>2446738</wp:posOffset>
                </wp:positionV>
                <wp:extent cx="195120" cy="218942"/>
                <wp:effectExtent l="38100" t="38100" r="33655" b="4826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95120" cy="2189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D023E" id="Ink 1272" o:spid="_x0000_s1026" type="#_x0000_t75" style="position:absolute;margin-left:150.2pt;margin-top:192.3pt;width:16.05pt;height:17.9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">
                <v:imagedata r:id="rId490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4790661</wp:posOffset>
                </wp:positionH>
                <wp:positionV relativeFrom="paragraph">
                  <wp:posOffset>1607875</wp:posOffset>
                </wp:positionV>
                <wp:extent cx="227066" cy="135360"/>
                <wp:effectExtent l="38100" t="38100" r="40005" b="3619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27066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18B16" id="Ink 1269" o:spid="_x0000_s1026" type="#_x0000_t75" style="position:absolute;margin-left:376.85pt;margin-top:126.25pt;width:18.6pt;height:11.3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">
                <v:imagedata r:id="rId492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4162508</wp:posOffset>
                </wp:positionH>
                <wp:positionV relativeFrom="paragraph">
                  <wp:posOffset>1552216</wp:posOffset>
                </wp:positionV>
                <wp:extent cx="537104" cy="238346"/>
                <wp:effectExtent l="38100" t="19050" r="15875" b="4762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37104" cy="23834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19D22" id="Ink 1266" o:spid="_x0000_s1026" type="#_x0000_t75" style="position:absolute;margin-left:327.4pt;margin-top:121.85pt;width:43pt;height:19.4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">
                <v:imagedata r:id="rId494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3379304</wp:posOffset>
                </wp:positionH>
                <wp:positionV relativeFrom="paragraph">
                  <wp:posOffset>1627753</wp:posOffset>
                </wp:positionV>
                <wp:extent cx="521186" cy="230792"/>
                <wp:effectExtent l="38100" t="38100" r="12700" b="3619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521186" cy="23079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D91A7" id="Ink 1257" o:spid="_x0000_s1026" type="#_x0000_t75" style="position:absolute;margin-left:265.75pt;margin-top:127.8pt;width:41.75pt;height:18.8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">
                <v:imagedata r:id="rId496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3045162</wp:posOffset>
                </wp:positionH>
                <wp:positionV relativeFrom="paragraph">
                  <wp:posOffset>1623668</wp:posOffset>
                </wp:positionV>
                <wp:extent cx="139680" cy="564840"/>
                <wp:effectExtent l="19050" t="38100" r="32385" b="4508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39680" cy="5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B9850" id="Ink 1251" o:spid="_x0000_s1026" type="#_x0000_t75" style="position:absolute;margin-left:239.45pt;margin-top:127.5pt;width:11.75pt;height:45.2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">
                <v:imagedata r:id="rId498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2699202</wp:posOffset>
                </wp:positionH>
                <wp:positionV relativeFrom="paragraph">
                  <wp:posOffset>1794668</wp:posOffset>
                </wp:positionV>
                <wp:extent cx="207000" cy="326520"/>
                <wp:effectExtent l="19050" t="38100" r="22225" b="3556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20700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72AA8" id="Ink 1250" o:spid="_x0000_s1026" type="#_x0000_t75" style="position:absolute;margin-left:212.2pt;margin-top:140.95pt;width:17.05pt;height:26.4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">
                <v:imagedata r:id="rId500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2449002</wp:posOffset>
                </wp:positionH>
                <wp:positionV relativeFrom="paragraph">
                  <wp:posOffset>1731120</wp:posOffset>
                </wp:positionV>
                <wp:extent cx="139680" cy="139065"/>
                <wp:effectExtent l="38100" t="38100" r="32385" b="3238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39680" cy="139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2BF1D" id="Ink 1249" o:spid="_x0000_s1026" type="#_x0000_t75" style="position:absolute;margin-left:192.5pt;margin-top:135.95pt;width:11.75pt;height:11.6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">
                <v:imagedata r:id="rId502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2003729</wp:posOffset>
                </wp:positionH>
                <wp:positionV relativeFrom="paragraph">
                  <wp:posOffset>1818585</wp:posOffset>
                </wp:positionV>
                <wp:extent cx="310601" cy="409868"/>
                <wp:effectExtent l="19050" t="38100" r="32385" b="4762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310601" cy="40986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E9C82" id="Ink 1243" o:spid="_x0000_s1026" type="#_x0000_t75" style="position:absolute;margin-left:157.4pt;margin-top:142.85pt;width:25.15pt;height:32.9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">
                <v:imagedata r:id="rId504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1622066</wp:posOffset>
                </wp:positionH>
                <wp:positionV relativeFrom="paragraph">
                  <wp:posOffset>1747023</wp:posOffset>
                </wp:positionV>
                <wp:extent cx="246757" cy="191135"/>
                <wp:effectExtent l="38100" t="38100" r="1270" b="3746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246757" cy="1911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CF50C" id="Ink 1240" o:spid="_x0000_s1026" type="#_x0000_t75" style="position:absolute;margin-left:127.35pt;margin-top:137.2pt;width:20.15pt;height:15.7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">
                <v:imagedata r:id="rId506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-155050</wp:posOffset>
                </wp:positionH>
                <wp:positionV relativeFrom="paragraph">
                  <wp:posOffset>1794731</wp:posOffset>
                </wp:positionV>
                <wp:extent cx="1256760" cy="549078"/>
                <wp:effectExtent l="38100" t="38100" r="635" b="4191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256760" cy="54907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548CC" id="Ink 1234" o:spid="_x0000_s1026" type="#_x0000_t75" style="position:absolute;margin-left:-12.55pt;margin-top:140.95pt;width:99.65pt;height:43.9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">
                <v:imagedata r:id="rId508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2393343</wp:posOffset>
                </wp:positionH>
                <wp:positionV relativeFrom="paragraph">
                  <wp:posOffset>299886</wp:posOffset>
                </wp:positionV>
                <wp:extent cx="2580480" cy="1129320"/>
                <wp:effectExtent l="38100" t="38100" r="48895" b="3302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580480" cy="11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251D6" id="Ink 1223" o:spid="_x0000_s1026" type="#_x0000_t75" style="position:absolute;margin-left:188.1pt;margin-top:23.25pt;width:203.9pt;height:89.6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">
                <v:imagedata r:id="rId510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1431235</wp:posOffset>
                </wp:positionH>
                <wp:positionV relativeFrom="paragraph">
                  <wp:posOffset>439033</wp:posOffset>
                </wp:positionV>
                <wp:extent cx="839238" cy="350327"/>
                <wp:effectExtent l="38100" t="38100" r="0" b="3111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839238" cy="3503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EAAB3" id="Ink 1205" o:spid="_x0000_s1026" type="#_x0000_t75" style="position:absolute;margin-left:112.35pt;margin-top:34.2pt;width:66.8pt;height:28.3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">
                <v:imagedata r:id="rId512" o:title=""/>
              </v:shape>
            </w:pict>
          </mc:Fallback>
        </mc:AlternateContent>
      </w:r>
      <w:r w:rsidR="00FC3F5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1120962</wp:posOffset>
                </wp:positionH>
                <wp:positionV relativeFrom="paragraph">
                  <wp:posOffset>-66219</wp:posOffset>
                </wp:positionV>
                <wp:extent cx="986400" cy="330480"/>
                <wp:effectExtent l="38100" t="38100" r="42545" b="3175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98640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94FBB" id="Ink 1198" o:spid="_x0000_s1026" type="#_x0000_t75" style="position:absolute;margin-left:87.9pt;margin-top:-5.55pt;width:78.35pt;height:26.7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">
                <v:imagedata r:id="rId514" o:title=""/>
              </v:shape>
            </w:pict>
          </mc:Fallback>
        </mc:AlternateContent>
      </w:r>
      <w:r w:rsidR="000E21B5">
        <w:rPr>
          <w:rFonts w:ascii="Times New Roman" w:hAnsi="Times New Roman" w:cs="Times New Roman"/>
          <w:sz w:val="24"/>
          <w:szCs w:val="24"/>
        </w:rPr>
        <w:t>What is the rate of change of the car’s value with respect to time ($/year)</w:t>
      </w:r>
    </w:p>
    <w:sectPr w:rsidR="000E21B5" w:rsidRPr="000E21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2E3ACA"/>
    <w:multiLevelType w:val="hybridMultilevel"/>
    <w:tmpl w:val="5B2884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194F74"/>
    <w:multiLevelType w:val="hybridMultilevel"/>
    <w:tmpl w:val="4C4A1A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204C"/>
    <w:rsid w:val="00062D95"/>
    <w:rsid w:val="000E21B5"/>
    <w:rsid w:val="002538DB"/>
    <w:rsid w:val="00500071"/>
    <w:rsid w:val="00646928"/>
    <w:rsid w:val="00693146"/>
    <w:rsid w:val="006F1D4E"/>
    <w:rsid w:val="00873F73"/>
    <w:rsid w:val="00977381"/>
    <w:rsid w:val="00CC204C"/>
    <w:rsid w:val="00DB47AC"/>
    <w:rsid w:val="00E437B2"/>
    <w:rsid w:val="00FC3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2FC0F7-7B56-48AB-A44E-98839AE5D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38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3.xml"/><Relationship Id="rId299" Type="http://schemas.openxmlformats.org/officeDocument/2006/relationships/image" Target="media/image145.png"/><Relationship Id="rId21" Type="http://schemas.openxmlformats.org/officeDocument/2006/relationships/customXml" Target="ink/ink7.xml"/><Relationship Id="rId63" Type="http://schemas.openxmlformats.org/officeDocument/2006/relationships/customXml" Target="ink/ink26.xml"/><Relationship Id="rId159" Type="http://schemas.openxmlformats.org/officeDocument/2006/relationships/customXml" Target="ink/ink74.xml"/><Relationship Id="rId324" Type="http://schemas.openxmlformats.org/officeDocument/2006/relationships/image" Target="media/image157.png"/><Relationship Id="rId366" Type="http://schemas.openxmlformats.org/officeDocument/2006/relationships/image" Target="media/image178.png"/><Relationship Id="rId170" Type="http://schemas.openxmlformats.org/officeDocument/2006/relationships/image" Target="media/image83.png"/><Relationship Id="rId226" Type="http://schemas.openxmlformats.org/officeDocument/2006/relationships/customXml" Target="ink/ink108.xml"/><Relationship Id="rId433" Type="http://schemas.openxmlformats.org/officeDocument/2006/relationships/customXml" Target="ink/ink212.xml"/><Relationship Id="rId268" Type="http://schemas.openxmlformats.org/officeDocument/2006/relationships/image" Target="media/image131.png"/><Relationship Id="rId475" Type="http://schemas.openxmlformats.org/officeDocument/2006/relationships/customXml" Target="ink/ink233.xml"/><Relationship Id="rId32" Type="http://schemas.openxmlformats.org/officeDocument/2006/relationships/image" Target="media/image14.png"/><Relationship Id="rId74" Type="http://schemas.openxmlformats.org/officeDocument/2006/relationships/image" Target="media/image35.png"/><Relationship Id="rId128" Type="http://schemas.openxmlformats.org/officeDocument/2006/relationships/image" Target="media/image62.png"/><Relationship Id="rId335" Type="http://schemas.openxmlformats.org/officeDocument/2006/relationships/customXml" Target="ink/ink163.xml"/><Relationship Id="rId377" Type="http://schemas.openxmlformats.org/officeDocument/2006/relationships/customXml" Target="ink/ink184.xml"/><Relationship Id="rId500" Type="http://schemas.openxmlformats.org/officeDocument/2006/relationships/image" Target="media/image245.png"/><Relationship Id="rId5" Type="http://schemas.openxmlformats.org/officeDocument/2006/relationships/customXml" Target="ink/ink1.xml"/><Relationship Id="rId181" Type="http://schemas.openxmlformats.org/officeDocument/2006/relationships/customXml" Target="ink/ink85.xml"/><Relationship Id="rId237" Type="http://schemas.openxmlformats.org/officeDocument/2006/relationships/image" Target="media/image116.png"/><Relationship Id="rId402" Type="http://schemas.openxmlformats.org/officeDocument/2006/relationships/image" Target="media/image196.png"/><Relationship Id="rId279" Type="http://schemas.openxmlformats.org/officeDocument/2006/relationships/customXml" Target="ink/ink136.xml"/><Relationship Id="rId444" Type="http://schemas.openxmlformats.org/officeDocument/2006/relationships/image" Target="media/image217.png"/><Relationship Id="rId486" Type="http://schemas.openxmlformats.org/officeDocument/2006/relationships/image" Target="media/image238.png"/><Relationship Id="rId43" Type="http://schemas.openxmlformats.org/officeDocument/2006/relationships/customXml" Target="ink/ink16.xml"/><Relationship Id="rId139" Type="http://schemas.openxmlformats.org/officeDocument/2006/relationships/customXml" Target="ink/ink64.xml"/><Relationship Id="rId290" Type="http://schemas.openxmlformats.org/officeDocument/2006/relationships/customXml" Target="ink/ink142.xml"/><Relationship Id="rId304" Type="http://schemas.openxmlformats.org/officeDocument/2006/relationships/image" Target="media/image147.png"/><Relationship Id="rId346" Type="http://schemas.openxmlformats.org/officeDocument/2006/relationships/image" Target="media/image168.png"/><Relationship Id="rId388" Type="http://schemas.openxmlformats.org/officeDocument/2006/relationships/image" Target="media/image189.png"/><Relationship Id="rId511" Type="http://schemas.openxmlformats.org/officeDocument/2006/relationships/customXml" Target="ink/ink251.xml"/><Relationship Id="rId85" Type="http://schemas.openxmlformats.org/officeDocument/2006/relationships/customXml" Target="ink/ink37.xml"/><Relationship Id="rId150" Type="http://schemas.openxmlformats.org/officeDocument/2006/relationships/image" Target="media/image73.png"/><Relationship Id="rId192" Type="http://schemas.openxmlformats.org/officeDocument/2006/relationships/customXml" Target="ink/ink91.xml"/><Relationship Id="rId206" Type="http://schemas.openxmlformats.org/officeDocument/2006/relationships/customXml" Target="ink/ink98.xml"/><Relationship Id="rId413" Type="http://schemas.openxmlformats.org/officeDocument/2006/relationships/customXml" Target="ink/ink202.xml"/><Relationship Id="rId248" Type="http://schemas.openxmlformats.org/officeDocument/2006/relationships/image" Target="media/image121.png"/><Relationship Id="rId455" Type="http://schemas.openxmlformats.org/officeDocument/2006/relationships/customXml" Target="ink/ink223.xml"/><Relationship Id="rId497" Type="http://schemas.openxmlformats.org/officeDocument/2006/relationships/customXml" Target="ink/ink244.xml"/><Relationship Id="rId12" Type="http://schemas.openxmlformats.org/officeDocument/2006/relationships/oleObject" Target="embeddings/oleObject1.bin"/><Relationship Id="rId108" Type="http://schemas.openxmlformats.org/officeDocument/2006/relationships/image" Target="media/image52.png"/><Relationship Id="rId315" Type="http://schemas.openxmlformats.org/officeDocument/2006/relationships/customXml" Target="ink/ink153.xml"/><Relationship Id="rId357" Type="http://schemas.openxmlformats.org/officeDocument/2006/relationships/customXml" Target="ink/ink174.xml"/><Relationship Id="rId54" Type="http://schemas.openxmlformats.org/officeDocument/2006/relationships/image" Target="media/image25.png"/><Relationship Id="rId96" Type="http://schemas.openxmlformats.org/officeDocument/2006/relationships/image" Target="media/image46.png"/><Relationship Id="rId161" Type="http://schemas.openxmlformats.org/officeDocument/2006/relationships/customXml" Target="ink/ink75.xml"/><Relationship Id="rId217" Type="http://schemas.openxmlformats.org/officeDocument/2006/relationships/image" Target="media/image106.png"/><Relationship Id="rId399" Type="http://schemas.openxmlformats.org/officeDocument/2006/relationships/customXml" Target="ink/ink195.xml"/><Relationship Id="rId259" Type="http://schemas.openxmlformats.org/officeDocument/2006/relationships/customXml" Target="ink/ink125.xml"/><Relationship Id="rId424" Type="http://schemas.openxmlformats.org/officeDocument/2006/relationships/image" Target="media/image207.png"/><Relationship Id="rId466" Type="http://schemas.openxmlformats.org/officeDocument/2006/relationships/image" Target="media/image228.png"/><Relationship Id="rId23" Type="http://schemas.openxmlformats.org/officeDocument/2006/relationships/customXml" Target="ink/ink8.xml"/><Relationship Id="rId119" Type="http://schemas.openxmlformats.org/officeDocument/2006/relationships/customXml" Target="ink/ink54.xml"/><Relationship Id="rId270" Type="http://schemas.openxmlformats.org/officeDocument/2006/relationships/customXml" Target="ink/ink131.xml"/><Relationship Id="rId326" Type="http://schemas.openxmlformats.org/officeDocument/2006/relationships/image" Target="media/image158.png"/><Relationship Id="rId65" Type="http://schemas.openxmlformats.org/officeDocument/2006/relationships/customXml" Target="ink/ink27.xml"/><Relationship Id="rId130" Type="http://schemas.openxmlformats.org/officeDocument/2006/relationships/image" Target="media/image63.png"/><Relationship Id="rId368" Type="http://schemas.openxmlformats.org/officeDocument/2006/relationships/image" Target="media/image179.png"/><Relationship Id="rId172" Type="http://schemas.openxmlformats.org/officeDocument/2006/relationships/image" Target="media/image84.png"/><Relationship Id="rId228" Type="http://schemas.openxmlformats.org/officeDocument/2006/relationships/customXml" Target="ink/ink109.xml"/><Relationship Id="rId435" Type="http://schemas.openxmlformats.org/officeDocument/2006/relationships/customXml" Target="ink/ink213.xml"/><Relationship Id="rId477" Type="http://schemas.openxmlformats.org/officeDocument/2006/relationships/customXml" Target="ink/ink234.xml"/><Relationship Id="rId281" Type="http://schemas.openxmlformats.org/officeDocument/2006/relationships/image" Target="media/image136.png"/><Relationship Id="rId337" Type="http://schemas.openxmlformats.org/officeDocument/2006/relationships/customXml" Target="ink/ink164.xml"/><Relationship Id="rId502" Type="http://schemas.openxmlformats.org/officeDocument/2006/relationships/image" Target="media/image246.png"/><Relationship Id="rId34" Type="http://schemas.openxmlformats.org/officeDocument/2006/relationships/oleObject" Target="embeddings/oleObject3.bin"/><Relationship Id="rId76" Type="http://schemas.openxmlformats.org/officeDocument/2006/relationships/image" Target="media/image36.png"/><Relationship Id="rId141" Type="http://schemas.openxmlformats.org/officeDocument/2006/relationships/customXml" Target="ink/ink65.xml"/><Relationship Id="rId379" Type="http://schemas.openxmlformats.org/officeDocument/2006/relationships/customXml" Target="ink/ink185.xml"/><Relationship Id="rId7" Type="http://schemas.openxmlformats.org/officeDocument/2006/relationships/customXml" Target="ink/ink2.xml"/><Relationship Id="rId183" Type="http://schemas.openxmlformats.org/officeDocument/2006/relationships/image" Target="media/image89.png"/><Relationship Id="rId239" Type="http://schemas.openxmlformats.org/officeDocument/2006/relationships/image" Target="media/image117.png"/><Relationship Id="rId390" Type="http://schemas.openxmlformats.org/officeDocument/2006/relationships/image" Target="media/image190.png"/><Relationship Id="rId404" Type="http://schemas.openxmlformats.org/officeDocument/2006/relationships/image" Target="media/image197.png"/><Relationship Id="rId446" Type="http://schemas.openxmlformats.org/officeDocument/2006/relationships/image" Target="media/image218.png"/><Relationship Id="rId250" Type="http://schemas.openxmlformats.org/officeDocument/2006/relationships/image" Target="media/image122.png"/><Relationship Id="rId292" Type="http://schemas.openxmlformats.org/officeDocument/2006/relationships/customXml" Target="ink/ink143.xml"/><Relationship Id="rId306" Type="http://schemas.openxmlformats.org/officeDocument/2006/relationships/image" Target="media/image148.png"/><Relationship Id="rId488" Type="http://schemas.openxmlformats.org/officeDocument/2006/relationships/image" Target="media/image239.png"/><Relationship Id="rId45" Type="http://schemas.openxmlformats.org/officeDocument/2006/relationships/customXml" Target="ink/ink17.xml"/><Relationship Id="rId87" Type="http://schemas.openxmlformats.org/officeDocument/2006/relationships/customXml" Target="ink/ink38.xml"/><Relationship Id="rId110" Type="http://schemas.openxmlformats.org/officeDocument/2006/relationships/image" Target="media/image53.png"/><Relationship Id="rId348" Type="http://schemas.openxmlformats.org/officeDocument/2006/relationships/image" Target="media/image169.png"/><Relationship Id="rId513" Type="http://schemas.openxmlformats.org/officeDocument/2006/relationships/customXml" Target="ink/ink252.xml"/><Relationship Id="rId152" Type="http://schemas.openxmlformats.org/officeDocument/2006/relationships/image" Target="media/image74.png"/><Relationship Id="rId194" Type="http://schemas.openxmlformats.org/officeDocument/2006/relationships/customXml" Target="ink/ink92.xml"/><Relationship Id="rId208" Type="http://schemas.openxmlformats.org/officeDocument/2006/relationships/customXml" Target="ink/ink99.xml"/><Relationship Id="rId415" Type="http://schemas.openxmlformats.org/officeDocument/2006/relationships/customXml" Target="ink/ink203.xml"/><Relationship Id="rId457" Type="http://schemas.openxmlformats.org/officeDocument/2006/relationships/customXml" Target="ink/ink224.xml"/><Relationship Id="rId240" Type="http://schemas.openxmlformats.org/officeDocument/2006/relationships/customXml" Target="ink/ink115.xml"/><Relationship Id="rId261" Type="http://schemas.openxmlformats.org/officeDocument/2006/relationships/customXml" Target="ink/ink126.xml"/><Relationship Id="rId478" Type="http://schemas.openxmlformats.org/officeDocument/2006/relationships/image" Target="media/image234.png"/><Relationship Id="rId499" Type="http://schemas.openxmlformats.org/officeDocument/2006/relationships/customXml" Target="ink/ink245.xml"/><Relationship Id="rId14" Type="http://schemas.openxmlformats.org/officeDocument/2006/relationships/image" Target="media/image5.png"/><Relationship Id="rId35" Type="http://schemas.openxmlformats.org/officeDocument/2006/relationships/image" Target="media/image16.wmf"/><Relationship Id="rId56" Type="http://schemas.openxmlformats.org/officeDocument/2006/relationships/image" Target="media/image26.png"/><Relationship Id="rId77" Type="http://schemas.openxmlformats.org/officeDocument/2006/relationships/customXml" Target="ink/ink33.xml"/><Relationship Id="rId100" Type="http://schemas.openxmlformats.org/officeDocument/2006/relationships/image" Target="media/image48.png"/><Relationship Id="rId282" Type="http://schemas.openxmlformats.org/officeDocument/2006/relationships/customXml" Target="ink/ink138.xml"/><Relationship Id="rId317" Type="http://schemas.openxmlformats.org/officeDocument/2006/relationships/customXml" Target="ink/ink154.xml"/><Relationship Id="rId338" Type="http://schemas.openxmlformats.org/officeDocument/2006/relationships/image" Target="media/image164.png"/><Relationship Id="rId359" Type="http://schemas.openxmlformats.org/officeDocument/2006/relationships/customXml" Target="ink/ink175.xml"/><Relationship Id="rId503" Type="http://schemas.openxmlformats.org/officeDocument/2006/relationships/customXml" Target="ink/ink247.xml"/><Relationship Id="rId8" Type="http://schemas.openxmlformats.org/officeDocument/2006/relationships/image" Target="media/image2.png"/><Relationship Id="rId98" Type="http://schemas.openxmlformats.org/officeDocument/2006/relationships/image" Target="media/image47.png"/><Relationship Id="rId121" Type="http://schemas.openxmlformats.org/officeDocument/2006/relationships/customXml" Target="ink/ink55.xml"/><Relationship Id="rId142" Type="http://schemas.openxmlformats.org/officeDocument/2006/relationships/image" Target="media/image69.png"/><Relationship Id="rId163" Type="http://schemas.openxmlformats.org/officeDocument/2006/relationships/customXml" Target="ink/ink76.xml"/><Relationship Id="rId184" Type="http://schemas.openxmlformats.org/officeDocument/2006/relationships/customXml" Target="ink/ink87.xml"/><Relationship Id="rId219" Type="http://schemas.openxmlformats.org/officeDocument/2006/relationships/image" Target="media/image107.png"/><Relationship Id="rId370" Type="http://schemas.openxmlformats.org/officeDocument/2006/relationships/image" Target="media/image180.png"/><Relationship Id="rId391" Type="http://schemas.openxmlformats.org/officeDocument/2006/relationships/customXml" Target="ink/ink191.xml"/><Relationship Id="rId405" Type="http://schemas.openxmlformats.org/officeDocument/2006/relationships/customXml" Target="ink/ink198.xml"/><Relationship Id="rId426" Type="http://schemas.openxmlformats.org/officeDocument/2006/relationships/image" Target="media/image208.png"/><Relationship Id="rId447" Type="http://schemas.openxmlformats.org/officeDocument/2006/relationships/customXml" Target="ink/ink219.xml"/><Relationship Id="rId230" Type="http://schemas.openxmlformats.org/officeDocument/2006/relationships/customXml" Target="ink/ink110.xml"/><Relationship Id="rId251" Type="http://schemas.openxmlformats.org/officeDocument/2006/relationships/customXml" Target="ink/ink121.xml"/><Relationship Id="rId468" Type="http://schemas.openxmlformats.org/officeDocument/2006/relationships/image" Target="media/image229.png"/><Relationship Id="rId489" Type="http://schemas.openxmlformats.org/officeDocument/2006/relationships/customXml" Target="ink/ink240.xml"/><Relationship Id="rId25" Type="http://schemas.openxmlformats.org/officeDocument/2006/relationships/customXml" Target="ink/ink9.xml"/><Relationship Id="rId46" Type="http://schemas.openxmlformats.org/officeDocument/2006/relationships/image" Target="media/image21.png"/><Relationship Id="rId67" Type="http://schemas.openxmlformats.org/officeDocument/2006/relationships/customXml" Target="ink/ink28.xml"/><Relationship Id="rId272" Type="http://schemas.openxmlformats.org/officeDocument/2006/relationships/customXml" Target="ink/ink132.xml"/><Relationship Id="rId293" Type="http://schemas.openxmlformats.org/officeDocument/2006/relationships/image" Target="media/image142.png"/><Relationship Id="rId307" Type="http://schemas.openxmlformats.org/officeDocument/2006/relationships/customXml" Target="ink/ink150.xml"/><Relationship Id="rId328" Type="http://schemas.openxmlformats.org/officeDocument/2006/relationships/image" Target="media/image159.png"/><Relationship Id="rId349" Type="http://schemas.openxmlformats.org/officeDocument/2006/relationships/customXml" Target="ink/ink170.xml"/><Relationship Id="rId514" Type="http://schemas.openxmlformats.org/officeDocument/2006/relationships/image" Target="media/image252.png"/><Relationship Id="rId88" Type="http://schemas.openxmlformats.org/officeDocument/2006/relationships/image" Target="media/image42.png"/><Relationship Id="rId111" Type="http://schemas.openxmlformats.org/officeDocument/2006/relationships/customXml" Target="ink/ink50.xml"/><Relationship Id="rId132" Type="http://schemas.openxmlformats.org/officeDocument/2006/relationships/image" Target="media/image64.png"/><Relationship Id="rId153" Type="http://schemas.openxmlformats.org/officeDocument/2006/relationships/customXml" Target="ink/ink71.xml"/><Relationship Id="rId174" Type="http://schemas.openxmlformats.org/officeDocument/2006/relationships/image" Target="media/image85.png"/><Relationship Id="rId195" Type="http://schemas.openxmlformats.org/officeDocument/2006/relationships/image" Target="media/image95.png"/><Relationship Id="rId209" Type="http://schemas.openxmlformats.org/officeDocument/2006/relationships/image" Target="media/image102.png"/><Relationship Id="rId360" Type="http://schemas.openxmlformats.org/officeDocument/2006/relationships/image" Target="media/image175.png"/><Relationship Id="rId381" Type="http://schemas.openxmlformats.org/officeDocument/2006/relationships/customXml" Target="ink/ink186.xml"/><Relationship Id="rId416" Type="http://schemas.openxmlformats.org/officeDocument/2006/relationships/image" Target="media/image203.png"/><Relationship Id="rId220" Type="http://schemas.openxmlformats.org/officeDocument/2006/relationships/customXml" Target="ink/ink105.xml"/><Relationship Id="rId241" Type="http://schemas.openxmlformats.org/officeDocument/2006/relationships/image" Target="media/image118.png"/><Relationship Id="rId437" Type="http://schemas.openxmlformats.org/officeDocument/2006/relationships/customXml" Target="ink/ink214.xml"/><Relationship Id="rId458" Type="http://schemas.openxmlformats.org/officeDocument/2006/relationships/image" Target="media/image224.png"/><Relationship Id="rId479" Type="http://schemas.openxmlformats.org/officeDocument/2006/relationships/customXml" Target="ink/ink235.xml"/><Relationship Id="rId15" Type="http://schemas.openxmlformats.org/officeDocument/2006/relationships/customXml" Target="ink/ink5.xml"/><Relationship Id="rId36" Type="http://schemas.openxmlformats.org/officeDocument/2006/relationships/oleObject" Target="embeddings/oleObject4.bin"/><Relationship Id="rId57" Type="http://schemas.openxmlformats.org/officeDocument/2006/relationships/customXml" Target="ink/ink23.xml"/><Relationship Id="rId262" Type="http://schemas.openxmlformats.org/officeDocument/2006/relationships/image" Target="media/image128.png"/><Relationship Id="rId283" Type="http://schemas.openxmlformats.org/officeDocument/2006/relationships/image" Target="media/image137.png"/><Relationship Id="rId318" Type="http://schemas.openxmlformats.org/officeDocument/2006/relationships/image" Target="media/image154.png"/><Relationship Id="rId339" Type="http://schemas.openxmlformats.org/officeDocument/2006/relationships/customXml" Target="ink/ink165.xml"/><Relationship Id="rId490" Type="http://schemas.openxmlformats.org/officeDocument/2006/relationships/image" Target="media/image240.png"/><Relationship Id="rId504" Type="http://schemas.openxmlformats.org/officeDocument/2006/relationships/image" Target="media/image247.png"/><Relationship Id="rId78" Type="http://schemas.openxmlformats.org/officeDocument/2006/relationships/image" Target="media/image37.png"/><Relationship Id="rId99" Type="http://schemas.openxmlformats.org/officeDocument/2006/relationships/customXml" Target="ink/ink44.xml"/><Relationship Id="rId101" Type="http://schemas.openxmlformats.org/officeDocument/2006/relationships/customXml" Target="ink/ink45.xml"/><Relationship Id="rId122" Type="http://schemas.openxmlformats.org/officeDocument/2006/relationships/image" Target="media/image59.png"/><Relationship Id="rId143" Type="http://schemas.openxmlformats.org/officeDocument/2006/relationships/customXml" Target="ink/ink66.xml"/><Relationship Id="rId164" Type="http://schemas.openxmlformats.org/officeDocument/2006/relationships/image" Target="media/image80.png"/><Relationship Id="rId185" Type="http://schemas.openxmlformats.org/officeDocument/2006/relationships/image" Target="media/image90.png"/><Relationship Id="rId350" Type="http://schemas.openxmlformats.org/officeDocument/2006/relationships/image" Target="media/image170.png"/><Relationship Id="rId371" Type="http://schemas.openxmlformats.org/officeDocument/2006/relationships/customXml" Target="ink/ink181.xml"/><Relationship Id="rId406" Type="http://schemas.openxmlformats.org/officeDocument/2006/relationships/image" Target="media/image198.png"/><Relationship Id="rId9" Type="http://schemas.openxmlformats.org/officeDocument/2006/relationships/customXml" Target="ink/ink3.xml"/><Relationship Id="rId210" Type="http://schemas.openxmlformats.org/officeDocument/2006/relationships/customXml" Target="ink/ink100.xml"/><Relationship Id="rId392" Type="http://schemas.openxmlformats.org/officeDocument/2006/relationships/image" Target="media/image191.png"/><Relationship Id="rId427" Type="http://schemas.openxmlformats.org/officeDocument/2006/relationships/customXml" Target="ink/ink209.xml"/><Relationship Id="rId448" Type="http://schemas.openxmlformats.org/officeDocument/2006/relationships/image" Target="media/image219.png"/><Relationship Id="rId469" Type="http://schemas.openxmlformats.org/officeDocument/2006/relationships/customXml" Target="ink/ink230.xml"/><Relationship Id="rId26" Type="http://schemas.openxmlformats.org/officeDocument/2006/relationships/image" Target="media/image11.png"/><Relationship Id="rId231" Type="http://schemas.openxmlformats.org/officeDocument/2006/relationships/image" Target="media/image113.png"/><Relationship Id="rId252" Type="http://schemas.openxmlformats.org/officeDocument/2006/relationships/image" Target="media/image123.png"/><Relationship Id="rId273" Type="http://schemas.openxmlformats.org/officeDocument/2006/relationships/image" Target="media/image133.png"/><Relationship Id="rId294" Type="http://schemas.openxmlformats.org/officeDocument/2006/relationships/customXml" Target="ink/ink144.xml"/><Relationship Id="rId308" Type="http://schemas.openxmlformats.org/officeDocument/2006/relationships/image" Target="media/image149.png"/><Relationship Id="rId329" Type="http://schemas.openxmlformats.org/officeDocument/2006/relationships/customXml" Target="ink/ink160.xml"/><Relationship Id="rId480" Type="http://schemas.openxmlformats.org/officeDocument/2006/relationships/image" Target="media/image235.png"/><Relationship Id="rId515" Type="http://schemas.openxmlformats.org/officeDocument/2006/relationships/fontTable" Target="fontTable.xml"/><Relationship Id="rId47" Type="http://schemas.openxmlformats.org/officeDocument/2006/relationships/customXml" Target="ink/ink18.xml"/><Relationship Id="rId68" Type="http://schemas.openxmlformats.org/officeDocument/2006/relationships/image" Target="media/image32.png"/><Relationship Id="rId89" Type="http://schemas.openxmlformats.org/officeDocument/2006/relationships/customXml" Target="ink/ink39.xml"/><Relationship Id="rId112" Type="http://schemas.openxmlformats.org/officeDocument/2006/relationships/image" Target="media/image54.png"/><Relationship Id="rId133" Type="http://schemas.openxmlformats.org/officeDocument/2006/relationships/customXml" Target="ink/ink61.xml"/><Relationship Id="rId154" Type="http://schemas.openxmlformats.org/officeDocument/2006/relationships/image" Target="media/image75.png"/><Relationship Id="rId175" Type="http://schemas.openxmlformats.org/officeDocument/2006/relationships/customXml" Target="ink/ink82.xml"/><Relationship Id="rId340" Type="http://schemas.openxmlformats.org/officeDocument/2006/relationships/image" Target="media/image165.png"/><Relationship Id="rId361" Type="http://schemas.openxmlformats.org/officeDocument/2006/relationships/customXml" Target="ink/ink176.xml"/><Relationship Id="rId196" Type="http://schemas.openxmlformats.org/officeDocument/2006/relationships/customXml" Target="ink/ink93.xml"/><Relationship Id="rId200" Type="http://schemas.openxmlformats.org/officeDocument/2006/relationships/customXml" Target="ink/ink95.xml"/><Relationship Id="rId382" Type="http://schemas.openxmlformats.org/officeDocument/2006/relationships/image" Target="media/image186.png"/><Relationship Id="rId417" Type="http://schemas.openxmlformats.org/officeDocument/2006/relationships/customXml" Target="ink/ink204.xml"/><Relationship Id="rId438" Type="http://schemas.openxmlformats.org/officeDocument/2006/relationships/image" Target="media/image214.png"/><Relationship Id="rId459" Type="http://schemas.openxmlformats.org/officeDocument/2006/relationships/customXml" Target="ink/ink225.xml"/><Relationship Id="rId16" Type="http://schemas.openxmlformats.org/officeDocument/2006/relationships/image" Target="media/image6.png"/><Relationship Id="rId221" Type="http://schemas.openxmlformats.org/officeDocument/2006/relationships/image" Target="media/image108.png"/><Relationship Id="rId242" Type="http://schemas.openxmlformats.org/officeDocument/2006/relationships/customXml" Target="ink/ink116.xml"/><Relationship Id="rId263" Type="http://schemas.openxmlformats.org/officeDocument/2006/relationships/customXml" Target="ink/ink127.xml"/><Relationship Id="rId284" Type="http://schemas.openxmlformats.org/officeDocument/2006/relationships/customXml" Target="ink/ink139.xml"/><Relationship Id="rId319" Type="http://schemas.openxmlformats.org/officeDocument/2006/relationships/customXml" Target="ink/ink155.xml"/><Relationship Id="rId470" Type="http://schemas.openxmlformats.org/officeDocument/2006/relationships/image" Target="media/image230.png"/><Relationship Id="rId491" Type="http://schemas.openxmlformats.org/officeDocument/2006/relationships/customXml" Target="ink/ink241.xml"/><Relationship Id="rId505" Type="http://schemas.openxmlformats.org/officeDocument/2006/relationships/customXml" Target="ink/ink248.xml"/><Relationship Id="rId37" Type="http://schemas.openxmlformats.org/officeDocument/2006/relationships/customXml" Target="ink/ink13.xml"/><Relationship Id="rId58" Type="http://schemas.openxmlformats.org/officeDocument/2006/relationships/image" Target="media/image27.png"/><Relationship Id="rId79" Type="http://schemas.openxmlformats.org/officeDocument/2006/relationships/customXml" Target="ink/ink34.xml"/><Relationship Id="rId102" Type="http://schemas.openxmlformats.org/officeDocument/2006/relationships/image" Target="media/image49.png"/><Relationship Id="rId123" Type="http://schemas.openxmlformats.org/officeDocument/2006/relationships/customXml" Target="ink/ink56.xml"/><Relationship Id="rId144" Type="http://schemas.openxmlformats.org/officeDocument/2006/relationships/image" Target="media/image70.png"/><Relationship Id="rId330" Type="http://schemas.openxmlformats.org/officeDocument/2006/relationships/image" Target="media/image160.png"/><Relationship Id="rId90" Type="http://schemas.openxmlformats.org/officeDocument/2006/relationships/image" Target="media/image43.png"/><Relationship Id="rId165" Type="http://schemas.openxmlformats.org/officeDocument/2006/relationships/customXml" Target="ink/ink77.xml"/><Relationship Id="rId186" Type="http://schemas.openxmlformats.org/officeDocument/2006/relationships/customXml" Target="ink/ink88.xml"/><Relationship Id="rId351" Type="http://schemas.openxmlformats.org/officeDocument/2006/relationships/customXml" Target="ink/ink171.xml"/><Relationship Id="rId372" Type="http://schemas.openxmlformats.org/officeDocument/2006/relationships/image" Target="media/image181.png"/><Relationship Id="rId393" Type="http://schemas.openxmlformats.org/officeDocument/2006/relationships/customXml" Target="ink/ink192.xml"/><Relationship Id="rId407" Type="http://schemas.openxmlformats.org/officeDocument/2006/relationships/customXml" Target="ink/ink199.xml"/><Relationship Id="rId428" Type="http://schemas.openxmlformats.org/officeDocument/2006/relationships/image" Target="media/image209.png"/><Relationship Id="rId449" Type="http://schemas.openxmlformats.org/officeDocument/2006/relationships/customXml" Target="ink/ink220.xml"/><Relationship Id="rId211" Type="http://schemas.openxmlformats.org/officeDocument/2006/relationships/image" Target="media/image103.png"/><Relationship Id="rId232" Type="http://schemas.openxmlformats.org/officeDocument/2006/relationships/customXml" Target="ink/ink111.xml"/><Relationship Id="rId253" Type="http://schemas.openxmlformats.org/officeDocument/2006/relationships/customXml" Target="ink/ink122.xml"/><Relationship Id="rId274" Type="http://schemas.openxmlformats.org/officeDocument/2006/relationships/customXml" Target="ink/ink133.xml"/><Relationship Id="rId295" Type="http://schemas.openxmlformats.org/officeDocument/2006/relationships/image" Target="media/image143.png"/><Relationship Id="rId309" Type="http://schemas.openxmlformats.org/officeDocument/2006/relationships/customXml" Target="ink/ink151.xml"/><Relationship Id="rId460" Type="http://schemas.openxmlformats.org/officeDocument/2006/relationships/image" Target="media/image225.png"/><Relationship Id="rId481" Type="http://schemas.openxmlformats.org/officeDocument/2006/relationships/customXml" Target="ink/ink236.xml"/><Relationship Id="rId516" Type="http://schemas.openxmlformats.org/officeDocument/2006/relationships/theme" Target="theme/theme1.xml"/><Relationship Id="rId27" Type="http://schemas.openxmlformats.org/officeDocument/2006/relationships/customXml" Target="ink/ink10.xml"/><Relationship Id="rId48" Type="http://schemas.openxmlformats.org/officeDocument/2006/relationships/image" Target="media/image22.png"/><Relationship Id="rId69" Type="http://schemas.openxmlformats.org/officeDocument/2006/relationships/customXml" Target="ink/ink29.xml"/><Relationship Id="rId113" Type="http://schemas.openxmlformats.org/officeDocument/2006/relationships/customXml" Target="ink/ink51.xml"/><Relationship Id="rId134" Type="http://schemas.openxmlformats.org/officeDocument/2006/relationships/image" Target="media/image65.png"/><Relationship Id="rId320" Type="http://schemas.openxmlformats.org/officeDocument/2006/relationships/image" Target="media/image155.png"/><Relationship Id="rId80" Type="http://schemas.openxmlformats.org/officeDocument/2006/relationships/image" Target="media/image38.png"/><Relationship Id="rId155" Type="http://schemas.openxmlformats.org/officeDocument/2006/relationships/customXml" Target="ink/ink72.xml"/><Relationship Id="rId176" Type="http://schemas.openxmlformats.org/officeDocument/2006/relationships/image" Target="media/image86.png"/><Relationship Id="rId197" Type="http://schemas.openxmlformats.org/officeDocument/2006/relationships/image" Target="media/image96.png"/><Relationship Id="rId341" Type="http://schemas.openxmlformats.org/officeDocument/2006/relationships/customXml" Target="ink/ink166.xml"/><Relationship Id="rId362" Type="http://schemas.openxmlformats.org/officeDocument/2006/relationships/image" Target="media/image176.png"/><Relationship Id="rId383" Type="http://schemas.openxmlformats.org/officeDocument/2006/relationships/customXml" Target="ink/ink187.xml"/><Relationship Id="rId418" Type="http://schemas.openxmlformats.org/officeDocument/2006/relationships/image" Target="media/image204.png"/><Relationship Id="rId439" Type="http://schemas.openxmlformats.org/officeDocument/2006/relationships/customXml" Target="ink/ink215.xml"/><Relationship Id="rId201" Type="http://schemas.openxmlformats.org/officeDocument/2006/relationships/image" Target="media/image98.png"/><Relationship Id="rId222" Type="http://schemas.openxmlformats.org/officeDocument/2006/relationships/customXml" Target="ink/ink106.xml"/><Relationship Id="rId243" Type="http://schemas.openxmlformats.org/officeDocument/2006/relationships/image" Target="media/image119.png"/><Relationship Id="rId264" Type="http://schemas.openxmlformats.org/officeDocument/2006/relationships/image" Target="media/image129.png"/><Relationship Id="rId285" Type="http://schemas.openxmlformats.org/officeDocument/2006/relationships/image" Target="media/image138.png"/><Relationship Id="rId450" Type="http://schemas.openxmlformats.org/officeDocument/2006/relationships/image" Target="media/image220.png"/><Relationship Id="rId471" Type="http://schemas.openxmlformats.org/officeDocument/2006/relationships/customXml" Target="ink/ink231.xml"/><Relationship Id="rId506" Type="http://schemas.openxmlformats.org/officeDocument/2006/relationships/image" Target="media/image248.png"/><Relationship Id="rId17" Type="http://schemas.openxmlformats.org/officeDocument/2006/relationships/customXml" Target="ink/ink6.xml"/><Relationship Id="rId38" Type="http://schemas.openxmlformats.org/officeDocument/2006/relationships/image" Target="media/image17.png"/><Relationship Id="rId59" Type="http://schemas.openxmlformats.org/officeDocument/2006/relationships/customXml" Target="ink/ink24.xml"/><Relationship Id="rId103" Type="http://schemas.openxmlformats.org/officeDocument/2006/relationships/customXml" Target="ink/ink46.xml"/><Relationship Id="rId124" Type="http://schemas.openxmlformats.org/officeDocument/2006/relationships/image" Target="media/image60.png"/><Relationship Id="rId310" Type="http://schemas.openxmlformats.org/officeDocument/2006/relationships/image" Target="media/image150.png"/><Relationship Id="rId492" Type="http://schemas.openxmlformats.org/officeDocument/2006/relationships/image" Target="media/image241.png"/><Relationship Id="rId70" Type="http://schemas.openxmlformats.org/officeDocument/2006/relationships/image" Target="media/image33.png"/><Relationship Id="rId91" Type="http://schemas.openxmlformats.org/officeDocument/2006/relationships/customXml" Target="ink/ink40.xml"/><Relationship Id="rId145" Type="http://schemas.openxmlformats.org/officeDocument/2006/relationships/customXml" Target="ink/ink67.xml"/><Relationship Id="rId166" Type="http://schemas.openxmlformats.org/officeDocument/2006/relationships/image" Target="media/image81.png"/><Relationship Id="rId187" Type="http://schemas.openxmlformats.org/officeDocument/2006/relationships/image" Target="media/image91.png"/><Relationship Id="rId331" Type="http://schemas.openxmlformats.org/officeDocument/2006/relationships/customXml" Target="ink/ink161.xml"/><Relationship Id="rId352" Type="http://schemas.openxmlformats.org/officeDocument/2006/relationships/image" Target="media/image171.png"/><Relationship Id="rId373" Type="http://schemas.openxmlformats.org/officeDocument/2006/relationships/customXml" Target="ink/ink182.xml"/><Relationship Id="rId394" Type="http://schemas.openxmlformats.org/officeDocument/2006/relationships/image" Target="media/image192.png"/><Relationship Id="rId408" Type="http://schemas.openxmlformats.org/officeDocument/2006/relationships/image" Target="media/image199.png"/><Relationship Id="rId429" Type="http://schemas.openxmlformats.org/officeDocument/2006/relationships/customXml" Target="ink/ink210.xml"/><Relationship Id="rId1" Type="http://schemas.openxmlformats.org/officeDocument/2006/relationships/numbering" Target="numbering.xml"/><Relationship Id="rId212" Type="http://schemas.openxmlformats.org/officeDocument/2006/relationships/customXml" Target="ink/ink101.xml"/><Relationship Id="rId233" Type="http://schemas.openxmlformats.org/officeDocument/2006/relationships/image" Target="media/image114.png"/><Relationship Id="rId254" Type="http://schemas.openxmlformats.org/officeDocument/2006/relationships/image" Target="media/image124.png"/><Relationship Id="rId440" Type="http://schemas.openxmlformats.org/officeDocument/2006/relationships/image" Target="media/image215.png"/><Relationship Id="rId28" Type="http://schemas.openxmlformats.org/officeDocument/2006/relationships/image" Target="media/image12.png"/><Relationship Id="rId49" Type="http://schemas.openxmlformats.org/officeDocument/2006/relationships/customXml" Target="ink/ink19.xml"/><Relationship Id="rId114" Type="http://schemas.openxmlformats.org/officeDocument/2006/relationships/image" Target="media/image55.png"/><Relationship Id="rId275" Type="http://schemas.openxmlformats.org/officeDocument/2006/relationships/image" Target="media/image134.png"/><Relationship Id="rId296" Type="http://schemas.openxmlformats.org/officeDocument/2006/relationships/customXml" Target="ink/ink145.xml"/><Relationship Id="rId300" Type="http://schemas.openxmlformats.org/officeDocument/2006/relationships/oleObject" Target="embeddings/oleObject5.bin"/><Relationship Id="rId461" Type="http://schemas.openxmlformats.org/officeDocument/2006/relationships/customXml" Target="ink/ink226.xml"/><Relationship Id="rId482" Type="http://schemas.openxmlformats.org/officeDocument/2006/relationships/image" Target="media/image236.png"/><Relationship Id="rId60" Type="http://schemas.openxmlformats.org/officeDocument/2006/relationships/image" Target="media/image28.png"/><Relationship Id="rId81" Type="http://schemas.openxmlformats.org/officeDocument/2006/relationships/customXml" Target="ink/ink35.xml"/><Relationship Id="rId135" Type="http://schemas.openxmlformats.org/officeDocument/2006/relationships/customXml" Target="ink/ink62.xml"/><Relationship Id="rId156" Type="http://schemas.openxmlformats.org/officeDocument/2006/relationships/image" Target="media/image76.png"/><Relationship Id="rId177" Type="http://schemas.openxmlformats.org/officeDocument/2006/relationships/customXml" Target="ink/ink83.xml"/><Relationship Id="rId198" Type="http://schemas.openxmlformats.org/officeDocument/2006/relationships/customXml" Target="ink/ink94.xml"/><Relationship Id="rId321" Type="http://schemas.openxmlformats.org/officeDocument/2006/relationships/customXml" Target="ink/ink156.xml"/><Relationship Id="rId342" Type="http://schemas.openxmlformats.org/officeDocument/2006/relationships/image" Target="media/image166.png"/><Relationship Id="rId363" Type="http://schemas.openxmlformats.org/officeDocument/2006/relationships/customXml" Target="ink/ink177.xml"/><Relationship Id="rId384" Type="http://schemas.openxmlformats.org/officeDocument/2006/relationships/image" Target="media/image187.png"/><Relationship Id="rId419" Type="http://schemas.openxmlformats.org/officeDocument/2006/relationships/customXml" Target="ink/ink205.xml"/><Relationship Id="rId202" Type="http://schemas.openxmlformats.org/officeDocument/2006/relationships/customXml" Target="ink/ink96.xml"/><Relationship Id="rId223" Type="http://schemas.openxmlformats.org/officeDocument/2006/relationships/image" Target="media/image109.png"/><Relationship Id="rId244" Type="http://schemas.openxmlformats.org/officeDocument/2006/relationships/customXml" Target="ink/ink117.xml"/><Relationship Id="rId430" Type="http://schemas.openxmlformats.org/officeDocument/2006/relationships/image" Target="media/image210.png"/><Relationship Id="rId18" Type="http://schemas.openxmlformats.org/officeDocument/2006/relationships/image" Target="media/image7.png"/><Relationship Id="rId39" Type="http://schemas.openxmlformats.org/officeDocument/2006/relationships/customXml" Target="ink/ink14.xml"/><Relationship Id="rId265" Type="http://schemas.openxmlformats.org/officeDocument/2006/relationships/customXml" Target="ink/ink128.xml"/><Relationship Id="rId286" Type="http://schemas.openxmlformats.org/officeDocument/2006/relationships/customXml" Target="ink/ink140.xml"/><Relationship Id="rId451" Type="http://schemas.openxmlformats.org/officeDocument/2006/relationships/customXml" Target="ink/ink221.xml"/><Relationship Id="rId472" Type="http://schemas.openxmlformats.org/officeDocument/2006/relationships/image" Target="media/image231.png"/><Relationship Id="rId493" Type="http://schemas.openxmlformats.org/officeDocument/2006/relationships/customXml" Target="ink/ink242.xml"/><Relationship Id="rId507" Type="http://schemas.openxmlformats.org/officeDocument/2006/relationships/customXml" Target="ink/ink249.xml"/><Relationship Id="rId50" Type="http://schemas.openxmlformats.org/officeDocument/2006/relationships/image" Target="media/image23.png"/><Relationship Id="rId104" Type="http://schemas.openxmlformats.org/officeDocument/2006/relationships/image" Target="media/image50.png"/><Relationship Id="rId125" Type="http://schemas.openxmlformats.org/officeDocument/2006/relationships/customXml" Target="ink/ink57.xml"/><Relationship Id="rId146" Type="http://schemas.openxmlformats.org/officeDocument/2006/relationships/image" Target="media/image71.png"/><Relationship Id="rId167" Type="http://schemas.openxmlformats.org/officeDocument/2006/relationships/customXml" Target="ink/ink78.xml"/><Relationship Id="rId188" Type="http://schemas.openxmlformats.org/officeDocument/2006/relationships/customXml" Target="ink/ink89.xml"/><Relationship Id="rId311" Type="http://schemas.openxmlformats.org/officeDocument/2006/relationships/customXml" Target="ink/ink152.xml"/><Relationship Id="rId332" Type="http://schemas.openxmlformats.org/officeDocument/2006/relationships/image" Target="media/image161.png"/><Relationship Id="rId353" Type="http://schemas.openxmlformats.org/officeDocument/2006/relationships/customXml" Target="ink/ink172.xml"/><Relationship Id="rId374" Type="http://schemas.openxmlformats.org/officeDocument/2006/relationships/image" Target="media/image182.png"/><Relationship Id="rId395" Type="http://schemas.openxmlformats.org/officeDocument/2006/relationships/customXml" Target="ink/ink193.xml"/><Relationship Id="rId409" Type="http://schemas.openxmlformats.org/officeDocument/2006/relationships/customXml" Target="ink/ink200.xml"/><Relationship Id="rId71" Type="http://schemas.openxmlformats.org/officeDocument/2006/relationships/customXml" Target="ink/ink30.xml"/><Relationship Id="rId92" Type="http://schemas.openxmlformats.org/officeDocument/2006/relationships/image" Target="media/image44.png"/><Relationship Id="rId213" Type="http://schemas.openxmlformats.org/officeDocument/2006/relationships/image" Target="media/image104.png"/><Relationship Id="rId234" Type="http://schemas.openxmlformats.org/officeDocument/2006/relationships/customXml" Target="ink/ink112.xml"/><Relationship Id="rId420" Type="http://schemas.openxmlformats.org/officeDocument/2006/relationships/image" Target="media/image205.png"/><Relationship Id="rId2" Type="http://schemas.openxmlformats.org/officeDocument/2006/relationships/styles" Target="styles.xml"/><Relationship Id="rId29" Type="http://schemas.openxmlformats.org/officeDocument/2006/relationships/customXml" Target="ink/ink11.xml"/><Relationship Id="rId255" Type="http://schemas.openxmlformats.org/officeDocument/2006/relationships/customXml" Target="ink/ink123.xml"/><Relationship Id="rId276" Type="http://schemas.openxmlformats.org/officeDocument/2006/relationships/customXml" Target="ink/ink134.xml"/><Relationship Id="rId297" Type="http://schemas.openxmlformats.org/officeDocument/2006/relationships/image" Target="media/image144.png"/><Relationship Id="rId441" Type="http://schemas.openxmlformats.org/officeDocument/2006/relationships/customXml" Target="ink/ink216.xml"/><Relationship Id="rId462" Type="http://schemas.openxmlformats.org/officeDocument/2006/relationships/image" Target="media/image226.png"/><Relationship Id="rId483" Type="http://schemas.openxmlformats.org/officeDocument/2006/relationships/customXml" Target="ink/ink237.xml"/><Relationship Id="rId40" Type="http://schemas.openxmlformats.org/officeDocument/2006/relationships/image" Target="media/image18.png"/><Relationship Id="rId115" Type="http://schemas.openxmlformats.org/officeDocument/2006/relationships/customXml" Target="ink/ink52.xml"/><Relationship Id="rId136" Type="http://schemas.openxmlformats.org/officeDocument/2006/relationships/image" Target="media/image66.png"/><Relationship Id="rId157" Type="http://schemas.openxmlformats.org/officeDocument/2006/relationships/customXml" Target="ink/ink73.xml"/><Relationship Id="rId178" Type="http://schemas.openxmlformats.org/officeDocument/2006/relationships/image" Target="media/image87.png"/><Relationship Id="rId301" Type="http://schemas.openxmlformats.org/officeDocument/2006/relationships/customXml" Target="ink/ink147.xml"/><Relationship Id="rId322" Type="http://schemas.openxmlformats.org/officeDocument/2006/relationships/image" Target="media/image156.png"/><Relationship Id="rId343" Type="http://schemas.openxmlformats.org/officeDocument/2006/relationships/customXml" Target="ink/ink167.xml"/><Relationship Id="rId364" Type="http://schemas.openxmlformats.org/officeDocument/2006/relationships/image" Target="media/image177.png"/><Relationship Id="rId61" Type="http://schemas.openxmlformats.org/officeDocument/2006/relationships/customXml" Target="ink/ink25.xml"/><Relationship Id="rId82" Type="http://schemas.openxmlformats.org/officeDocument/2006/relationships/image" Target="media/image39.png"/><Relationship Id="rId199" Type="http://schemas.openxmlformats.org/officeDocument/2006/relationships/image" Target="media/image97.png"/><Relationship Id="rId203" Type="http://schemas.openxmlformats.org/officeDocument/2006/relationships/image" Target="media/image99.png"/><Relationship Id="rId385" Type="http://schemas.openxmlformats.org/officeDocument/2006/relationships/customXml" Target="ink/ink188.xml"/><Relationship Id="rId19" Type="http://schemas.openxmlformats.org/officeDocument/2006/relationships/image" Target="media/image8.wmf"/><Relationship Id="rId224" Type="http://schemas.openxmlformats.org/officeDocument/2006/relationships/customXml" Target="ink/ink107.xml"/><Relationship Id="rId245" Type="http://schemas.openxmlformats.org/officeDocument/2006/relationships/image" Target="media/image120.png"/><Relationship Id="rId266" Type="http://schemas.openxmlformats.org/officeDocument/2006/relationships/image" Target="media/image130.png"/><Relationship Id="rId287" Type="http://schemas.openxmlformats.org/officeDocument/2006/relationships/image" Target="media/image139.png"/><Relationship Id="rId410" Type="http://schemas.openxmlformats.org/officeDocument/2006/relationships/image" Target="media/image200.png"/><Relationship Id="rId431" Type="http://schemas.openxmlformats.org/officeDocument/2006/relationships/customXml" Target="ink/ink211.xml"/><Relationship Id="rId452" Type="http://schemas.openxmlformats.org/officeDocument/2006/relationships/image" Target="media/image221.png"/><Relationship Id="rId473" Type="http://schemas.openxmlformats.org/officeDocument/2006/relationships/customXml" Target="ink/ink232.xml"/><Relationship Id="rId494" Type="http://schemas.openxmlformats.org/officeDocument/2006/relationships/image" Target="media/image242.png"/><Relationship Id="rId508" Type="http://schemas.openxmlformats.org/officeDocument/2006/relationships/image" Target="media/image249.png"/><Relationship Id="rId30" Type="http://schemas.openxmlformats.org/officeDocument/2006/relationships/image" Target="media/image13.png"/><Relationship Id="rId105" Type="http://schemas.openxmlformats.org/officeDocument/2006/relationships/customXml" Target="ink/ink47.xml"/><Relationship Id="rId126" Type="http://schemas.openxmlformats.org/officeDocument/2006/relationships/image" Target="media/image61.png"/><Relationship Id="rId147" Type="http://schemas.openxmlformats.org/officeDocument/2006/relationships/customXml" Target="ink/ink68.xml"/><Relationship Id="rId168" Type="http://schemas.openxmlformats.org/officeDocument/2006/relationships/image" Target="media/image82.png"/><Relationship Id="rId312" Type="http://schemas.openxmlformats.org/officeDocument/2006/relationships/image" Target="media/image151.png"/><Relationship Id="rId333" Type="http://schemas.openxmlformats.org/officeDocument/2006/relationships/customXml" Target="ink/ink162.xml"/><Relationship Id="rId354" Type="http://schemas.openxmlformats.org/officeDocument/2006/relationships/image" Target="media/image172.png"/><Relationship Id="rId51" Type="http://schemas.openxmlformats.org/officeDocument/2006/relationships/customXml" Target="ink/ink20.xml"/><Relationship Id="rId72" Type="http://schemas.openxmlformats.org/officeDocument/2006/relationships/image" Target="media/image34.png"/><Relationship Id="rId93" Type="http://schemas.openxmlformats.org/officeDocument/2006/relationships/customXml" Target="ink/ink41.xml"/><Relationship Id="rId189" Type="http://schemas.openxmlformats.org/officeDocument/2006/relationships/image" Target="media/image92.png"/><Relationship Id="rId375" Type="http://schemas.openxmlformats.org/officeDocument/2006/relationships/customXml" Target="ink/ink183.xml"/><Relationship Id="rId396" Type="http://schemas.openxmlformats.org/officeDocument/2006/relationships/image" Target="media/image193.png"/><Relationship Id="rId3" Type="http://schemas.openxmlformats.org/officeDocument/2006/relationships/settings" Target="settings.xml"/><Relationship Id="rId214" Type="http://schemas.openxmlformats.org/officeDocument/2006/relationships/customXml" Target="ink/ink102.xml"/><Relationship Id="rId235" Type="http://schemas.openxmlformats.org/officeDocument/2006/relationships/image" Target="media/image115.png"/><Relationship Id="rId256" Type="http://schemas.openxmlformats.org/officeDocument/2006/relationships/image" Target="media/image125.png"/><Relationship Id="rId277" Type="http://schemas.openxmlformats.org/officeDocument/2006/relationships/customXml" Target="ink/ink135.xml"/><Relationship Id="rId298" Type="http://schemas.openxmlformats.org/officeDocument/2006/relationships/customXml" Target="ink/ink146.xml"/><Relationship Id="rId400" Type="http://schemas.openxmlformats.org/officeDocument/2006/relationships/image" Target="media/image195.png"/><Relationship Id="rId421" Type="http://schemas.openxmlformats.org/officeDocument/2006/relationships/customXml" Target="ink/ink206.xml"/><Relationship Id="rId442" Type="http://schemas.openxmlformats.org/officeDocument/2006/relationships/image" Target="media/image216.png"/><Relationship Id="rId463" Type="http://schemas.openxmlformats.org/officeDocument/2006/relationships/customXml" Target="ink/ink227.xml"/><Relationship Id="rId484" Type="http://schemas.openxmlformats.org/officeDocument/2006/relationships/image" Target="media/image237.png"/><Relationship Id="rId116" Type="http://schemas.openxmlformats.org/officeDocument/2006/relationships/image" Target="media/image56.png"/><Relationship Id="rId137" Type="http://schemas.openxmlformats.org/officeDocument/2006/relationships/customXml" Target="ink/ink63.xml"/><Relationship Id="rId158" Type="http://schemas.openxmlformats.org/officeDocument/2006/relationships/image" Target="media/image77.png"/><Relationship Id="rId302" Type="http://schemas.openxmlformats.org/officeDocument/2006/relationships/image" Target="media/image146.png"/><Relationship Id="rId323" Type="http://schemas.openxmlformats.org/officeDocument/2006/relationships/customXml" Target="ink/ink157.xml"/><Relationship Id="rId344" Type="http://schemas.openxmlformats.org/officeDocument/2006/relationships/image" Target="media/image167.png"/><Relationship Id="rId20" Type="http://schemas.openxmlformats.org/officeDocument/2006/relationships/oleObject" Target="embeddings/oleObject2.bin"/><Relationship Id="rId41" Type="http://schemas.openxmlformats.org/officeDocument/2006/relationships/customXml" Target="ink/ink15.xml"/><Relationship Id="rId62" Type="http://schemas.openxmlformats.org/officeDocument/2006/relationships/image" Target="media/image29.png"/><Relationship Id="rId83" Type="http://schemas.openxmlformats.org/officeDocument/2006/relationships/customXml" Target="ink/ink36.xml"/><Relationship Id="rId179" Type="http://schemas.openxmlformats.org/officeDocument/2006/relationships/customXml" Target="ink/ink84.xml"/><Relationship Id="rId365" Type="http://schemas.openxmlformats.org/officeDocument/2006/relationships/customXml" Target="ink/ink178.xml"/><Relationship Id="rId386" Type="http://schemas.openxmlformats.org/officeDocument/2006/relationships/image" Target="media/image188.png"/><Relationship Id="rId190" Type="http://schemas.openxmlformats.org/officeDocument/2006/relationships/customXml" Target="ink/ink90.xml"/><Relationship Id="rId204" Type="http://schemas.openxmlformats.org/officeDocument/2006/relationships/customXml" Target="ink/ink97.xml"/><Relationship Id="rId225" Type="http://schemas.openxmlformats.org/officeDocument/2006/relationships/image" Target="media/image110.png"/><Relationship Id="rId246" Type="http://schemas.openxmlformats.org/officeDocument/2006/relationships/customXml" Target="ink/ink118.xml"/><Relationship Id="rId267" Type="http://schemas.openxmlformats.org/officeDocument/2006/relationships/customXml" Target="ink/ink129.xml"/><Relationship Id="rId288" Type="http://schemas.openxmlformats.org/officeDocument/2006/relationships/customXml" Target="ink/ink141.xml"/><Relationship Id="rId411" Type="http://schemas.openxmlformats.org/officeDocument/2006/relationships/customXml" Target="ink/ink201.xml"/><Relationship Id="rId432" Type="http://schemas.openxmlformats.org/officeDocument/2006/relationships/image" Target="media/image211.png"/><Relationship Id="rId453" Type="http://schemas.openxmlformats.org/officeDocument/2006/relationships/customXml" Target="ink/ink222.xml"/><Relationship Id="rId474" Type="http://schemas.openxmlformats.org/officeDocument/2006/relationships/image" Target="media/image232.png"/><Relationship Id="rId509" Type="http://schemas.openxmlformats.org/officeDocument/2006/relationships/customXml" Target="ink/ink250.xml"/><Relationship Id="rId106" Type="http://schemas.openxmlformats.org/officeDocument/2006/relationships/image" Target="media/image51.png"/><Relationship Id="rId127" Type="http://schemas.openxmlformats.org/officeDocument/2006/relationships/customXml" Target="ink/ink58.xml"/><Relationship Id="rId313" Type="http://schemas.openxmlformats.org/officeDocument/2006/relationships/image" Target="media/image152.wmf"/><Relationship Id="rId495" Type="http://schemas.openxmlformats.org/officeDocument/2006/relationships/customXml" Target="ink/ink243.xml"/><Relationship Id="rId10" Type="http://schemas.openxmlformats.org/officeDocument/2006/relationships/image" Target="media/image3.png"/><Relationship Id="rId31" Type="http://schemas.openxmlformats.org/officeDocument/2006/relationships/customXml" Target="ink/ink12.xml"/><Relationship Id="rId52" Type="http://schemas.openxmlformats.org/officeDocument/2006/relationships/image" Target="media/image24.png"/><Relationship Id="rId73" Type="http://schemas.openxmlformats.org/officeDocument/2006/relationships/customXml" Target="ink/ink31.xml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169" Type="http://schemas.openxmlformats.org/officeDocument/2006/relationships/customXml" Target="ink/ink79.xml"/><Relationship Id="rId334" Type="http://schemas.openxmlformats.org/officeDocument/2006/relationships/image" Target="media/image162.png"/><Relationship Id="rId355" Type="http://schemas.openxmlformats.org/officeDocument/2006/relationships/customXml" Target="ink/ink173.xml"/><Relationship Id="rId376" Type="http://schemas.openxmlformats.org/officeDocument/2006/relationships/image" Target="media/image183.png"/><Relationship Id="rId397" Type="http://schemas.openxmlformats.org/officeDocument/2006/relationships/customXml" Target="ink/ink194.xml"/><Relationship Id="rId4" Type="http://schemas.openxmlformats.org/officeDocument/2006/relationships/webSettings" Target="webSettings.xml"/><Relationship Id="rId180" Type="http://schemas.openxmlformats.org/officeDocument/2006/relationships/image" Target="media/image88.png"/><Relationship Id="rId215" Type="http://schemas.openxmlformats.org/officeDocument/2006/relationships/image" Target="media/image105.png"/><Relationship Id="rId236" Type="http://schemas.openxmlformats.org/officeDocument/2006/relationships/customXml" Target="ink/ink113.xml"/><Relationship Id="rId257" Type="http://schemas.openxmlformats.org/officeDocument/2006/relationships/customXml" Target="ink/ink124.xml"/><Relationship Id="rId278" Type="http://schemas.openxmlformats.org/officeDocument/2006/relationships/image" Target="media/image135.png"/><Relationship Id="rId401" Type="http://schemas.openxmlformats.org/officeDocument/2006/relationships/customXml" Target="ink/ink196.xml"/><Relationship Id="rId422" Type="http://schemas.openxmlformats.org/officeDocument/2006/relationships/image" Target="media/image206.png"/><Relationship Id="rId443" Type="http://schemas.openxmlformats.org/officeDocument/2006/relationships/customXml" Target="ink/ink217.xml"/><Relationship Id="rId464" Type="http://schemas.openxmlformats.org/officeDocument/2006/relationships/image" Target="media/image227.png"/><Relationship Id="rId303" Type="http://schemas.openxmlformats.org/officeDocument/2006/relationships/customXml" Target="ink/ink148.xml"/><Relationship Id="rId485" Type="http://schemas.openxmlformats.org/officeDocument/2006/relationships/customXml" Target="ink/ink238.xml"/><Relationship Id="rId42" Type="http://schemas.openxmlformats.org/officeDocument/2006/relationships/image" Target="media/image19.png"/><Relationship Id="rId84" Type="http://schemas.openxmlformats.org/officeDocument/2006/relationships/image" Target="media/image40.png"/><Relationship Id="rId138" Type="http://schemas.openxmlformats.org/officeDocument/2006/relationships/image" Target="media/image67.png"/><Relationship Id="rId345" Type="http://schemas.openxmlformats.org/officeDocument/2006/relationships/customXml" Target="ink/ink168.xml"/><Relationship Id="rId387" Type="http://schemas.openxmlformats.org/officeDocument/2006/relationships/customXml" Target="ink/ink189.xml"/><Relationship Id="rId510" Type="http://schemas.openxmlformats.org/officeDocument/2006/relationships/image" Target="media/image250.png"/><Relationship Id="rId191" Type="http://schemas.openxmlformats.org/officeDocument/2006/relationships/image" Target="media/image93.png"/><Relationship Id="rId205" Type="http://schemas.openxmlformats.org/officeDocument/2006/relationships/image" Target="media/image100.png"/><Relationship Id="rId247" Type="http://schemas.openxmlformats.org/officeDocument/2006/relationships/customXml" Target="ink/ink119.xml"/><Relationship Id="rId412" Type="http://schemas.openxmlformats.org/officeDocument/2006/relationships/image" Target="media/image201.png"/><Relationship Id="rId107" Type="http://schemas.openxmlformats.org/officeDocument/2006/relationships/customXml" Target="ink/ink48.xml"/><Relationship Id="rId289" Type="http://schemas.openxmlformats.org/officeDocument/2006/relationships/image" Target="media/image140.png"/><Relationship Id="rId454" Type="http://schemas.openxmlformats.org/officeDocument/2006/relationships/image" Target="media/image222.png"/><Relationship Id="rId496" Type="http://schemas.openxmlformats.org/officeDocument/2006/relationships/image" Target="media/image243.png"/><Relationship Id="rId11" Type="http://schemas.openxmlformats.org/officeDocument/2006/relationships/image" Target="media/image4.wmf"/><Relationship Id="rId53" Type="http://schemas.openxmlformats.org/officeDocument/2006/relationships/customXml" Target="ink/ink21.xml"/><Relationship Id="rId149" Type="http://schemas.openxmlformats.org/officeDocument/2006/relationships/customXml" Target="ink/ink69.xml"/><Relationship Id="rId314" Type="http://schemas.openxmlformats.org/officeDocument/2006/relationships/oleObject" Target="embeddings/oleObject6.bin"/><Relationship Id="rId356" Type="http://schemas.openxmlformats.org/officeDocument/2006/relationships/image" Target="media/image173.png"/><Relationship Id="rId398" Type="http://schemas.openxmlformats.org/officeDocument/2006/relationships/image" Target="media/image194.png"/><Relationship Id="rId95" Type="http://schemas.openxmlformats.org/officeDocument/2006/relationships/customXml" Target="ink/ink42.xml"/><Relationship Id="rId160" Type="http://schemas.openxmlformats.org/officeDocument/2006/relationships/image" Target="media/image78.png"/><Relationship Id="rId216" Type="http://schemas.openxmlformats.org/officeDocument/2006/relationships/customXml" Target="ink/ink103.xml"/><Relationship Id="rId423" Type="http://schemas.openxmlformats.org/officeDocument/2006/relationships/customXml" Target="ink/ink207.xml"/><Relationship Id="rId258" Type="http://schemas.openxmlformats.org/officeDocument/2006/relationships/image" Target="media/image126.png"/><Relationship Id="rId465" Type="http://schemas.openxmlformats.org/officeDocument/2006/relationships/customXml" Target="ink/ink228.xml"/><Relationship Id="rId22" Type="http://schemas.openxmlformats.org/officeDocument/2006/relationships/image" Target="media/image9.png"/><Relationship Id="rId64" Type="http://schemas.openxmlformats.org/officeDocument/2006/relationships/image" Target="media/image30.png"/><Relationship Id="rId118" Type="http://schemas.openxmlformats.org/officeDocument/2006/relationships/image" Target="media/image57.png"/><Relationship Id="rId325" Type="http://schemas.openxmlformats.org/officeDocument/2006/relationships/customXml" Target="ink/ink158.xml"/><Relationship Id="rId367" Type="http://schemas.openxmlformats.org/officeDocument/2006/relationships/customXml" Target="ink/ink179.xml"/><Relationship Id="rId171" Type="http://schemas.openxmlformats.org/officeDocument/2006/relationships/customXml" Target="ink/ink80.xml"/><Relationship Id="rId227" Type="http://schemas.openxmlformats.org/officeDocument/2006/relationships/image" Target="media/image111.png"/><Relationship Id="rId269" Type="http://schemas.openxmlformats.org/officeDocument/2006/relationships/customXml" Target="ink/ink130.xml"/><Relationship Id="rId434" Type="http://schemas.openxmlformats.org/officeDocument/2006/relationships/image" Target="media/image212.png"/><Relationship Id="rId476" Type="http://schemas.openxmlformats.org/officeDocument/2006/relationships/image" Target="media/image233.png"/><Relationship Id="rId33" Type="http://schemas.openxmlformats.org/officeDocument/2006/relationships/image" Target="media/image15.wmf"/><Relationship Id="rId129" Type="http://schemas.openxmlformats.org/officeDocument/2006/relationships/customXml" Target="ink/ink59.xml"/><Relationship Id="rId280" Type="http://schemas.openxmlformats.org/officeDocument/2006/relationships/customXml" Target="ink/ink137.xml"/><Relationship Id="rId336" Type="http://schemas.openxmlformats.org/officeDocument/2006/relationships/image" Target="media/image163.png"/><Relationship Id="rId501" Type="http://schemas.openxmlformats.org/officeDocument/2006/relationships/customXml" Target="ink/ink246.xml"/><Relationship Id="rId75" Type="http://schemas.openxmlformats.org/officeDocument/2006/relationships/customXml" Target="ink/ink32.xml"/><Relationship Id="rId140" Type="http://schemas.openxmlformats.org/officeDocument/2006/relationships/image" Target="media/image68.png"/><Relationship Id="rId182" Type="http://schemas.openxmlformats.org/officeDocument/2006/relationships/customXml" Target="ink/ink86.xml"/><Relationship Id="rId378" Type="http://schemas.openxmlformats.org/officeDocument/2006/relationships/image" Target="media/image184.png"/><Relationship Id="rId403" Type="http://schemas.openxmlformats.org/officeDocument/2006/relationships/customXml" Target="ink/ink197.xml"/><Relationship Id="rId6" Type="http://schemas.openxmlformats.org/officeDocument/2006/relationships/image" Target="media/image1.png"/><Relationship Id="rId238" Type="http://schemas.openxmlformats.org/officeDocument/2006/relationships/customXml" Target="ink/ink114.xml"/><Relationship Id="rId445" Type="http://schemas.openxmlformats.org/officeDocument/2006/relationships/customXml" Target="ink/ink218.xml"/><Relationship Id="rId487" Type="http://schemas.openxmlformats.org/officeDocument/2006/relationships/customXml" Target="ink/ink239.xml"/><Relationship Id="rId291" Type="http://schemas.openxmlformats.org/officeDocument/2006/relationships/image" Target="media/image141.png"/><Relationship Id="rId305" Type="http://schemas.openxmlformats.org/officeDocument/2006/relationships/customXml" Target="ink/ink149.xml"/><Relationship Id="rId347" Type="http://schemas.openxmlformats.org/officeDocument/2006/relationships/customXml" Target="ink/ink169.xml"/><Relationship Id="rId512" Type="http://schemas.openxmlformats.org/officeDocument/2006/relationships/image" Target="media/image251.png"/><Relationship Id="rId44" Type="http://schemas.openxmlformats.org/officeDocument/2006/relationships/image" Target="media/image20.png"/><Relationship Id="rId86" Type="http://schemas.openxmlformats.org/officeDocument/2006/relationships/image" Target="media/image41.png"/><Relationship Id="rId151" Type="http://schemas.openxmlformats.org/officeDocument/2006/relationships/customXml" Target="ink/ink70.xml"/><Relationship Id="rId389" Type="http://schemas.openxmlformats.org/officeDocument/2006/relationships/customXml" Target="ink/ink190.xml"/><Relationship Id="rId193" Type="http://schemas.openxmlformats.org/officeDocument/2006/relationships/image" Target="media/image94.png"/><Relationship Id="rId207" Type="http://schemas.openxmlformats.org/officeDocument/2006/relationships/image" Target="media/image101.png"/><Relationship Id="rId249" Type="http://schemas.openxmlformats.org/officeDocument/2006/relationships/customXml" Target="ink/ink120.xml"/><Relationship Id="rId414" Type="http://schemas.openxmlformats.org/officeDocument/2006/relationships/image" Target="media/image202.png"/><Relationship Id="rId456" Type="http://schemas.openxmlformats.org/officeDocument/2006/relationships/image" Target="media/image223.png"/><Relationship Id="rId498" Type="http://schemas.openxmlformats.org/officeDocument/2006/relationships/image" Target="media/image244.png"/><Relationship Id="rId13" Type="http://schemas.openxmlformats.org/officeDocument/2006/relationships/customXml" Target="ink/ink4.xml"/><Relationship Id="rId109" Type="http://schemas.openxmlformats.org/officeDocument/2006/relationships/customXml" Target="ink/ink49.xml"/><Relationship Id="rId260" Type="http://schemas.openxmlformats.org/officeDocument/2006/relationships/image" Target="media/image127.png"/><Relationship Id="rId316" Type="http://schemas.openxmlformats.org/officeDocument/2006/relationships/image" Target="media/image153.png"/><Relationship Id="rId55" Type="http://schemas.openxmlformats.org/officeDocument/2006/relationships/customXml" Target="ink/ink22.xml"/><Relationship Id="rId97" Type="http://schemas.openxmlformats.org/officeDocument/2006/relationships/customXml" Target="ink/ink43.xml"/><Relationship Id="rId120" Type="http://schemas.openxmlformats.org/officeDocument/2006/relationships/image" Target="media/image58.png"/><Relationship Id="rId358" Type="http://schemas.openxmlformats.org/officeDocument/2006/relationships/image" Target="media/image174.png"/><Relationship Id="rId162" Type="http://schemas.openxmlformats.org/officeDocument/2006/relationships/image" Target="media/image79.png"/><Relationship Id="rId218" Type="http://schemas.openxmlformats.org/officeDocument/2006/relationships/customXml" Target="ink/ink104.xml"/><Relationship Id="rId425" Type="http://schemas.openxmlformats.org/officeDocument/2006/relationships/customXml" Target="ink/ink208.xml"/><Relationship Id="rId467" Type="http://schemas.openxmlformats.org/officeDocument/2006/relationships/customXml" Target="ink/ink229.xml"/><Relationship Id="rId271" Type="http://schemas.openxmlformats.org/officeDocument/2006/relationships/image" Target="media/image132.png"/><Relationship Id="rId24" Type="http://schemas.openxmlformats.org/officeDocument/2006/relationships/image" Target="media/image10.png"/><Relationship Id="rId66" Type="http://schemas.openxmlformats.org/officeDocument/2006/relationships/image" Target="media/image31.png"/><Relationship Id="rId131" Type="http://schemas.openxmlformats.org/officeDocument/2006/relationships/customXml" Target="ink/ink60.xml"/><Relationship Id="rId327" Type="http://schemas.openxmlformats.org/officeDocument/2006/relationships/customXml" Target="ink/ink159.xml"/><Relationship Id="rId369" Type="http://schemas.openxmlformats.org/officeDocument/2006/relationships/customXml" Target="ink/ink180.xml"/><Relationship Id="rId173" Type="http://schemas.openxmlformats.org/officeDocument/2006/relationships/customXml" Target="ink/ink81.xml"/><Relationship Id="rId229" Type="http://schemas.openxmlformats.org/officeDocument/2006/relationships/image" Target="media/image112.png"/><Relationship Id="rId380" Type="http://schemas.openxmlformats.org/officeDocument/2006/relationships/image" Target="media/image185.png"/><Relationship Id="rId436" Type="http://schemas.openxmlformats.org/officeDocument/2006/relationships/image" Target="media/image213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7:57.1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136 5632,'0'0'2112,"0"0"-1152,-7 0-480,7 0 576,0 0-96,0 0 0,0 0 0,0 0 32,0 0-512,0 8 64,7-8 32,-7 0 96,8 0 63,0 7-31,-1-7 32,1 0-224,-1 0 32,8 8-192,1-8 32,-1 0-32,7 0 32,-7 0-128,1 0-96,6 7 0,-7-7 32,16 0-32,-9 0 0,1 0 32,7-7 96,0 7 0,8 0 64,-8 0-128,8-8-64,-8 8-64,8 0-96,-7 0 160,-1 0 128,0-7-224,8 7-32,-8 0-32,8 0 0,0-8 64,-8 8 32,0 0 96,0-7 96,-7 7-128,7 0-32,1-8-64,-9 8 32,16-7-128,-8 7 0,8-8 96,-8 8 32,8-8 32,-8 8 0,1 0-160,6 0 32,-6-7 64,6 7 32,9-8-32,-8 8 32,-1 0-128,1 0 0,0 0 32,-8 0 64,8 8 32,0-8 32,-8-8-64,15 8-64,1 0 32,-9 0-32,1 0 128,8 0 64,-9 0-64,-6 0-96,14 0 0,0-7 32,1 7-32,-1 0-32,-7 0 32,7-8 32,1 8-32,-9 0 64,16 0-64,-7 0-32,-1 8 96,-7-8 0,7 7-128,-7-7 32,0 8 0,0-8 64,-1 7-32,9-7-32,-8 8 32,-1-8 32,1 8-32,0-8 64,-8 0 0,0 7 32,1-7-64,-1 0-64,0 0 32,-7 0 32,-1 0-32,1 8 64,-8-8-128,0 0-64,-7 0-1344,0 0-640,-16 0-3264,0 0-1343,-22-8 1439</inkml:trace>
  <inkml:trace contextRef="#ctx0" brushRef="#br0" timeOffset="1949.3201">84 174 5888,'0'0'2272,"0"0"-1216,-7 0-800,7 0 576,0 0-128,0 0 320,0 8-192,0-1-448,0-7 128,0 8 96,0 7 32,0-15 0,7 15-128,-7 0-1,0 0 1,8 0 64,-1 8-32,-7 0 32,8 7-288,-8 0-96,7-7-128,-7 7-64,8-7 384,-1-8 128,-7 8-256,8-1-128,0 1-32,-8 0 0,7 7 96,-7-8 96,8 9-64,-8-1-64,0-7-64,7-1-96,1 1 96,-8 0 0,0-1 160,7-7 96,-7 1-192,0-1-96,8-8-32,-8 8-32,7 1 0,-7-1 0,0 0 0,0 0 64,8-8-32,-8 9 64,0-1-64,8-8 64,-8 1 288,0-1 224,0 1-320,7-1-64,-7-7-32,8 0 96,-1 0-128,1 0-32,-1-7-64,1 7-64,7 0-64,0-8 32,0 1 32,8 7 0,7-8 0,0 1 0,8-1 0,-8 8 0,1-7 0,7 7 0,-1-8-96,-6 0 64,14 8 32,-7-7 0,0 7 0,-1-8 64,1 8-96,-8 0 0,8 0 32,-8-7 64,8 7-32,-8 0 64,8-8 0,0 8 32,-8 0-64,8 0 32,0 0-128,-8 0 0,8 0 96,0 0 32,-1 0-128,9 0 32,-1 0 0,1 0 0,-1 0 192,0 0 128,-7 0-160,15-7-96,-8 7-32,8 0 32,-7 0-32,7-8-32,-8 8-64,-7 0 32,15 0 96,0 0 32,-8 0-128,0 0-32,1 0 32,-9 0 64,1 0-64,8 0 0,-1 0 96,-7 8 32,7-8-128,-15 0 32,8 7 0,0-7 64,0 8-32,-8-1-32,0-7 32,0 8-32,8-8-96,0 7 64,-8-7 32,0 8 64,-7-8-32,7 8-32,-7-1 32,7-7-32,-7 8 0,0-8 64,7 7-96,0-7 0,-7 0-32,7 8-64,0-8 224,-7 0 96,0 0-192,-8 0 32,0 0-32,0 0 64,-7-8 96,-1 8 64,8 0-96,-15-7-32,8 7 32,-8-8 64,7 8-96,-7-7-64,0-1 0,0 0-32,0 1 0,0-1 64,0-7-96,-7 8 0,7-1 96,0-7 32,-8 7-32,8-7 32,0 0-128,0 0 0,-7 0 32,7-15 0,-8 7 0,8 0 0,0 1-96,-7-9 64,7 9 96,-8-9 32,8 16-128,-8-7 32,1-9 0,-1 9 0,1-8 0,-1-1 64,1 1-96,7 0 0,-8 0 32,8-1 64,-7 9-96,7-9 0,0 16-32,0-7 0,0-1 64,7 8 64,-7-8-96,0 0 0,8 1 32,-8-8 64,0 14-32,0-6-32,0 7-64,0 0-32,0-1 128,0 1 32,-8 8-992,1 7-416,-1-8-2016,0 8-86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54.4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6 7 10368,'0'-7'3936,"7"7"-2112,-7 0-1505,0 0 897,0 7-480,6-7 0,-6 6-160,0 1 0,0 6-288,-6 7 192,6 6 64,-14 19-160,8 1-64,-1-1-32,1 14-32,-1 0-128,1-1-96,-1-12 0,7-7 32,0 6 32,0-12 96,0-7-960,0-6-320,0-7-1600,7-7-671,-1-6-1761</inkml:trace>
  <inkml:trace contextRef="#ctx0" brushRef="#br0" timeOffset="660.9729">260 85 7296,'-13'-7'2816,"20"1"-1536,-1 6 128,-6-7 1152,7 7-769,-7 0-255,6 0-864,-6 7-352,7-1-192,-1 14 96,-6 6 96,0-7-96,0 14-64,0 6 128,0-7 64,0 8-128,0-1 32,0 0-32,0-7 32,0-6-64,0 0 32,0-13-64,0 0 64,0 0 160,0-13 128,7-6-192,-7-7-96,0-7-64,6 1-32,-6-1-64,7-6-64,0 7-64,6-1 32,-7 1-128,7-1 32,0 7 0,0 0 64,0 6-32,0 1 32,0 6-160,0 0 0,0 6 96,0 1 64,-6 0 128,6 6 96,-13 0-128,6 0-32,1 6 0,-7 1 64,0-1 32,0 1 32,0-1-64,0 1 32,0-7-992,0-7-416,0 1-1088,0-7-448,0 0-2271,6-7-1249,1-6 3136</inkml:trace>
  <inkml:trace contextRef="#ctx0" brushRef="#br0" timeOffset="1152.1466">633 287 12544,'0'0'4639,"0"0"-2495,6 0-2080,-6 0 896,0 7-448,0-1-32,0 1-288,0-1-64,0 7-64,0 0 96,0 0 32,0 7-64,0-1-96,0-6 64,0 7 0,0-1 32,0-6 0,0-6-64,0 6 32,0-13 64,7 0 64,-7-7-96,0 1-32,0-7-32,6 0-64,-6-7-192,0 1-128,0 6 96,7 0 64,-7-7 0,6 7 128,1 0 0,-1 7 32,1-7 128,6 6 64,0 1 128,0 6 128,0-7-128,0 7 0,6-7-288,-6 7 0,0 0-32,-6-6 64,6 6-2016,-6-7-832,-7 7-3327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2.6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0 1 12544,'-30'0'4735,"30"0"-2559,-29 20-2336,29-10 832,-10 9-512,0 1-32,0 10-128,0-10-96,10 10 64,-10 0 0,20 0 96,0-10 32,10 0 96,-10 0 96,19-10 160,1 0 32,0-10 0,-10 0 128,10 0 64,-10-10-160,0-10-32,-10 0-288,-10-10-64,0 10-64,-20-10-64,10 10-768,-20 0-352,10 0-1760,-30 10-767,11 10-185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2.3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0 20 12416,'-20'-20'4639,"20"20"-2495,-30 20-2496,30-20 768,-10 20-384,0-10 64,0 10-64,0 0 64,0 10-64,10-10-32,0 0 32,0 0-32,10 0 64,0 0 96,10-11 128,0 1 0,10 0 64,-10-10-64,0 0 0,0-10-32,0 0 64,-10 1-160,-1-11-96,1 0-32,-10 0-32,0 0-96,-10 0 0,10 0-736,-9 10-320,-1-10-1312,10 20-511,-10 0-182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1.9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0 21 10368,'0'-20'3936,"-10"20"-2112,20 0-1153,-10 0 1057,-10 0-992,10 10-384,-10 0-128,0 20-32,-10 10-64,0-1-32,1 11 32,-1 0-64,0-10 32,10 0 64,10 0 64,0-1-32,10-9-32,10 0-96,0-10 32,-1 0 0,11-10 96,-10-10 32,-10-10 96,10 0-96,-10-10 32,0 0-224,-20 0-32,10 0 0,-10 0 0,-10 10-160,10-9 32,-10 9-96,0 10 64,0 0-960,1 0-448,9 0-1408,10 10-575,0-1-92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1.37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 11 9088,'-10'-10'3424,"10"10"-1856,0 0-640,0 0 1151,0 10-639,0 0-96,0 10-480,0 0-160,-10 9-416,10 11-96,0 0 0,0-10 32,-10 0 32,10 0 0,0-10 0,0 0 0,0-10 64,10 0-32,0 0 0,10-1-160,9 1-32,-9-10 32,10 0 0,0 0-512,-10 0-192,10 0-768,-10 0-288,0-10-1056,-10 1-415,0-1-833,10 0-1344,-20 0 1888</inkml:trace>
  <inkml:trace contextRef="#ctx0" brushRef="#br0" timeOffset="287.5439">300 100 9472,'0'-19'3520,"-10"19"-1920,10 9-736,0-9 1023,0 10-447,0 10-96,0 10-640,-10 0-192,10 0-320,-10 0-128,0 10 32,10 0-64,0-1-32,-10 1 96,10 0 0,0-10-192,10 0-64,-10 0-1344,10-10-608,0-20-1823,10 0-705,-1-20 83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0.0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13056,'0'0'4831,"10"0"-2623,0 0-2304,0 0 864,0 0-480,0 0-96,10 9-96,-10-9 0,10 0-64,-10 10-32,20-10 96,-10 0-64,-1 0-32,1 0 96,0 0 0,0 0-32,-10 0-64,10 0-832,-20 0-320,10 0-1696,-10 0-639,10 0-115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9.7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0 10 10624,'-10'-10'3936,"10"20"-2112,-10-10-1761,0 0 801,10 10-512,-10 0-96,0 10-32,-10 0 0,0 0-96,10 10-96,-10 0 0,10 9-32,10-9 64,0 0 160,10 0 128,10-10 0,0 0 96,0-10-96,10-10 32,-10 0 128,10-20 64,-10 0-32,0 0 0,-1 0-288,-19-10-96,0 10-96,0-10 32,-10 1-128,-9-1 0,9 10 32,-10 10 0,10 0-96,-10 0 64,10 10-480,-10 0-128,10 10-800,0 0-384,10-10-991,0 10-449,10 10-108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9.37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0 20 10112,'-9'-20'3872,"9"20"-2112,-10 0-1760,10 0 672,0 0-385,-10 20-95,0-10-32,-10 10-96,10 0 96,0 10 32,0-10-64,10 9-32,10 1 96,0 0 96,10 0-64,0-10-64,9-10 0,1 0 32,0-10-32,-10-10 0,0 0 256,0-10 96,0 0-96,-10 0 0,-10 0-256,0-10-96,0 11-32,-10-1-32,0 10-96,0 0 64,-10 0 32,10 0 0,0 10-928,0 0-320,0 0-1375,10 10-481,0-10-1184,10 0-640,10 0 249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8.9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80 8960,'0'-30'3328,"0"10"-1792,0 10-1792,0 0 512,10 10-128,0 0 64,-10 0 0,20-10 32,-10 10-128,0 0 96,10 0 0,0 10 0,0 10 32,-10 0-64,0 10 0,0 0 96,-10-10 159,0 10-95,-10 10 0,-10-10-128,10 9-32,-10-9 96,10 0 160,-10 0-32,10-10 32,0 0-96,10-10-32,0 10 192,0-20 128,20 0-224,0 0-64,0 0-192,0 0-96,0-10-96,0 0 32,0 10 32,-10-10 64,0 10-384,10-10-96,-20 10-1152,10-10-416,-1 10-1727,-9-10-673,10 10 73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8.4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 21 5888,'-10'-10'2176,"10"0"-1152,0 10-288,0 0 768,0 0-64,0 0 96,-10 0-672,10 0-160,0 10-448,0 10 191,0 9 97,0 11-32,0 10 96,0-20-256,-10 10-128,10 10-128,0-11 0,0 11-64,0-10-32,0 0 32,0-10 32,10 0 96,-10 0 64,0-10-960,10-10-352,-10-10-1759,10-20-705,0 0-48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9:21.4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25 6565 1920,'10'-10'768,"-10"20"-384,0-10-512,0 0 128,10 0 64,-10 0 32,10 0-896,-10 0-384</inkml:trace>
  <inkml:trace contextRef="#ctx0" brushRef="#br0" timeOffset="3961.5352">1635 6544 5888,'0'-10'2176,"0"10"-1152,0 0-416,0 0 672,0 0-96,0 0 32,0-10-256,10 10-64,-10-10-480,0 10 32,0-10 63,0 10-191,0 0-32,0-10-96,0 20 32,-10-10-64,10 0 0,-10 10-96,0 0-64,0 10 32,1-10-32,-1 0 0,0 0 0,10 0 0,0 0 64,0 0 96,0-10 64,10 0-32,0 0 32,-1-10-128,1 10 0,0-10 32,0 0 0,-10 0 0,10 0 64,-10 0-96,0 0 0,0 0-32,-10 10 32,0 0-64,0-10-32,0 10-64,-9 10-32,9-10 128,0 10 32,-10 0 0,10 0-64,0 0-64,10 0 32,0-10 32,10 10 0,0 0 0,0-10 64,0 0 32,10-10 32,-10 10-64,-1-10-64,11 0 96,-10 0 0,0 0-32,-10 0-64,0 0 160,0 10 128,0-10-160,-10 0 0,10 10-128,-10 0-32,0 10 32,0 0 0,-9-10-96,9 20 64,0-10 32,10 0 64,-10 0-96,10 0-64,0 0 64,10 0 64,0 0 64,0-10 32,9 0-160,1-10 32,-10 0 0,10 10 64,-10-10 32,10 0 32,-20-10-64,10 10-64,-10 0 32,-10 0-32,10 0-96,-10 10 64,0-10 32,0 10 0,0 10 0,-10 0 0,10-10 0,0 10 0,-9 0-96,19 10 64,-10-10 32,0 0 0,10 0 0,10 0 64,0-10 32,0 0-32,-1-10-64,1 10 96,0-10 0,0-10 32,0 10 0,-10 0-160,0 0-32,0-10 32,0 20 0,0-10 32,-10 10 0,0 0-96,10 0 0,-10 10-864,0 0-320,-9 0-1887,9 0-833,0 0-480</inkml:trace>
  <inkml:trace contextRef="#ctx0" brushRef="#br0" timeOffset="4862.631">221 6434 3072,'0'-10'1216,"0"10"-640,10 0-672,-10 0 1792,10-10-320,-10 10-224,0-10-160,10 10-576,-10 0 384,0-10 160,0 10-128,0 0-32,0 0-160,0 0-96,0 0-96,0 0-32,0 0-96,0 0 31,0 10-127,-10-10 32,10 10-32,0 0 96,0 0-96,0 10-64,0-10 0,0 10-32,-10 0 64,10 0-96,0 0 0,0 0 96,0 0 32,0 0-96,0 0-32,0-1 32,10 1 0,-10 0-64,0 0 32,0-10-64,10 0-32,-10 0 96,0 0 0,0-10-736,0-10-384,0 10-1375,0-10-609,0 0-1344</inkml:trace>
  <inkml:trace contextRef="#ctx0" brushRef="#br0" timeOffset="5368.1752">459 6544 7040,'10'0'2720,"-10"-10"-1472,0 10-832,0 0 704,0 0-160,0 0 64,0 0-288,0 0-128,0 0-352,-10 0 127,0 10 33,0 0-128,0-10-96,0 20-192,0-10 0,10 10 0,-10-10 0,10 10 0,0-11 64,10 11-32,0-10 64,0 0 64,10 0 128,0-10 0,0 10 64,0-20-128,-10 10 32,10-10-96,-10 0 0,10 0-32,-20 0 64,0 0-96,0-9 0,0-1-32,0 10 32,-20-10-128,10 10 0,0 0 32,0 0 0,0 10 0,-10 0 0,10 0 0,0 10 0,10-10-448,-10 10-160,10-10-896,0 10-319,10-10-609,-10 10-224,20-10-960</inkml:trace>
  <inkml:trace contextRef="#ctx0" brushRef="#br0" timeOffset="5779.6349">789 6534 7296,'0'-10'2816,"10"0"-1536,-10 10-800,10-10 832,-10 10-352,0 0 0,0 0-352,0 0-128,-10 10-256,10-10-97,-10 10 1,0 10 64,0 0 32,0-10-96,0 10-32,10 0 32,-10-10 64,20 9-96,-10-9-64,10 0 192,10-10 160,0 0-192,10 0-32,-11 0-32,1-10 0,-10 0 128,10 1 96,-20-11-64,10 10 64,-10-10-192,-10 10-32,0-10-64,0 10 32,0-10-128,0 20 0,0-10 32,0 10 64,1-10-32,-1 10-32,10 0-832,0 0-384,10 10-1087,-1 0-385,1-10-1344,10 0-992,10 0 2272</inkml:trace>
  <inkml:trace contextRef="#ctx0" brushRef="#br0" timeOffset="6164.0259">1137 6504 7296,'0'-20'2720,"0"20"-1472,0 0-416,0 0 928,-10 0-576,10-10-192,-10 10-449,10 0-127,-10 10-224,10-10 0,-10 0 32,1 10 32,-1 0 0,0 0-64,0 0 32,10 10-128,-10 0 0,0 0-96,10-10-32,0 10 96,0 0 96,10-11-64,0 11 0,10-10 320,-1-10 96,-9 0-32,10 0 32,-10 0-160,10-10-32,-20 0-128,10-9 32,-10-1-128,0 0 0,0 0-32,-10 0-64,10 10 32,-20-10-32,10 10-448,0 10-96,-10-10-1824,11 10-831,-11 10-2049</inkml:trace>
  <inkml:trace contextRef="#ctx0" brushRef="#br0" timeOffset="7056.9338">1605 4781 5760,'0'-10'2176,"0"0"-1152,0 0-352,0 0 704,0 10-32,0-10 32,-9 10-448,9 0-192,0 10-128,-10 0-384,0 0-32,0 0-65,10 10-63,-10 0-64,0-10 32,10 10 32,0-10 96,0-1 64,10-9 96,0 0 128,0 0-128,0-9 0,0-1 0,-1 0 128,-9 0-128,10 0 0,-10 10-128,-10 0-32,10 0-192,-9 0 32,-1 20-64,10-20 0,-10 20 64,10-20 0,0 9 64,10-9 32,-10 0 32,10-9 64,-1-11-160,-9 10-32,10-10 64,-10 0 96,-10 10-1760,-9 0-800,-1 0-2335,-20 20-1505,0 0 2752</inkml:trace>
  <inkml:trace contextRef="#ctx0" brushRef="#br0" timeOffset="7785.8458">150 4662 6528,'-10'-10'2464,"10"0"-1344,0 0-544,-10 10 736,10 0-256,0 0-64,0-10-288,0 10-96,10-10-352,-10 10-96,10-9 32,0 9 32,0 0 31,0 0-127,0 0-32,0 9-96,10 1-32,-20 0 32,10 20 0,-10 0 128,0 0 160,-10 0 32,0 0 128,0 0-96,-10 0-32,10-11 64,0 1 160,0-10-224,10 10-96,-10-20 0,10 10 64,10 0-64,0-10 32,0 0-160,10 0-64,0 0 0,-10 0 32,10 0-32,0-10-32,-10 10 96,0-10 0,0 10-544,0 0-224,0 0-1312,0-10-479,-10 10-1057,9 0-352,-9 0 512</inkml:trace>
  <inkml:trace contextRef="#ctx0" brushRef="#br0" timeOffset="8191.0072">530 4722 8960,'10'-20'3424,"-20"10"-1856,10 10-1472,0 10 672,-10-10-384,10 10 32,-10 10-256,0 0-96,0 0-32,0 0 32,0 10 32,10-10 32,0-1 0,0 1 127,20-10 161,-10 0-32,10 0 96,0-10-192,0-10-96,0 0 96,-1 0 64,-9 0 0,0-9 32,-10-11-128,0 10 0,-10-10-160,0 10-64,0 10-160,10-10 0,-19 10 0,19 0 64,-20 10-320,20 0-128,-10 0-1088,10 10-415,0 0-993,10 0-416,10 10 64</inkml:trace>
  <inkml:trace contextRef="#ctx0" brushRef="#br0" timeOffset="8495.2584">818 4682 6912,'0'0'2624,"0"0"-1408,-10 0-448,10 0 928,0 0-512,0 0-128,-10 10-544,10 10-224,-10 0-192,10 10-96,-10-10 95,10 0 1,0 0 32,0 0-64,10-1-64,0-9 224,10-10 96,-1 0-32,1 0 0,-10-10-32,10 1 0,-10-1 0,0-10 64,0 0-96,-10-10-64,-10 10-64,0 0 0,0 10-64,0-10 64,0 10-128,0 0-64,0 10 64,0 0 0,1 0-1184,9 0-448,0 0-927,9 0-385,1 0-800</inkml:trace>
  <inkml:trace contextRef="#ctx0" brushRef="#br0" timeOffset="8888.6306">1146 4662 7552,'-10'0'2816,"10"0"-1536,-10 0-96,10 0 1088,-10 0-769,10 10-287,-10 0-704,0 10-288,1 0-128,-1 10-96,0-10 32,10 10 32,0 0 32,10-10 32,0-11 0,9 11 64,-9-20 96,10 0-64,0 0 32,0-10 32,0 0 64,-10-9-96,0-1 0,0 0-160,-10-10 0,-10 10-96,10 10-96,-10-10-32,0 10 0,0 0-416,0 0-192,0 10-1728,0 0-799,-10 10-1473</inkml:trace>
  <inkml:trace contextRef="#ctx0" brushRef="#br0" timeOffset="10208.7774">1576 3069 4352,'-10'0'1664,"10"0"-896,0 0-64,0 0 736,0 0-160,0 0 32,0 0-384,0 0-96,0 0-480,-10 10 0,10-1 64,-10 1-96,10 0 64,0 0-224,0 0-96,0 0 32,0 0 0,0-10 160,20 0 160,-10-10-33,0 10 97,0-10 32,-1-10-32,-9 10-32,0 0-32,0 1-224,-9-1-128,-1 10-32,-10 0-32,10 10 0,0-1 64,-10-9-96,20 10 0,-10-10-1536,0 0-671,10 10-2625</inkml:trace>
  <inkml:trace contextRef="#ctx0" brushRef="#br0" timeOffset="11139.2445">110 2889 6656,'-10'0'2528,"10"0"-1344,0 0-1024,0 0 608,10 0-64,0-10 64,-10 10-288,20 0-128,-10-10-192,10 10 32,0 0 0,0 0-64,10 0-32,-20 10-96,10 0-32,-20 0 32,10 10 0,-10 0 256,-10 10 160,10 0-64,-20 0-32,10-10 0,0 0 32,0-1-97,-10-9-95,20 0 0,-10 0 32,10-10-32,10 0 0,0-10-192,0 10 32,10 0 0,10 0 0,-10 0 0,10 10 64,-11 0-96,1 10-64,-10-10 256,10 10 192,-20 0 32,0-10 32,-10 10-96,0 0-32,-10 0-96,0-10-32,1 0-96,-1-10-64,0 10 96,0-10 0,0-10 32,0 10 0,10-10-704,0 0-320,10 0-960,0 0-447,10-10-1217,0 10-1568,10-10 1664</inkml:trace>
  <inkml:trace contextRef="#ctx0" brushRef="#br0" timeOffset="11484.8842">608 2980 7680,'0'0'2880,"-10"0"-1536,0 0-736,10 0 832,-9 10-544,-1 0-160,-10 10-448,10 10-128,0-10-96,10 9-64,0-9 32,0 0 32,0 0 32,10 0 32,0-10 63,10 0-31,-1-10 64,1-10 0,0 10 96,0-10-32,0-10 64,-20 0-128,10-10-64,-20 10-64,10 1 0,-20-11-64,10 20-32,-10-10 32,10 20 32,-10-10-192,11 10 32,-1 0-1088,0 0-415,0 0-769,20 10-256,0-10-1056</inkml:trace>
  <inkml:trace contextRef="#ctx0" brushRef="#br0" timeOffset="11794.0533">867 2999 9344,'-10'0'3520,"0"0"-1920,0 10-1312,1 0 864,9 10-640,-10 0-193,0 0-287,0-1-32,10 11 0,0-10 0,0 0 64,10 0 32,0-10 32,9 0 64,1-10 32,0 0 160,0 0 96,-10-10-128,0 0 32,10 0-96,-20 0 64,0-20-128,0 10 32,-10-10-160,0 11-64,0 9-96,0 0-32,0 0-32,0 0 96,0 0-288,10 10-96,0-10-1184,10 10-479,0-10-1217,10 10-384,10 0 320</inkml:trace>
  <inkml:trace contextRef="#ctx0" brushRef="#br0" timeOffset="12132.9787">1166 2980 6400,'-10'0'2464,"10"0"-1344,-20 20 96,20-10 1024,-10 10-672,0 0-224,-10 0-737,11 9-223,-1-9-256,10 10-96,0-10 64,10 0-64,-1-10 64,1 0 224,10 0 96,0-10 64,0-10 32,10 0-64,-20-10 32,0 0-192,0-10-32,0 10-192,-20-10-64,-10 11-576,0-11-256,0 20-1888,-10 0-799,10 0-1057</inkml:trace>
  <inkml:trace contextRef="#ctx0" brushRef="#br0" timeOffset="12829.2057">1644 1256 5888,'0'-10'2176,"-10"10"-1152,10 10-576,-10-10 704,10 0-160,-10 10 64,0 0-416,1 0-128,-1 9-288,0 1-96,0 0 64,10 10 32,-10-20 32,10 0 0,10 0 0,0 0 288,0-10 127,-10 0 1,10 0 64,-1-10-224,-9-10 32,0 10-192,-9 0-32,-1 10-192,10-10-32,-10 10-32,0 10-64,10-10 32,-10 10-32,20-20 128,-10 0 0,0 0 32,0 0-2080,-10 0-863,0 0-2337</inkml:trace>
  <inkml:trace contextRef="#ctx0" brushRef="#br0" timeOffset="13388.4559">21 1066 7424,'0'-10'2816,"0"10"-1536,0 0-1504,0 10 2816,0 0-864,0 10-417,-10-10-351,10 10-608,-10 10-64,10 0 32,0 0-192,0 0 0,0 0 0,10-1 0,0-9 0,0 0 0,0-10 0,10 0 64,-1-10-96,-9 0-64,10-10-928,0 0-352,0 0-1087,0 0-449,-10 0-1056,0 0-800,0-9 2048</inkml:trace>
  <inkml:trace contextRef="#ctx0" brushRef="#br0" timeOffset="13598.6639">220 1136 7296,'-10'0'2816,"10"0"-1536,0 0-448,0 0 928,0 10-288,0 0-65,0 10-671,0 20-192,0 0-352,0 9-128,0-9 32,0 0-64,0 0-32,0-10 96,10 0 0,-10-10-608,0 0-224,10-10-1375,-10 0-577</inkml:trace>
  <inkml:trace contextRef="#ctx0" brushRef="#br0" timeOffset="13958.093">508 1236 9344,'0'-10'3520,"0"10"-1920,0 0-1600,-10 10 736,0 0-416,0 0-32,0 10-320,0 9-32,0 1 0,10 10 96,0-20 64,10 10 32,0-20 0,10 10 0,0-20 0,0 10-64,0-20 31,0 0 225,-1 0 160,-9-10-160,0-10-32,0 0-96,-20 10-32,10-10-192,-10 11 32,0 9-64,1-10 0,-1 20 0,-10-10 0,10 10-576,0 0-223,10 0-673,0 0-256,0 10-608,10-10-224,10 0-288</inkml:trace>
  <inkml:trace contextRef="#ctx0" brushRef="#br0" timeOffset="14274.5366">867 1206 6784,'10'-10'2528,"-20"10"-1344,10 10-608,-10 0 800,0 0-128,0 0-32,1 20-608,-1 0-224,0-1-224,0 1-128,10-10 64,0 10 0,10-10 32,10-10 63,-1 0 97,1 0 64,-10-10 32,10-10 0,0 0 0,0-10-64,-10-10 32,-10 10-128,0-10-64,0 10-64,-10 1 0,0-1-64,0 10 64,-10 10-128,10-10 0,0 10-256,0 10-64,0-10-864,10 0-415,0 10-769,10-10-352,0 0-960</inkml:trace>
  <inkml:trace contextRef="#ctx0" brushRef="#br0" timeOffset="14581.3568">1116 1216 8576,'-10'0'3232,"10"0"-1728,-10 10-896,10-10 928,-10 10-545,1 10-95,-1 0-384,0 9-96,0 1-224,0 10-128,10-10 32,10 0-64,0-10 64,0 0 64,19-20 64,-9 10 96,10-10 128,0-10-64,-10 0 32,10-10-32,-20 0 0,0-10-128,-10 0-96,-10 0-64,0 10-96,0-9-64,0 19 32,-10-10-544,0 10-256,10 0-1408,-10 10-607,10 0-2145</inkml:trace>
  <inkml:trace contextRef="#ctx0" brushRef="#br0" timeOffset="47535.5273">9881 6326 3968,'0'0'1568,"0"0"-832,0 0-576,0 0 416,0 0 160,0 0 96,0 0 128,0 0 128,0 0-608,0 0 160,0 0 96,0 0-192,0 0 32,0 0-160,0 0 0,0 0-32,-10 0 0,10 0 64,0 10 64,0-10-161,-10 0 33,10 0-160,0 0 32,0 0 32,0 0 64,0 0-96,0 0-96,0 0 0,0 0-32,0-10-160,0 10 32,10 0 64,-10 0 32,0 0-32,10-10-64,-10 10-64,0 0-32,0-10 128,10 10 96,-10 0-32,0 0-64,0 0 0,0 0-32,0 0 128,0 0 64,0-10 0,0 10-32,-10 0-32,10 0 0,0 0-64,0 0 32,-10 0-64,10 0 64,0 0-64,-10 0 64,10 10-64,0-10-32,0 0 32,0 0 32,0 10-96,0-10-64,0 0 128,0 0 32,0 0 0,0 0-64,0 0 32,10 0-32,-10-10 0,10 10 64,-10-10-32,10 10 64,-10-10 64,10 10 64,-10-10-96,0 10-32,-10 0-32,10-10-64,0 10 32,-10 0 32,10 0-96,-10 10 0,0-10 32,10 10 64,-10-10-32,10 10-32,-10-10 32,10 10-32,0-10 0,0 10 0,0-10 0,0 0 0,10 0 64,-10 0 32,10 0-32,0-10-64,0 10-64,0-10 32,-10 10 32,10-10 64,-10 10 160,0-10 128,0 10-192,0-10-32,0 10-128,-10 0-32,10-10 32,-10 10 0,10 0 0,-10 0 0,0 0 0,10 10 64,-10-10-96,0 0 0,10 0 32,-10 10 64,10-10-96,0 0 0,10 0 96,-10 0-96,10 0 0,0 0 96,0-10 32,0 10-32,0-10-64,0 10 32,-10-10 32,0 10 32,0-10 96,0 10-32,0 0 64,0-10-192,-10 10-96,0 0 32,10 0 64,-10 0 0,0 0-32,0 10-64,0-10 32,10 10 32,-10-10 0,10 10 0,0-10 64,0 0-32,10 10-32,-10-10 32,10-10 32,0 10-32,10 0-32,0-10 96,-10 10 0,0-10-128,0 10 32,0-10 64,-10 10 32,0-10-32,0 10-64,-10 0 32,0 0-32,0 0-96,0 0 64,-10 0 32,20 10 64,-10-10-96,0 10 0,0 0 32,10-10 0,0 10 0,0 0 0,0-10 64,10 10 32,0-10-32,10-10 32,0 10-128,0-10 0,0 10 96,-10-10 32,9 10-32,-19-10-64,10 0 96,-10 10 0,0-10-192,-10 10 0,-9-10 32,9 10 96,-10 10-64,10-10 0,-10 0 32,10 0 0,0 10 0,10-10 64,-10 0-96,10 0 0,-10 10 32,10-10 64,0 0-1024,10 0-448,0 0-1632,0 0-639,0 10-1505</inkml:trace>
  <inkml:trace contextRef="#ctx0" brushRef="#br0" timeOffset="49033.9442">10081 6097 6656,'-10'-10'2528,"10"10"-1344,10 0-480,-10 0 832,0 0-160,0 0-32,0-10-320,0 10-161,0 0-479,-10-10 32,10 0 32,-10 0 32,10 0 32,-10-10-64,0 20-32,0-10-96,0 0-32,0 10-160,-10-10-96,10 10 64,-9-10 0,9 10 32,-10 0 64,10 0-32,-10 0 0,10 0-32,0 0 0,-10 10-64,10-10 32,0 10-64,-10-10 64,10 10-64,0 0-32,0 0 32,0 0-32,0 0 64,0 10 32,-10-10-32,10 10-64,1-10 32,9 10-32,-10-11 0,0 11 0,10-10 64,-10 0 32,10 10-32,-10-10-64,10 10 160,0 0 32,0 0-64,0 0-96,0 0 64,0 0 64,10 10-64,0-10-64,-10-1 128,20 1 128,-11 0-160,1-10 0,10 10 64,0-10 32,0 0-32,-10 0-32,10 0-96,10-10 32,-10 0 0,10 0 96,0 0-96,-10 0-64,9 0 64,-9-10 0,0-10 96,10 10 32,-10-10 32,0 10 0,0-10-128,-10 0-32,0 1 32,0-1 0,0 10-64,0-10 32,-10 0 0,10 0 32,-10-10-64,-10 0-64,10 0 32,-10 10-32,0-10 0,0 1 64,0 9-96,0 0 0,-10 0 32,10 10 0,-20-10 0,10 10 0,-10 0-96,0 10 0,1 0 64,9 0 64,-10 0-64,10 0-64,0 10 64,-10 0 64,0 0 0,10 0-32,-10 10 32,10-10-32,11 10 0,-11-10 0,10 10-96,0-11 0,-10 11 64,20 0 0,-10-10 32,0 0 0,10 10 0,-10-10 0,10 10-96,0-10 64,0 10 32,0 10 64,10-10-96,0 0 0,0 0 96,0-1 32,10 11-32,0-20-64,9 10 32,1 0-32,-10-10 0,10-10 64,0 10-32,10-10 64,-10-10-64,10 0-32,-11 0 96,1-10 0,-10 10-32,0-10-64,0 0 96,-10 1 64,0-1-64,0 0-64,0-10 64,-10 10 0,0 0-32,-10 0-64,10-10 32,-10 10-32,0-10 64,0 1 32,0 9-192,-10 0 0,-10 0-320,10 10-128,-9 0-1696,9 20-672,-20 0-4095</inkml:trace>
  <inkml:trace contextRef="#ctx0" brushRef="#br0" timeOffset="37093.9102">1565 289 3712,'0'0'1472,"0"0"-768,20 0-320,-20 0 416,0 0 192,10 0 128,-10 0-64,0 0 64,0-9 576,9 9-928,-9 0-160,0 0-128,0 0 64,0-10 128,0 10-65,0 0-63,0 0-32,-9 0 160,9 0-160,-10 0-160,10 0-32,-10 0-64,0 0 0,10 0-64,-10 0 32,10 0-192,-10 10-96,10-10 32,-10 0 0,10 9-64,0-9 64,0 10 32,10-10 0,-10 10 64,10-10 32,0 0-32,0 0-64,0 0 96,0 0 64,-1 0-64,1-10-64,0 0 0,0 1 32,-10-1 160,10 10 128,-10-10-64,0 0 0,-10 0-160,10 10-32,-10-10 32,10 10 0,-20 0-160,11 0 32,-1 0 0,0 10 64,0-10-32,-10 10-32,10 0-64,0 0 32,10-10 32,-10 10 0,10-1 0,0-9 64,0 10-32,10-10-32,-10 0 32,10 0-32,10 0 0,-10 0 64,0 0-32,0 0 64,0-10 0,-1 1 96,1-1-96,-10 0-64,0 0 128,0 10 128,0-10-160,-10 10-64,10-10-128,-9 10 32,-1 0 32,0 10 0,0-10-96,-10 10 64,10-10 32,0 10 64,10 0-96,-10 0-64,10-10 64,0 9 64,0-9 0,10 10-32,-10-10 32,20 0-32,-10 0 64,0 0 32,10 0-32,-10 0 32,-1-10-64,-9 1 64,10-1-64,-10 10 64,0-10 0,-10 0-32,10 10-64,-9 0-64,-1 0 32,-10 10 32,10-10 0,0 10-96,0-10 64,0 10 32,10-1 0,-10-9 0,10 10 64,0 0-32,0-10-32,10 10 32,-10-10 32,20 0-32,-10 0 64,0 0-64,0 0-32,0 0 32,9-10 32,-19 10-32,10-10-32,0 0 96,-10 10 0,0-9 96,0 9 32,-10-10-96,0 10-96,10 0-96,-9 0 32,-1 0-32,-10 0 0,10 10 64,0-10 0,0 9-96,0 1 0,10-10 128,0 10 32,0 0 0,0-10 32,0 0-64,10 0-32,0-10 32,0 10 32,0-10 32,-10 10 96,10-10-160,-10 1-32,-10-1-512,10 10-192,-10 0-704,0 0-320,10 0-1120,-10 0-511,10 0-609,0 10-1312,0-1 1728</inkml:trace>
  <inkml:trace contextRef="#ctx0" brushRef="#br0" timeOffset="38685.2012">1753 170 6528,'0'-10'2464,"0"10"-1344,10-10-544,-10 10 736,0 0-128,0-10 800,0 0-385,0-10-831,0 10-32,-10-10 0,0 10-192,10 0 32,-20 0-160,10 10 0,0-10-96,0 1-32,0 9-32,0-10 0,0 0 0,0 10 0,0 0-64,0-10-32,0 10 32,-10 0 32,11 0 32,-1 0 0,0 0-224,0 0-64,0 0 128,-10 0 96,10 10-96,-10-10 0,10 10 32,-10 0 0,10-10 0,0 9 0,-10 1-64,10 0 32,0 0 0,-10 10 32,10-10-64,0 10-64,0-10 32,0 10 32,-9-10 32,9 10 96,0-10-160,0 10-32,0-10 64,0 0 96,0 10-64,10-10 0,-10 0-32,10 9 32,-10-9-64,10 0-32,0 10 32,0 0 32,10 0-96,-10 0-64,10 0 128,0 0 32,0 0 128,0-10 32,0 10-96,0 0-32,0 0 32,9-10 64,-9 0-96,10 9-64,-10-9 0,10 0 32,0-10-32,0 10 64,0-10-64,10 0 64,-10 10 0,0-10 32,0 0-64,0-10-64,-1 10 32,1-10 32,0 10 32,0 0 32,10-20-64,-10 10 32,0 10 0,-10-9 32,20-11 0,-20 0 64,10 0-96,-10-10-64,10 0 0,-20 0-32,10 10 64,-1 0 32,-9 0-32,0 0-64,0 0 32,-9 1-32,9-11 0,-10 10 0,0-10 0,10 20 0,-10 0-96,10-10 64,-10 10 32,-10-10 64,0-10-96,-10 10 0,10 0 32,0 10 64,10 1-96,0 9 0,-20-10-32,10 0 0,-9 0 0,9 10-64,-10 0 96,10 0 64,-10 10 0,10-10-32,10 10 32,-10-10-32,0 10-96,10-1 64,-10 1 32,0-10 0,0 10 0,1 10 0,-1-10 0,0 10 64,10 0-96,-10-10 0,10 10-32,0 0-64,0 0 96,10 0 64,-10 0 0,0-10-32,10 10-64,0-1 32,0 1 32,0 0 0,0 10 0,10-10 0,0 0-96,0 10 64,0-20 96,10 10 32,0 0-128,0 0-32,9 0 96,-9 0 32,0-11-96,0 1 32,10 0 64,-10 0 32,10-10-32,-20 0-64,10 0 32,-10 0 32,20 0-32,0 0 64,9-20-64,-19 10-32,-10 10 32,20-9-32,-10-1 64,0-10 32,10 0-32,-10 0 32,-10 0-64,0 0 64,0 0-64,0 0 64,0 10-64,-10-10-32,10 10 32,-10-20 32,0 20-32,-10-19-32,10 19 32,-10-10-32,0 0-160,0-10-32,0 10 96,-10 10 96,-20-20-256,30 10-64,-10 10-544,0 0-256,-20-10-1952,10 20-864,-9 10-2623</inkml:trace>
  <inkml:trace contextRef="#ctx0" brushRef="#br0" timeOffset="53739.5126">1565 200 1536,'10'0'608,"-10"0"-320,0 0-352,0 0 832,0 0-96</inkml:trace>
  <inkml:trace contextRef="#ctx0" brushRef="#br0" timeOffset="57515.0524">1585 190 4992,'0'0'768,"0"0"-288,10 0-64,-10 0-128,0 0 64,0 0-64,0 0 64,0 10-192,9-10 32,-9 0 128,10 0 0,0 0 64,-10 10-128,10-10-96,-10 0 0,10 0 32,-10 10-32,10-10 0,-10 10 32,10-10 32,-10 0 32,10 0 0,0 10-64,-10 0-32,10-10-96,-10 10 32,10-10 64,0 10 64,0-10 32,0 10 0,0-10-224,-10 9 0,10-9 96,0 10 64,0-10-64,0 0-32,-10 0 32,10 10 64,-10-10-96,10 0-64,-10 10 128,10-10 32,0 0 0,0 10-32,-10-10-32,10 10 0,-1-10-64,1 10-64,0-10 32,0 10-32,0-10 128,-10 10 64,10-10 0,0 10 32,0-10-128,0 10-64,0-10 0,0 10-32,-10-10 0,10 10 0,0 0 0,10 0 64,-10-10-32,0 10-32,0-10 32,10 10-32,-10 0 64,10 0 96,-10 0 0,10 10 0,-11-10-97,11 0 33,-10 0-64,10 0-32,-10 9 96,10-9 0,-10 0-32,0 0-64,10 0-64,-10 0 32,0 0 32,10 0 0,-10 0 128,10 0 64,-10 0 0,10 0 32,-10-10-128,0 10-64,9 0 0,-9 0-32,10-10 0,-10 10 64,10-10-32,-10 10-32,0 0 32,10-10 32,-10 10-96,0-10 0,10 10 32,-10-10 0,0 10 64,10 0 32,-10 0-128,10-10-32,-10 10 32,0-1 0,9 1 96,-9 0 32,10 0-32,-10 0-64,0 0 32,10 0 32,-10 0-32,10 0-32,-10 10 32,0 0 32,10-10-96,0 10 0,0-10 96,0 10 32,0-10-32,0 0-64,-1 10 32,1-10-32,0 0 0,0 9 0,0-9 0,10 10 64,-10-10-32,0 0-32,0 0 96,0 0 64,0 0-64,0 0-64,-1 0 0,1 10-32,0-10 0,-10 0 0,10 10 64,0-10 32,0 0-128,0 10 32,0-10 0,0 0 64,0 10 32,0-11 32,10 11 0,-11 0 0,1 0-160,0-10 32,10 10 0,-10 0 0,10-10 0,-20 10 0,10-10-96,0 0 64,0 10 32,-10-10 64,10 0-32,-10 0 64,9 10-64,1-10-32,0 0-64,0-10 32,0 19 32,0-19 64,0 20-32,0-10 64,0 0-64,0 0-32,0 0-64,0 10 32,0-10-32,-1 10 0,1-10 64,0 0 64,0 10-32,0 0 64,0 0 0,-10 0 32,10 0-64,0-11-64,-10 1 32,10 10 32,0-10 32,0 10 32,9-10-64,-9 0-64,0 0 32,0 10-32,0-20 0,0 20 0,10-10-96,-10 0 64,0 0 32,10 0 64,-10 0-96,0 10 0,-1-10 96,1 0 32,-10 0-128,10 10 32,0-11 0,0 1 0,-10 10 0,10 0 0,0-10 0,0 0 64,0 10-32,0 0-32,0 0-64,0 0-32,-1 0 128,11 0 32,-10 0-96,0-10-32,0 10 96,10-1 32,-10-9 0,0 10-64,0 0-64,0-10 32,0 0 32,-10 10 64,9-10-96,1 10-64,0-10 128,0 10 32,0-10 0,0 10 32,0-10-128,0 10-64,0 0 64,0-10 0,0 9 32,10 1 64,-11 0-32,1 0-32,0-10-64,0 10 32,0-10 32,0 10 0,0-10 0,-10 10 64,10-10-96,0 10 0,-10-10-32,10 0 0,0 10 128,0-10 96,-1-1-128,1 1-32,0 0-64,0 0 0,0 0 64,0 0 64,-10 0 160,10 0 128,0 0-192,-10 0-32,10 0-64,0 0 32,0 0-128,-10 0 0,0 0 32,9 0 64,-9 0-32,0-10-32,-10 10 32,10-10-32,0 10-96,-10-10 64,10 10 32,-10 0 64,10 0-96,0 10 64,0-10 64,0-10-32,-10 19-64,10-19-64,0 10 32,0 0 32,10 0 0,-20 0 0,20 0 0,-10 0 0,0 0 64,10-10 32,-10 10-128,10 0-32,-11 0 32,11 0 64,-10 0-64,10 0 0,0 0 32,-10-10 0,10 10 0,0 0 0,0 0 0,0 0 0,0-10 0,0 20 0,-10-20 64,10 20 32,0-10-128,-11 0 32,11-1-64,-10 11 0,10-10 64,-10 0 0,10 10 0,0-10 0,0 10 0,0 0 0,0 0 0,0 0 0,0 0 0,0-10 0,9 10 0,-9 0 0,10-10 0,-10 10 0,10-1 0,-10-9 0,0 10 0,10-10 0,-10 10 64,0 0 32,0-10-32,9 10-64,-9-10-64,10 10-32,0 0 64,0 0 0,0 0 32,10 0 64,-10 9-96,0 1 0,9-10 32,-19 10 0,10-10-96,0 10 64,0-10 96,-10 10 96,10-10-128,0 0-96,9 0-64,-9-1 96,0 1 0,0 0 96,10 10-32,-10 0-32,0-10 32,0 10-32,-10 0 0,9 0 64,-9-10-32,0-1 64,0 11-128,10-10-64,-10 0 128,0 0 32,10 0-96,0-10-32,0 10 32,-1-10 64,-9 10-64,10-10 0,0 10 96,0 0 32,-10 0-32,10-1-64,-10 1-64,0 10-32,0-10 64,9 10 0,-9-10 32,0 10 0,0-10 0,10 0 0,0 0 0,0 0 0,-10-1 0,10 1 0,0 0 0,-11-10 0,11 10 0,-10 0 0,10 0 0,-10 0 0,-10 0-96,10 0 64,0 0 96,0 0 32,0 0-128,0 9 32,0-9 0,-1 10 64,11-10-32,-10 0-32,10 0-64,-10 0 32,10 0 96,0 0 32,0 0-128,-10-10-32,0 10 96,9-10 32,-9 9 0,0-9-64,0 10-64,0-10-32,0 10 64,0 0 64,10 0-64,-10-10 0,10 10 32,0 0 64,-11 10-32,11-10-32,-10 0 32,10 0-32,-10-1 0,10 1 0,-10 0-96,0-10 0,0 10 128,0-10 96,0 10-32,0 0-64,-1-10-96,1 0-32,0 10 128,0-10 32,0 0 0,-10 0-64,10 0-64,10 0 32,-10 0-32,0 9 0,0-9 128,0 0 32,-1 0-128,1 10-32,10-10 96,-10 10 32,0-10-96,0 10-32,0 0 32,0 0 64,-10-10 0,10 10-32,0-10 224,-10 10 96,10-10-256,0 0 0,-11 10-64,11-11 64,-10 1-96,10 0 0,-10 10 32,10-10 64,-10 0-32,10 0-32,-10 0 32,0-10-32,0 10 64,0-10 32,0 10-32,0-10-64,0 10 32,0 0 32,0-10-32,0 10-32,0 0 32,0-10 32,0 10 32,-1 0 96,1-10-32,0 10 64,-10-10-64,10 0 64,0 10-64,-10-10 0,0 0-96,0 0-64,0 0-64,0 0 32,0 0-544,0 0-160,-10 0-1984,0 0-832,-10 10-198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53.6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20 105 8960,'6'-7'3424,"-6"7"-1856,-6-6-1120,-1 6 896,7 0-672,-13 0-129,0 0-319,-6 0-96,-7 6-64,0-6-128,-1 13 32,8-6 96,-1 6 32,1 0-192,6-7 0,6 7-32,1-6 64,12-1 32,7 1 96,7-1-96,6 1 0,0-1 32,7 7 0,-1-6 0,1 6 0,-1 0 0,-12-6 64,-1 6 256,-12 0 160,-1 0-32,-6 0 0,-6 0-128,-7 0-32,0-7-160,-13 7-96,0-13 128,-13 7 32,6-7-160,-13-7 0,7 7-32,7-13 64,-1 7-32,7-1 64,7 1-352,-1-7-128,14 6-1216,6-6-479,6 0-1697,1-6-1824,12 5 1824</inkml:trace>
  <inkml:trace contextRef="#ctx0" brushRef="#br0" timeOffset="243.3094">215 20 9856,'0'-13'3680,"7"13"-1984,-7-7-768,0 7 1055,0 7-1023,6-7-352,-6 6-288,0 14 0,-6-1-160,6 14-96,-7 12-32,7-6 32,-6-6 32,6-7-32,0 20-64,0-14 96,0 7 0,0-6-1088,6-14-544,1 1-959,-1-14-385,7-12-1504</inkml:trace>
  <inkml:trace contextRef="#ctx0" brushRef="#br0" timeOffset="438.117">332 20 11648,'7'-7'4384,"-7"7"-2369,6 0-1791,-6 0 992,0 7-480,7-1-128,-7 7-128,-7 7-64,7 12-224,-6 7-192,-1 0-32,7-6 32,-6 6 64,-1 0 32,7 0 96,0-6-1088,0-7-416,0 0-1760,13-13-735,0 0-83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04.84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279 6656,'0'-20'2528,"0"20"-1344,0 0-736,0 0 640,0 0 0,0-10 160,10 10-288,-10 0-32,0 0-513,0-10 97,0 10 64,0 0-192,0 10 32,0-10-128,0 10 0,0 0 32,0 10 128,0-10-64,0 20 32,0 10 32,9 10 64,-9 0-160,0-1-32,0-9-64,10 10 64,-10-20-160,10 10-32,-10-10-64,10-1 32,-10 1-64,0-10-32,0 0 32,0-10 32,0-10-1248,0 0-448,0 0-1824,0-20-735,-10-10-481</inkml:trace>
  <inkml:trace contextRef="#ctx0" brushRef="#br0" timeOffset="491.4572">31 269 7808,'-10'-30'2880,"10"20"-1536,0 0-512,-10 10 992,10 0-544,0-9-161,0-1-287,10 0-96,-10-10-384,0 10 0,10-10 64,-1 0-32,-9 0 96,10 0-256,10 10-64,0-10-96,0 0-64,0 10 96,0 0 0,10 0-128,0 10 32,10 0 0,-10 10 64,-1 10-96,-9 10 0,10-10 160,-20 20 64,10-10 64,-20 0 64,0 9 32,-10-19 96,0 20-96,-10-20 32,0 10-96,-10-10 0,1 0-160,9 0-32,0-10-32,-10 10 32,10-20-64,0 10 64,0-10-768,10 0-256,0 0-960,0 0-320,0-10-1311,10 10-481,10 0-224</inkml:trace>
  <inkml:trace contextRef="#ctx0" brushRef="#br0" timeOffset="912.2137">469 419 10496,'0'10'3936,"0"0"-2112,0-10-1633,0 10 801,0 10-480,10-1-128,-10 1-224,0 10-64,0 0-32,10-10 288,-10 10 192,0 0-96,10-10 64,-10 0-160,0 0 32,10-10-32,-10-1 32,0 1 0,0-10 0,0 0-64,0 0 32,0-19-192,0 9-32,0-10 0,0-10 0,-10 0-160,10 0 32,10 0-64,-10 0-64,10 0 0,0 10 96,0 1-64,-1-1 32,11 0 64,-10 10 0,0 0-96,10 0 0,-10 10-1088,0 0-480,0 0-1472,0 0-575,0 0-1025</inkml:trace>
  <inkml:trace contextRef="#ctx0" brushRef="#br0" timeOffset="1192.9374">827 339 9856,'-10'-10'3680,"20"10"-1984,-10 0-768,0 0 1055,0 10-607,10-10-160,-10 20-416,0 0-192,0 0-352,0 20-32,0-10 0,0-1-96,10 11-32,-10-10 32,0 0 0,10 0-64,-10-10-64,10 0-480,-10 0-224,10-10-1216,-10 0-512,10 0-1471,-10-20-577,10 0 672</inkml:trace>
  <inkml:trace contextRef="#ctx0" brushRef="#br0" timeOffset="1479.9204">1086 339 9984,'-10'-10'3680,"10"10"-1984,0 0-928,-10 0 1055,10 0-511,-10 0-96,10 0-288,-9 0-128,-1 10-416,0 10-32,0 0 64,0 0-96,0 20 64,10-10-96,-10 9 64,10-9-128,10-10 32,-10 10-160,20-10-64,-10 0 64,10-10 0,-1 0-384,1 0-224,0-10-1408,-10 0-672,10-10-2751,0 0-2113,0-10 3072</inkml:trace>
  <inkml:trace contextRef="#ctx0" brushRef="#br0" timeOffset="1900.9452">1296 419 11648,'9'0'4288,"-9"-10"-2305,10 10-1951,0 0 864,-10-10-416,10 10 0,0-10-224,0 0-96,0 0-64,-10 0 0,10 0 0,-10 0-32,10 0 32,-10-10 64,0 10 128,-10 0 64,10 0 32,-10 0-64,10 10 32,-10 0-64,0 0 64,0 10 0,0-10 32,0 20-128,0-10-96,1 10 64,-1 10 64,10 0 0,0 20 0,0-20 32,0-1 32,10 1-32,-1 0 32,11-10-64,0 0 0,10-10-96,0-10-32,0 0-32,0 0 0,0-20-352,0 0-96,-10-10-960,-10 10-384,-10-10-1952,-10 1-799,0 9-1281</inkml:trace>
  <inkml:trace contextRef="#ctx0" brushRef="#br0" timeOffset="2128.0644">937 10 13312,'10'-10'4927,"-10"10"-2687,-10 10-3104,10-10 512,0 10-2687,0 0-961,0 20-416,0-10-128</inkml:trace>
  <inkml:trace contextRef="#ctx0" brushRef="#br0" timeOffset="3929.8962">807 1217 8704,'20'-10'3328,"-20"10"-1792,10 0-1088,-10 0 896,0 0-448,-10 0-33,0 0-383,0 0-64,0 10-224,-19 0-64,-11-1 64,10 1-96,0 10-64,-10 0 192,20 0 96,-10-10-160,10 10-32,10-10-64,1-10-64,-1 10 96,10 0 64,10-20-64,-1 10 0,11 0-96,0 0-32,20 0-32,-10 10 0,10 10 64,0-10 0,-10 10-96,-1 0 0,-9 10 64,-10-10 0,0-1 32,-10 1 0,-10 0 192,0 0 128,-19 0 192,-1 10 64,-10-10-96,-10 0-32,10-10-192,-10 0-96,1-10-64,9 0 0,0-10-64,10 0-32,0 0 96,0 0 0,20 0-736,0 0-288,10 0-1024,0-10-448,10 0-991,10 0-417,0 0 128</inkml:trace>
  <inkml:trace contextRef="#ctx0" brushRef="#br0" timeOffset="4242.8636">648 1136 8320,'0'-30'3072,"10"20"-1664,-10 10-160,10 0 1120,-10 0-1025,0 10-383,10-10-352,-10 20 0,0 0-352,0 20 64,0 9 32,0 1-128,0 20-64,0-20 0,0 10-32,0-1-64,0 1-64,0-10 32,0 0-32,10-10 128,-10-1 160,10-19-320,0 0-32,0-30-1376,0-10-640,0-19-1695,0-1-673,0-10 448</inkml:trace>
  <inkml:trace contextRef="#ctx0" brushRef="#br0" timeOffset="4463.7251">788 1116 9984,'-10'-30'3680,"10"20"-1984,10 10-928,-10 0 1055,9 10-639,-9-10-192,0 10-160,10 10 0,-10 0-448,10 30 64,-10 9 0,0 11-224,0-10-64,10 0-32,-10 9 64,10-9-96,-10 0 0,10 0 32,0-20 0,-10-1-640,10-19-288,0-20-1568,0-10-704,0-20-2559</inkml:trace>
  <inkml:trace contextRef="#ctx0" brushRef="#br0" timeOffset="4829.8802">1196 917 10624,'0'-20'3936,"10"20"-2112,0 0-1345,0 0 929,0 10-704,0 0-160,0 10-32,10 10 32,0-11-288,-11 11 64,11 0 32,10 30 160,0 10 128,-10 9-32,-10-9-64,0 0-160,-10 0 0,0-1-224,-20 1-32,0 0 0,-10-1 64,-10-9-160,-19-10-96,-11-10-960,0 0-384,-29-20-1600,9 0-639,-20-10-1761</inkml:trace>
  <inkml:trace contextRef="#ctx0" brushRef="#br0" timeOffset="5111.9737">80 1056 10368,'0'-10'3936,"0"20"-2112,-10 0-1856,10 0 799,-10 10 129,0 10 192,0 10-192,1 39-128,-11 1-448,10 10-192,10 9-96,0 11 320,20-20 160,-1-11-192,11 1-96,10 0-64,10-21 32,10-9-32,9 0 0,11-20-544,0-10-128,0-20-3552,9 0-1535,-9-10 67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9.49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0 10 10752,'-10'-10'4032,"10"10"-2177,-10 0-1183,0 0 1120,10 0-736,-10 10-224,-10-10-480,0 10-224,0 10-96,0 0-32,0 10 0,10 0 64,0 0 32,0-1 32,10 1 0,0-10 0,10 0 0,0 0 0,20-10 0,-10 0 0,10-20 64,-10 10 320,0-20 160,0 10-160,-10-20-32,-1 10-224,-9-10 0,0 11-160,-19-1-64,9 0-576,-10 10-192,0 0-1760,-10 10-768,0-10-268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9.2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0 0 10112,'-10'0'3872,"10"0"-2112,-20 0-1504,20 0 927,0 10-319,-10-10-32,-10 20-448,10 0-160,0 0-160,0 10 32,1 0 0,9-11 32,0 1 0,0 0 64,9 0 32,1 0-32,0-10 32,10 0-128,0-10 0,0 0 160,0-10 160,-10-10-32,0 0 32,0 0-160,0 0 0,-10 1-160,0-1 0,0 0-96,0 10-32,-10-10-384,10 10-224,-10 10-1056,10-10-512,0 10-1183,0 0-417,0 0-25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8.82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0 10 8832,'0'0'3328,"0"-10"-1792,0 10-1088,-10 0 832,10 0-576,-10 0-129,-10 10-223,10 0 0,-10 10-192,0 10-96,0 10 32,10-1 0,0 1 32,10-10 192,10-10 128,0 0 32,10 0 32,0-10-64,0 0 32,10-20-256,-10 10-128,-1-20 0,1-10 64,-10 0-64,0 0-64,-10 0 64,0 1 0,-10-1-32,0 10-64,0 10-64,0-10 32,1 20-192,-1-10-96,-10 10-1088,20 0-512,0 0-1279,0 0-545,10 10-19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7.0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 90 11392,'0'-20'4224,"0"10"-2305,0-10-1823,0 20 896,10-10-352,0 0 0,0 10-288,10-10-64,0 0-160,-10 10-96,20 0 64,-10 0-64,0 10 64,-10 10 64,9 0 64,-19 10-32,0 10 32,-19 0 0,-1 10 32,0-11-128,0 1-96,-10 0 192,0-10 160,10 0-64,0-10 64,10-10-96,0 0 64,0 0-128,0-10 32,10 0-160,10-10 0,0 10-96,10-10-32,0 0 32,0 10 0,10 0 0,0 0 64,-10 0-96,10 10 0,-11-10 32,1 10 64,0 0-32,-10-10-32,10 10 32,-10-10 32,0 10-96,0-10 0,0 0-544,0 0-256,-10 0-768,10 0-256,-10-10-1728,10 10-639,0 0-32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5.4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 11392,'0'-10'4224,"0"10"-2305,10 0-1471,-10 0 992,0 0-448,10 10-32,-10 10-192,0 0-96,10 20-352,-10 0-128,0-1 0,0 1 32,0 0 32,0 0-128,0-10-96,0 10-224,0-10-32,0-11-1184,10 1-416,-10 0-1600,0-10-703,20-10-513</inkml:trace>
  <inkml:trace contextRef="#ctx0" brushRef="#br0" timeOffset="296.7429">319 101 12544,'-10'-10'4735,"10"0"-2559,0 10-2336,0 10 896,0-10-480,-10 10-64,0 10-32,0-10-32,-10 19-64,10 11 32,-10 0 0,10-10-32,1 0-64,9 0 224,9 0 96,1-10-96,10-1 32,10-9-96,0 0 0,0-10-96,0 0 32,0 0 0,-10-10 32,10-9 192,-20-1 128,0-10-160,-1-10-32,-18 0-128,-1 0-32,-10 0-32,0 10-64,0 11-64,0 9 32,0 0-320,0 0-160,0 10-608,10 10-224,-10-10-992,10 10-351,0 0-4865,30 9 278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4.7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 61 8192,'-20'-10'3072,"20"10"-1664,0 0-448,0-10 1088,0 10-961,0 0-319,10-10-352,0 10-64,0-10-192,0 0 32,10 10 32,10-10-32,-10 10-32,0 10-32,0 10 0,0 0 0,-10 10 0,-1 9 64,-9 1 96,-9 0 64,-1 0 96,-10-10-96,0 0 32,0 0-32,0-10 96,10-1-32,0-9 64,0 0-192,0 0-96,10-10-320,10 0-96,10 0 416,0 0 224,10-10-256,0 10-160,-1 0-224,1-10-96,0 10-768,0-10-256,-10 1-1120,0-1-447,0 10-1441,10-10-1440,-10 0 2336</inkml:trace>
  <inkml:trace contextRef="#ctx0" brushRef="#br0" timeOffset="408.6011">638 71 11904,'-10'-10'4480,"0"0"-2433,10 10-2239,-10 0 800,10 10-480,-20 10 0,10 0-64,-10 9-64,10 1 32,-10 10-32,10-10 0,10 10 64,0-20 32,10 10 224,10-10 128,0-10-160,10 0-32,0-10 0,0 0 0,0 0 0,-1-20 0,-9 10-64,0-20 32,-10 0-128,0-10 0,-10 10-32,-10 10-64,10-10-128,-10 20-64,0-10-896,0 20-320,0-10-1568,0 10-543,0 0-99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3.3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90 8704,'-20'-10'3232,"20"10"-1728,0 0-416,0 0 1087,10 0-479,0 0-128,10 0-544,10 0-160,0 0-512,29 0 0,-9 10 64,20-10-96,0 10 64,29-10-224,11 10-32,-1-10 0,31 0 0,9 0 64,11 0 32,-1 0 32,10 0 0,1-10-128,-1 0-32,0 0 160,1 0 160,-11 1-96,10-1 64,-9 0-96,-1 0 0,0 0-96,-9 10 32,-1-10 0,1 10 32,-11-10-128,-9 10-32,-11 0-32,-9 0-64,-11 0 96,-9 0 64,-30 0-64,-1 0-64,-9 0-96,-20 0 32,0 0-128,-10 0-32,-10 0-704,10 10-192,-20-10-2080,10 0-86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7.5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1 8960,'0'0'3424,"19"0"-1856,1 0-1408,-10-10 768,20 10-512,0 0-64,-10 0-1632,20-10-736,-10 10-1952,0 0-83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7.2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 10 8192,'-20'0'3072,"20"0"-1664,0 0-1088,10 0 800,0 0-608,10 0-128,0 0-288,0 0-96,10 0 0,-1-10-160,1 10 32,0 10-2048,-10-10-864,-10 0-44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46.2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11 65 8320,'0'-6'3168,"6"6"-1728,-6-7-896,0 7 800,0-6-352,0 6-33,0-7-351,0-6-32,-6 7-352,-1-1-288,1-6-32,-7 13 160,0 0 128,-7 0-192,1 13-32,6-6 0,-7 6 0,0 0-64,1 6 0,6-6-32,6 0 96,1 7 0,6-7 96,6 0 32,7 0 32,0-6 0,0-7 64,14 0-96,-8 0 0,1-7 32,-7 1 0,0-8-64,0 8-64,0-7 32,-7 6-32,-6-6 128,7 7 160,-1-1 32,-6 1 64,7-1-128,-7 7-96,0 0-64,0 0-96,0 7-64,0-1-32,0 7 64,0 0 64,0 7-64,6 6-64,-6 7 64,0 6 64,0 0 0,7-7 64,-7 1-128,0-1 0,0 1 96,0 0 32,0-1 32,-7 1 0,7-7-64,-6-7-64,-1-6 96,1 0 0,-1-6 32,-6-14 64,-6-6-96,6 0-64,0-6 0,6-1-32,-6 1-96,7-1 64,-1 1 32,7-1 0,0-6 0,7 0 64,6 0-96,6 0 0,-6 6-32,7 7-64,-1-6-1056,-6 6-480,7 0-1599,-1 0-673,-6 6-192</inkml:trace>
  <inkml:trace contextRef="#ctx0" brushRef="#br0" timeOffset="509.6374">1010 85 9344,'0'-13'3520,"0"13"-1920,0-7-1248,0 7 896,0-6-193,-7 6 33,7-7-480,-6 7-128,-7 0-288,0 0-128,0 0 32,0 7 0,-7 6 96,7 0-256,0 0 0,0 0 0,7 0 96,-1 7 0,7-7-32,0 0 96,7 0 0,-1-7 32,7 1 0,0-7-64,7-7 32,-7 1-64,0-1 64,0 1-64,-7-1 64,1 1-64,-1-7 64,1-1-128,-1 8 0,-6-1 224,7 1 128,-7 6-96,0 0-64,0 6 192,6 1 96,1-1-224,-7 1-64,13 6-96,-7-6 32,7 6 0,0 0 32,0 0-1632,7-7-640,0-6-3807</inkml:trace>
  <inkml:trace contextRef="#ctx0" brushRef="#br0" timeOffset="4466.8479">430 470 8576,'0'-7'3232,"0"1"-1728,7 6-992,-7-7 928,0 7-640,-7-6-193,7 6-223,-6 0-96,-7 0-160,0 0-160,-7 6-64,1 1 64,-1-1 64,-6 1 128,6-1 64,1 7-96,6-6-96,0-1 64,6 7 64,1-6-64,12 6-64,1-7 64,6 1 0,0-1-128,6 1 32,1-1-64,6 7-64,0-6 96,-6-1 64,-7 7-64,0 0 0,0 0 32,-7 1 64,-6-8-32,-6 7 64,-1-6 0,-6 6 32,-6 0 128,-1-7 160,-6 1-32,0-1 32,0-6-160,0 0-96,-7-6 0,7-1-32,0 7-160,7-6 32,-1-1 0,7 1 64,0-1-320,7 1-1248,6-7-416,0 0-1503,6 6-545,7-6 288</inkml:trace>
  <inkml:trace contextRef="#ctx0" brushRef="#br0" timeOffset="4735.4045">299 384 12416,'0'-13'4639,"0"20"-2495,0-7-2432,0 0 736,0 6-256,0 1 32,0 6-96,0 0-96,0 13 0,0 7-128,0-1 0,0 7 128,0-6 32,0-7 64,0 6 0,0-5 0,7-1 0,-7-7-1280,6-6-480,-6 0-1023,7-6-449,-1-7-928</inkml:trace>
  <inkml:trace contextRef="#ctx0" brushRef="#br0" timeOffset="4983.7164">398 430 10752,'0'-13'4032,"0"13"-2177,6-6-1119,-6 6 1120,0 0-1088,0 0-320,0 6-192,0 7-32,0 0-96,0 13-32,0 7 32,0-1-160,0 1 32,0-7 64,0 6 32,7-5 32,-7 5 64,0-6-320,6-6-128,-6-1-1504,0 7-4831</inkml:trace>
  <inkml:trace contextRef="#ctx0" brushRef="#br0" timeOffset="5351.1016">20 906 9472,'-13'0'3520,"7"0"-1920,12 0-960,-6 0 959,7 0-575,6 0-128,6 0-224,7 0-64,7 0-320,6 0 32,7 0 32,6-7-128,6 7 32,1-7-96,0 1 64,-1-1-128,-6-6-64,0 7 0,-12-1-32,-8 1 0,-6-1 64,-6 1-736,-7 6-352,-7-7-1728,-6 14-703,-6-1-1377</inkml:trace>
  <inkml:trace contextRef="#ctx0" brushRef="#br0" timeOffset="5681.1342">300 958 8192,'0'-7'3072,"7"7"-1664,-7 0-512,0 0 960</inkml:trace>
  <inkml:trace contextRef="#ctx0" brushRef="#br0" timeOffset="6166.1985">314 951 16607,'0'7'768,"0"-1"-480,0 7 96,0 7 96,0 6-96,0 0-64,0 0-96,0 6-64,6-6-96,-6 1-64,0-8 96,7 1 64,-7-7-64,6 0-64,-6 0 64,0-7 0,7-6 320,-7 7 96,0-7-160,0-7-64,6 1-224,-6-1-64,7 1 0,0-7 0,-1 0-96,1-7 64,6 7 32,0-7 0,0 7 0,6 0 64,-6 7 96,0-1 64,7 1-96,-7 12-32,0 1-96,-7-1-96,7 14 64,-6-7 64,-1 0 0,1 0-32,-7 0 32,6 0-32,-6 0 64,7-6 32,-7 6-192,0-7-64,0 1-928,0-7-320,0 0-1568,0 0-639,6 0-993</inkml:trace>
  <inkml:trace contextRef="#ctx0" brushRef="#br0" timeOffset="6573.3994">659 1076 12288,'0'0'4575,"0"0"-2495,0 6-2368,6 1 800,-6 6-288,0 0 96,7 6-96,-7-6 32,0 7-160,6-7-64,-6 0 64,0 0 0,7 0 96,-7-6-160,0-1-32,0 1 0,0-1 64,0 1 32,-7-7 96,7 0-96,-6 0 0,6-7-32,-7 1 32,1-7-64,6 0-32,0-7 32,6 7-32,1-6-96,-1-1 64,7 0 96,0 7 32,0 0 224,0 0 192,7 7-192,-7-1-96,6 1-128,-12-1-96,6 7-64,-7 0 32,7 0-1248,-13 0-480,7 0-2879,-7 0-2561,6-6 249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06.1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14208,'0'0'5343,"0"0"-2879,0 0-2592,10 0 928,0 10-384,-10-10 0,20 10-96,0-10-32,0 10-160,0-10-32,19 0 96,-19 10-96,20-10-64,-10 0 64,0 0 0,0 0-32,0-10-64,0 10 32,-11 0-32,1 0-928,-10 0-416,0-10-1216,0 10-544,-10 0-236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30.7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9 946 7936,'0'-10'2976,"0"10"-1600,0 10-1536,0-10 544,0 0 128,0 0 160,10 0-160,0 0 32,0 0-320,10 0 0,-10 0 96,10 0 96,0 0 64,0 0-1,10-10 33,-10 10-128,10 0 0,-10 0-160,-10-10-64,9 10-64,-9 0-96,0 0 32,0-10-32,-10 10-992,0 0-447,0 0-1953,0 0-800,0 0 736</inkml:trace>
  <inkml:trace contextRef="#ctx0" brushRef="#br0" timeOffset="858.7235">667 588 7424,'-10'-20'2816,"10"20"-1536,0 0-1088,10-10 704,-10 10-256,0 0 0,10-9-352,10-1-96,-10 0-128,10 0 32,0 0 0,0 10 32,0 0 0,0 0-64,0 10-64,-10-10-64,0 20 32,0-1 160,0 11 64,-10-10 64,-10 10 64,0-10-32,0 10 0,0-10-97,-10 0-31,10 0 32,0-10 32,0 0 96,0 0 128,0 0-128,10-10 64,0 0-160,0 0 32,10 0-224,10 0-32,0-10 0,0 20 0,10-10-96,0 10 64,-10-1-32,-1 1-64,1 0 96,-10 10 0,0 0 96,0 0 96,-10 0 128,-10 0 160,0 10-64,0-10 32,0 0-160,-19 0-96,-1 0-160,0 0 0,-10-1 0,20-9 64,-10 0-32,10-10 64,0 0-480,0 0-160,10-10-928,0 0-384,10 0-1375,0-9-577,0 9 96</inkml:trace>
  <inkml:trace contextRef="#ctx0" brushRef="#br0" timeOffset="1358.223">1076 519 10368,'0'0'3936,"0"0"-2112,0 0-1856,0 0 799,0 10-223,0 0 32,0 0-96,0-1 32,0 11-288,0 0 0,0 10 96,0-10 96,0 0 64,0 10-192,-10-10-32,10-10-64,0 10-32,0 0-96,10-10-64,-10 0 96,10 0 0,0-1 32,0 1 0,0-10-160,10 10-32,-10-10-672,9 10-320,-9-10-800,10 0-287,-10 0-961,10 0-384,-10 0-32</inkml:trace>
  <inkml:trace contextRef="#ctx0" brushRef="#br0" timeOffset="1602.2281">1295 499 8576,'0'-10'3232,"0"10"-1728,0 0-992,0 0 864,0 10-448,0-10-161,0 10 1,0 0 32,0 20-416,0-11 128,0 21 128,0-10-224,0 0 0,0 0-96,-10 0-32,10 10-160,0-10-96,-10 9 0,10 1-32,0-10 64,10 0 96,-10 0-416,0-10-160,10 0-1120,-10 0-448,10-10-1439,0-20-641,-10 0 192</inkml:trace>
  <inkml:trace contextRef="#ctx0" brushRef="#br0" timeOffset="2192.252">1624 558 9600,'-10'-9'3584,"10"9"-1920,-20 0-1376,20 0 864,0 0-353,-10 0-63,10 9-224,-10 1 0,0 0-288,0 0 64,0 20 64,0-10-192,0 0-96,0 10 32,0 0 0,0-10 32,0 10 64,10 0-96,0-11 0,0 11 32,0-10 0,10 0 64,0-10 32,0 0-32,0 0 32,10-10-64,-10 0 0,10-10-32,-10 0 64,10 10 32,-10-10 32,0 0-64,0-10 32,0 10 64,-10-10 64,0 10-96,0-19-96,0 9-64,-10 0 0,0-10-64,10 10-32,-10 0 32,0 0 32,0 0-96,0 10-64,0-10-640,0 10-320,0 0-1440,0 0-640,0 0-2367</inkml:trace>
  <inkml:trace contextRef="#ctx0" brushRef="#br0" timeOffset="3687.1737">1634 21 7808,'-20'0'2880,"20"0"-1536,-50 0-928,50 0 768,-20 0-384,10 0-96,-20 0-384,0 0-128,-20 0-128,11 0 160,-21 0 160,-40-10 95,-9 10 1,9-10-32,0 10 32,1 0-128,9 0 32,-9 0-224,19 10-96,10 0-128,0 0 32,21 0 32,-1-1 64,10 1-96,0 10 0,10-10 32,10 0 0,0-10 64,1 10 96,9 0 224,0-10 128,0 10-192,0-10-32,10 0-160,0 10-32,-10-10-32,10 10 32,0 0-64,-10 10 64,10 0-128,-10 0-64,0 20 128,0-10 32,0-1-96,10 11-32,-10 10 160,0 0 96,0 0-32,0 9 0,10 1 32,0-10 32,0 0-96,0 10-32,0-1 32,0 1 0,0 0 0,0 0 64,0-11-32,10 1 0,-10-10-96,0 10 32,10 0 128,-10-10 128,10 9 0,0-9 32,0 0-64,0-10-32,-10 0-96,10-10-32,0 10 32,0-10 96,10-11-64,-10 1 32,10-10-160,-1 10 0,1-10-32,0-10-64,10 10 32,0 0-32,0 0 64,10-10 32,0 10-128,-10 0 32,9 0 0,1 0 64,-10 0-32,10 0 64,0-9-128,0 9 0,-11-10 32,11 10 0,10-10-96,-10 10 64,0-10 32,0 10 0,0 0 64,-11-10 32,-9 10-128,10-10 32,0 10 0,0-10 64,0 0-96,10 0 0,0 0 32,-11 10 0,1-10 0,10 10 0,-10-10 0,0 10 64,0-10-96,0 10 0,0 0 32,-1-10 0,-9 10 0,10-10 0,-10 10 64,10-10 32,-10 10-32,0 0-64,0 0-64,10-10 32,-10 10 32,0 0 0,-1 0 0,1-10 0,-10 10-96,0-10 64,10 10 96,-20-10 32,10 0-128,0 0 32,-10 0 0,10 0 0,-10 0 0,0-9 64,0 9-96,0-10 0,0 0 32,0-10 64,0 10-96,0-20 0,0 0 96,0-10 96,0 21-128,0-21-96,0 0 32,0-10 0,0 10-64,0-9 64,0-1 32,-10 10 64,-10 0-96,10-10 0,-10 11-32,0-1 0,0 0-224,1 0-64,-1 10-864,0 1-352,0 9-1984,0 0-927,10 10-102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28.9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1 9856,'-10'0'3680,"10"10"-1984,0-10-864,0 0 1151,0 0-703,0 0-224,10 0-576,0 0-160,10 0-192,10 0-96,0 0 64,0 0-64,10 10-32,-11-10-768,11 0-288,-10 0-1216,0 0-543,0 0-192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10.3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1 30 9728,'-20'0'3680,"10"0"-1984,0 0-768,10 0 1055,0 0-479,0 0-128,10 0-384,0 0-160,0 0-448,20 0-32,-11 0 64,21 0-224,-10-10-32,0 10-96,10-10-64,-20 10 32,10-10-32,-10 10 64,0 0 32,-1 0-480,-9 0-128,0 0-1024,-10 0-352,0 0-1216,0 10-511,-10 0-1057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21.42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88 429 7680,'-29'-10'2880,"29"10"-1536,-10 0-640,10 0 896,-10-10-352,10 10-1,0-10-575,10 10-160,0-10-320,10-10-192,9 10-32,11-10 96,10 10 32,-10 10-128,0 0-32,-10 10-64,-10 0 96,-1 0-64,-19 10 32,0-10 192,-10 10 64,-9 10 0,-1-10 32,-10 0 0,10 0 32,-10-10 64,20 0 32,-10-10 32,10 0 0,0 0-192,10-10-64,20 10-128,0-10-96,10 10-32,0 10 96,0 0-64,9 0 32,-9 19 64,0 1 0,-10 10 0,0-10 0,-10 0 64,-10 0 96,0-10 64,-10 0 96,0 0-32,-10-10 0,-10 9-96,-10-9 32,1-10-128,-1 10 0,10-10-32,-10 0-64,20 0 32,-10 0-32,10 0-704,0-10-256,10 10-1440,10 0-511,10 0-2081</inkml:trace>
  <inkml:trace contextRef="#ctx0" brushRef="#br0" timeOffset="464.1464">1276 399 9728,'-20'-10'3584,"20"0"-1920,0 10-960,0 0 991,0 0-767,0 0-256,0 0-160,-10 0 0,10 10-288,0 0 160,0 10 32,0 0 160,0 0 96,0 10-224,0-10-32,0 10-160,10-1 0,-10-9 32,10 0 160,0 0-64,0-10 96,0 0-192,10 0-96,0-10-96,-10 0 0,20 0-64,-10 0-32,0 0 32,9 0-32,1-10 0,0 10 64,-10 0-960,0 0-416,0-10-2656,-10 0-959,-10-10-577,10 0 1472</inkml:trace>
  <inkml:trace contextRef="#ctx0" brushRef="#br0" timeOffset="715.6801">1554 379 11392,'0'-10'4224,"0"10"-2305,0 0-1759,0 0 960,0 0-544,10 10 0,-10 0 32,0 10 0,0 0-320,10 20 32,-10 0 96,0 9-32,0 1 32,0-10-320,0 0-96,10-10 32,-10 0 32,0 0 0,0-1 32,10-9-64,0-10-32,-10 0-1120,10 0-448,0-10-1536,10-10-671,0 10-1025</inkml:trace>
  <inkml:trace contextRef="#ctx0" brushRef="#br0" timeOffset="1133.4014">2232 480 10112,'0'-20'3872,"0"10"-2112,0 0-1057,-10 10 1057,10-10-704,-10 10-224,-9 0-288,-1-10-32,0 10-288,0 10-64,0 0-32,-10 10 0,10 0 0,0 10-160,10 9 32,0 1 0,10 0 0,0-10 0,10 10 64,0-20 32,20 0 96,0 0-96,0-10 0,0 0 32,0-10 0,-1-10 0,-9 0 0,0-10 64,-10-10 32,-10 0-96,0-10-32,0 0-96,0 0-32,-10 21 32,0-11 64,0 10-384,0 10-192,0 0-1056,0 0-448,10 0-1343,0 10-577,10 0-384</inkml:trace>
  <inkml:trace contextRef="#ctx0" brushRef="#br0" timeOffset="1536.9866">2720 399 11392,'-19'-10'4224,"19"10"-2305,-20 0-1823,10 0 896,0 0-576,-10 10-64,-10 10-96,0 10 0,10 10-128,0 10-160,20-21 0,-10 1 96,20 0 96,10 10 224,10 0 128,0-20-128,10 0-64,0-10 96,-11 0 128,-9-10 128,10-10 64,-10 10-192,0-30 0,0 10-256,-10-20-32,-10 10-192,-10-10-128,0 10-64,-20 1 0,10 9-1184,-20 10-480,1-10-2272,-11 20-991,-20 0 31</inkml:trace>
  <inkml:trace contextRef="#ctx0" brushRef="#br0" timeOffset="3246.2002">339 1176 6144,'-20'-10'2368,"10"10"-1280,0 10-704,0-10 672,10 0-128,-10 0 32,0 10-288,10-10 0,0 0 672,0 0-736,0 0 191,10 10 1,0-10-160,-10 0 32,10 0-192,0 10 32,10-10-352,10 0-96,0 0 0,0 0 96,-1 0 64,11 0 32,0 0-64,0 0-32,0 0 96,10 0 96,9 0-192,-9-10-96,10 10 96,-10 0 32,9 0 0,-9 0-32,0 0-32,10 0 64,0-10 32,-1 10 32,1 0 0,0 0 0,-10 0-64,9-10 32,1 10-128,0-10 0,0 0-32,10 10 32,-11 0-64,1-10-32,0 10 224,10-10 160,-1 10-192,-9 0-96,0 0 0,-20 0 64,-1 0-64,11-10 0,-10 10 32,20 0 0,-10 0 0,9 0 0,-9 0-64,10 0 32,-10 0-64,20-10 64,-11 10-64,11 0 64,-20 0 0,20-10 32,-11 0-64,-9 10-64,0 0 32,-10 0-32,10-10 64,-11 10 32,-9 0-128,0 0-32,0 0-256,-10 0-64,0 0-1184,0 0-576,-10 0-2496,-10 0-1023,0 0 575</inkml:trace>
  <inkml:trace contextRef="#ctx0" brushRef="#br0" timeOffset="1932.1597">131 638 6400,'-30'0'2464,"30"-10"-1344,-10 10-384,10 0 832</inkml:trace>
  <inkml:trace contextRef="#ctx0" brushRef="#br0" timeOffset="2211.9486">91 618 14240,'0'0'1280,"0"10"-672,10-10-193,-10 0-63,20 0-192,0 0-32,0 0 0,9 0 64,-9-10-160,0 0-32,0 10 64,0-10 32,-10 10-32,0-10-64,-10 10 32,-10 10 32,0-10-32,0 10-32,-10-10 32,-10 10 32,10-10-32,1 10-32,-1-10 96,10 0 0,10 0-128,0-10-160,20 10-64,-10-10-1791,29 0-769,11 10-1472</inkml:trace>
  <inkml:trace contextRef="#ctx0" brushRef="#br0" timeOffset="3895.0012">20 638 6784,'-10'0'2528,"10"0"-1344,-10 0-384,10 0 864,0 0-256,0 0-128,0 0-353,0 0-127,10 0-448,0 10 64,10-10 96,-10 0-128,20 0 32,0 0-256,0 0-32,0 0 0,-1 0 0,-9 0 64,10 0 32,-20 0-32,10 0-32,-10-10-32,0 10 0,0 0-64,0 0-64,-10 0-896,0 0-3679,10 0-801</inkml:trace>
  <inkml:trace contextRef="#ctx0" brushRef="#br0" timeOffset="6265.1983">1544 1465 5376,'0'-20'2112,"0"0"-1152,10 10 480,-10 10 1152,0 0-256,10 0-97,-10-10-767,0 10-288,0 10-672,0 10-32,0 0-32,0 10 128,0 10 96,0-10-224,10 9-96,-10 1 0,0 0 96,10 10-256,-10-10-96,10 0 0,-10-1 64,10-9-64,-10-10 0,10 0 32,0-10 0,0 0-1056,0-10-480,0-10-1408,10-10-544,-10 0-2047</inkml:trace>
  <inkml:trace contextRef="#ctx0" brushRef="#br0" timeOffset="6752.2622">2172 1485 11136,'0'-30'4128,"-10"10"-2241,0 10-1919,10 10 800,-10-10-320,0 10 64,-10-10-224,10 10-32,-10 10-128,10 10 64,-10 0 0,-10 0 192,10 10 96,0 0-256,0-1-64,1 1-32,19 10 0,-10 0-64,20 0 32,9 0 0,1-10 32,20-1-64,0 1 32,10-20 0,-10-10 96,10 0-96,-21-10 0,1 0 32,-10-10 64,0 1 32,0-1 32,-10 0 0,0-10 0,-10-10-128,-10 0-96,-10 0-96,0 0-32,-20 11 64,10-1 64,-9 10-64,9 10-64,0-10-448,10 20-128,0 0-1824,10 10-768,0 0-2207</inkml:trace>
  <inkml:trace contextRef="#ctx0" brushRef="#br0" timeOffset="8132.4751">2900 1 11776,'-20'0'4384,"0"10"-2369,0 29-2271,0-9 672,0 20-224,-20 10 32,-19 10-192,-11 39-64,0 11 0,-10 9 64,11 11 128,-11-1-1120,20-9-544,0-1-799,21-19-321,-11-11-1216</inkml:trace>
  <inkml:trace contextRef="#ctx0" brushRef="#br0" timeOffset="8446.1419">2381 1365 9856,'0'-10'3680,"0"10"-1984,0 0-1056,0 0 1023,-10 0-607,10 20-128,-20 0-352,10 0-96,-20 30-288,-10 10-128,0 9 32,-9 11 0,-1 10 32,10-11-992,0 11-384,10 0-2239,-10-1-961,20-19 19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29.24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51 8448,'0'0'3168,"10"0"-1728,10 0-1056,0 0 768,0 0-544,10 0-160,0-10-288,9 10-64,-9-10-32,10 0-2016,-20 0-928,10 0-92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2:10.60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40 11392,'-10'0'4288,"20"0"-2305,0 0-1407,-10 0 1088,10 0-640,10 0-128,10-10-448,0 10-192,10-10-160,-1 10 0,1-10 0,0 10-320,-10 0-160,-10-10-1504,0 10-608,-10 10-310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3:01.4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320 7040,'0'-10'2624,"0"0"-1408,0 10-352,0-10 928,0 10-288,10 0-1,-10-10-511,0 10-128,0 0-512,0 10-288,0 0-128,0 0 96,10 10 32,-10 10 0,0-1 32,10 11 0,-10 10 32,10-10 0,0 10 0,0-10-64,-10-11-64,10 1 32,0-10 32,-10 0 448,0-10 224,0-10-224,0-10-64,0-10-320,-10-20-96,0 1-32,0-11 0,-10 0 64,10 0 32,0-10-128,-10 11 32,20-11 0,0 10 64,0 0-32,10 0-32,10 11 32,10 9 32,0 0-96,9 10 0,1 10-128,0 0 32,0 20 0,0 0-32,-20 20 128,0 0 0,-20 19 32,0-9 64,-20 10 96,0-20 64,0 0-96,0 0-96,0-10 0,-10 0 32,20 0-32,-10-11 64,10 1-1408,0 0-544,10 0-2047,10 0-865,10-10 608</inkml:trace>
  <inkml:trace contextRef="#ctx0" brushRef="#br0" timeOffset="391.5854">448 438 10624,'0'-10'4032,"0"0"-2177,0 10-1247,0 0 1088,0 10-1056,10 0-416,-10 0-160,10 20-96,-10 0 32,0 10 0,0 0 0,10 0 0,-10-11 64,0 1-32,10-10 64,-10 0 576,0-10 256,0 0-192,0-20 0,0 0-384,0-10-128,0-20-128,0 1 0,10-1-128,0 0 0,10 10-32,-10 0 0,0 10-96,10 0-32,-10 10-1120,0 0-416,10 10-1920,-1 0-799,1 0-65</inkml:trace>
  <inkml:trace contextRef="#ctx0" brushRef="#br0" timeOffset="687.9239">848 370 13312,'0'0'4991,"10"0"-2687,-10 0-2528,0 9 864,0 1-448,0 10-32,0 0-64,0 20-96,0 0 32,0 0-32,0 0 64,0 0-544,0-1-128,10-9-1184,-10-10-543,19-20-3777,1 0 1824</inkml:trace>
  <inkml:trace contextRef="#ctx0" brushRef="#br0" timeOffset="931.2502">1106 389 13696,'-10'0'5183,"10"0"-2815,-20 0-2464,20 0 928,-20 20-448,10 0-64,-10 10-160,10 10-64,-10 10-32,10 0-64,10-11 32,-10 1 32,20-10 32,0-10-32,0 0 32,20 0-416,-10-10-96,10-10-1632,10-10-736,-11 0-2655,1-10-1313,0 0 3360</inkml:trace>
  <inkml:trace contextRef="#ctx0" brushRef="#br0" timeOffset="1368.189">1306 538 8576,'-10'10'3232,"10"-10"-1728,0 0-704,0 0 1056,10 10-865,0-10-255,0 0-416,10 0-64,0-10-160,-1 0 0,11 0 32,-20-10-160,10 0 32,-10 0 0,0 10 0,-10-10 128,0 10 160,-10 0 128,0 10 128,-10-10-224,10 20-32,0 0-32,-10 10 0,11 10 128,9 0 96,9 10 0,1 0 32,10 0-192,10-21-64,0 11 0,0-10 0,10-10-64,0 0-32,-10 0-800,-1-10-288,-9-10-3232,10 0-1311,-10 0 383</inkml:trace>
  <inkml:trace contextRef="#ctx0" brushRef="#br0" timeOffset="1844.4623">2601 409 9984,'0'-10'3680,"0"0"-1984,0 10-992,0-10 1055,-10 10-863,10-9-224,-10-1-256,0 0-32,-10 10-192,0-10-192,0 10-32,-10 10 32,10-10 64,-10 10-192,0 9 32,11 11-32,-11 10 64,20 0 96,0 0 128,10 10-64,0-10 0,20-11-32,10 1 32,-1-20 0,11 0 96,10-10-736,-10-10-256,0-20-480,0-19-160,-20-1-415,9-10-129,-19-20 736,10 1 320,-20 9 1280,10 20 608,-10 0 384,0 1 224,0 19 63,-10 10 97,10-10-512,0 20-256,0 10-192,0 10-128,0 10-128,10 20 0,-10 9-224,10 1-32,0 0-64,0 10-32,0 0-96,0-1-64,0 1 96,0-10 64,0 0-704,10-20-256,-10-1-1376,10-19-608,-10 0-2143,10-30-1633,0-9 2784</inkml:trace>
  <inkml:trace contextRef="#ctx0" brushRef="#br0" timeOffset="2166.0918">3049 300 11776,'10'10'4384,"-10"0"-2369,0 20-1855,10-20 960,-10 0-448,0 19-64,10 1-224,0 10-64,-10-10-192,10 10-32,-10-10 96,10-10 384,-10 10 192,-10-20 736,10-20-608,-10 0-224,10-10-416,0-10-128,0 0-64,-10 0 32,10 0-128,0 10-64,10-10 64,-10 10 0,20 0-480,0-9-192,0 9-1056,19 10-480,-9-10-1376,10 10-511,10 0-673</inkml:trace>
  <inkml:trace contextRef="#ctx0" brushRef="#br0" timeOffset="2412.8301">3547 280 9728,'0'0'3680,"-10"10"-1984,-10 0-928,20 0 1119,-10 0-735,-10 0-160,0 10-608,0 0-256,0 19-64,1 1-64,9 0 0,10 0 64,10 0 32,-1-10 32,1 0 64,10-21 256,0 1 96,0-10 224,0-10 160,0-9-224,-10-11-32,0-10-256,-10 10-96,0 0-256,-10 0-32,0 0-192,10 0-32,-10 10-1120,0 1-416,10-1-1920,0 0-863,10 10-609</inkml:trace>
  <inkml:trace contextRef="#ctx0" brushRef="#br0" timeOffset="2842.987">3805 259 8960,'10'10'3424,"10"0"-1856,-20 0-352,10 0 1247,-10 10-799,0-10-288,-10 20-736,10-1-256,0 21-256,0 10-96,-10-10 0,10 10-32,0-21 64,-10 1 32,10-10 32,0-10-64,0 10 32,0-20 128,0 0 128,0-10-192,0-20-32,0-20-64,0-10 32,-10-19-64,10 9 64,-10-10-128,10 10-64,-10-9 64,10 19 0,10 0 96,10 0 32,10 20-32,-10 10 32,10 10-224,9 10 32,1 20 32,-10 10 32,0 10 32,-10-10 64,-10 0-32,-10 10 64,-20-10-64,0 9 64,0-9-352,-30 0-128,-9 0-1568,-11-10-736,-20 10-2271,1 0-1761,-21-10 2752</inkml:trace>
  <inkml:trace contextRef="#ctx0" brushRef="#br0" timeOffset="3231.1025">488 967 11904,'-40'0'4480,"40"0"-2433,10 0-2111,0 10 864,30-10-128,20-10 64,49 0-256,31-10-128,29 0-192,40 0-64,40 1 32,10-1 64,20 10 32,10 0 32,-20-10 0,-20 10 128,-20 10 96,-40-20-256,-19 20-64,-41-10-32,-39 0 64,-50 10-2720,-50 0-1984,-40 0-1023,-30 0 83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55.72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 50 4992,'10'0'1824,"-10"0"-960,0 0-1024,0-10 2560,0 10-736,0 0-64,0-9-192,0 9-832,0 0 160,0 0 127,10-10 513,-10 0-384,10 10-160,-10-10-224,10 10-64,-10 0-288,0 0-96,0 0-160,0 10-32,0 0 32,0 9 0,-10 1 64,10 0 32,0 10 32,-10-10 0,10 0 0,0 0 0,0-10-64,0 0-64,0 10 96,0-10 0,0-10 224,0 10 192,0-10 96,0 0 32,10 0-288,-10-10-128,0 0-64,10 0-32,-10-10-64,0 0-64,0 0 32,-10 0 32,10 0 32,0 0 32,-10 0-64,10 10 32,0 0-128,-10 1-64,10 9-32,-10 9 0,10 1 96,-10 10 0,0 0 32,10 0 0,0-10-96,-10 10 64,10 0 32,0-10 64,0 0 32,0 0 32,0-10 0,0 0 64,0-10-96,0 0 0,0-10-32,0 10-64,0-20 32,0 20-32,0-10-160,0 10 32,-10 10 64,10 10-32,0 0-32,0 10 0,0-10 96,0 10-576,10 10-224,-10-10-1664,10 10-800,-10 0-259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9.0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0 5120,'0'-10'1920,"0"10"-1024,0 10-1056,0-10 320,0 0-256,0 0 0,0 10-384,0-10-64,0 10-1440,0-10-60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0:48.2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6 550 2560,'-13'0'1056,"13"0"-576,0 0-160,0 0 384,0 0 32,0-7 32,0 7 0,0 0 0,7 0-224,-7-6 0,6 6-320,1 0 64,0-7 64,6 7-128,-7 0 32,8 0-96,-8 0 0,7 0-96,1 0-64,-1 0 96,7 0 64,-7 0-128,7 0-32,-7 0 64,7 0 96,6 0 0,-6 0 64,7 0 0,-1 0 32,1 0-64,-8 0-32,8 0-32,-7 0 0,0 0-64,6 0 32,0 0-64,-6 0 64,7 0-64,-1 0 64,1 0-64,-1 0 64,1 0 0,-8 0 32,8 0-64,-1 0 32,1 0-64,-1 0-32,-6 0 32,7 0-32,-1 0 0,1 0 0,-1 0 0,0 0 0,1 0 64,-1 0 96,1 0 0,-1 0 64,1 0-192,6 0-96,-7 0 96,1 0 96,6 7-96,0-7-32,-7 0 0,1 0 0,-1 0 0,-6 0 0,0 0-96,6 0 64,-6 0 32,0-7 64,-7 7 256,1 0 96,-1 0-64,-7 0-32,1-7-128,0 1 31,-1-1-127,1 1 0,-7-8-32,6 8 32,-6-14-64,7 0-32,-7 0-64,0-6-32,0 6 64,0 0 64,0 0 0,0 0-32,0 0 32,0 7-32,0 0 0,0-7 0,0 7 0,0 0 0,0-7 0,0 7 0,-7-7-96,1 7 64,6-7 32,-7 7 0,1-1-96,-8 1 64,1 0 32,-7 0 0,0 6-95,7 0 63,-7 1 32,-6-1 63,-7 1-94,0 6-65,6-7 64,-12 7 64,6 0 0,-1 0 63,-5-7-63,-1 7-32,-6-6-63,6 6 31,-6 0 32,6 0 0,0-7 0,1 7 63,-8 0-94,1 0-1,6 0 32,-6 0 0,6 0 0,7-7 0,-6 7 0,-1 0 0,0-6 0,1 6 63,12 6-94,-6-6-1,0 0 32,7 0 63,6 0-31,0 0-32,0 0 32,7 0-32,0 0-95,-1 0-1,1 0 128,7 0 32,-8 0-1,8 0-63,-1 0-63,0 0 31,1 0-32,-1 0-64,1 0 160,-1 7 32,7-7-96,-7 0-32,1 7 32,-1-1 64,1 1-64,-1 6 0,0-6-32,7 6-64,-6 7 0,-1 0 96,7 6 0,-7-6 32,7 6 0,-6-6 0,6 0-96,0 7 64,-7-1 32,7 7 0,-6 0 0,6-6 64,0-1-32,0-6 64,-7 0-64,7-7-32,0 0 96,0-6 64,0-1-1408,0 1-64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8.3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0 3200,'0'-10'1216,"0"10"-640,0 0-832,0 0 224,0 10-896,0-10-256,10 0 192,-10 10 64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3.81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1 10 128,'0'0'0</inkml:trace>
  <inkml:trace contextRef="#ctx0" brushRef="#br0" timeOffset="14173.7075">0 0 3072,'0'0'1120,"0"0"-576,0 0-1472,0 0-160,0 10 0,10-10 16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0.6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0 90 4480,'10'0'1664,"-10"0"-896,10 0 96,-10 0 672,0 0 32,0 0 32,0 0-416,0 0-160,0 0-576,0 0 64,-10 0 64,10 0 95,0 0 129,0 0-64,-10-10 0,10 10-32,0 0 32,-10 0-288,10-10-96,-9 10-128,9 0-64,-10 10-96,0-10-64,0 10-64,0 10 32,0-10-32,10 0 0,-10 0 128,10 0 96,0 0 128,0-10 64,10 10-160,0-10-64,10 0 64,-10-10 32,9 10-32,1-10 32,-10-10 0,0 10 96,0 0-32,0-10 0,-10 10-96,0-10-32,0 10-32,-10 10 0,0 0-160,0 0 32,0 0-64,0 0 0,0 20 0,1-10 0,-1 0 64,0 0 0,10 0 0,-10 10 0,10-20 0,10 10 64,0 0 32,-10-10 96,19-10-96,-9 10-64,0-10 0,10 0-32,-10 0 64,0-10 32,0 0-32,-10 0 32,0 10 0,0-10 32,-10 10-160,10 10 32,-10-9-64,0 18-64,0 1 96,0 0 0,0 0-64,0 0 64,1 10 32,-1-10 64,10 10-32,0-10-32,0 0 32,10 0 32,-10-10-32,9 10-32,1-10 96,10-10 0,-10 0-32,10 0 32,0 0-64,-10 0 64,0-10-64,-10 0-32,0 10 96,0 0 0,-10 10-128,0 0 32,-10 10 0,10 0 0,0 10-96,0-10 0,0 0 64,0 10 0,10-20 96,0 10 32,0-10 32,0 0-64,10-10 32,0 10-64,0-10 64,-10 0-64,0 0-32,0 0-64,0 10 32,0-10-32,-10 10 0,0 10-448,10-10-128,-10 10-736,0 0-256,10-10-544,0 10-256,0 0-767,0-10-385,0 10-4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6.40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 30 7552,'0'-10'2816,"-10"0"-1536,10 0-2560,-10 10 32,10 0-1664,-10 10-57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4.9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10 3968,'0'-10'1472,"-10"10"-768,10 0-832,0 0 256,0 10-128,10-10-1696,0 10-704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4.5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 20 3456,'-10'-20'1408,"0"20"-768,10 0-832,-10 0 192,10 0-608,0 0-224,0 0-448,10 10-16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3.3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 2176,'10'-10'864,"-10"10"-448,0 0-1408,10 0-28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3:05.01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1 210 11136,'-60'20'4128,"80"-20"-2241,39 0-1151,-19 0 1120,40 0-832,30-10-224,39 0-288,30-20-96,40 10-224,20-10-64,-9 0 64,-1 0-32,-10 0 0,-30 20-448,-40-10-224,-19 10-3328,-40 10-1503,-31 0 25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57.3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1 12672,'0'-10'4735,"10"10"-2559,-10 0-1984,0 0 992,0 10-512,10-1 32,-10 11-224,0-10-32,0 10-256,0-10 0,0 20 128,0 0-192,0 0 0,10 0-64,-10 0 32,0 0 0,10-1 96,-10 1-256,10-20-96,0 10-960,-10-10-416,10-10-1376,0-10-575,9 0-1665</inkml:trace>
  <inkml:trace contextRef="#ctx0" brushRef="#br0" timeOffset="369.5282">299 70 11392,'10'-30'4224,"-20"30"-2305,10-10-1471,0 10 1056,-10 0-608,10-10-128,0 10-320,-10 0-128,0 10-160,0-10-64,0 10 96,-10 0-32,10 10 0,-10-10-96,10 0-64,0 10 32,0 10 32,0-10-32,10 10 64,0 0-128,10 0 0,0-11 160,10-9 64,0 0 0,10-10-32,-10 0-32,10-10 64,-10 0 96,0-9 160,-1-1-128,-9 0 64,0 0-160,-10-10 32,0 10-96,-10 0 0,10 0-192,-10 0 32,1 10-64,-1-10 0,0 10-160,0 10 0,0 0-1600,-10 0-608,10 10-3711,0-10-1985,0 10 390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56.86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50 10 10112,'-20'-10'3776,"20"10"-2048,-10 0-1248,0 0 927,10 0-575,-10 0-128,0 10-288,0 0-96,0 0-192,-10 0-32,0 10 32,10 0-160,0 10 32,0-10 0,10 0 64,10 0 160,0 0 128,10-1-128,0-9 32,0 0-96,0-10 0,10-10-32,-10 0 0,0 0 64,-10-9 96,0-1 0,0 0 0,-10 0-160,-10 0-96,10 10 0,-10-10-32,0 10-96,-10 0 64,10 0-320,0 10-160,10-10-1312,-10 10-544,10 0-6271,10 0 342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0:40.12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60 5504,'7'-7'2112,"-7"7"-1152,0 0-1056,0 0 352,0 0-192,0 0-64,0 7-64,0-1-32,0 1 64,0 13 416,6-7 224,-6 7-224,7 0-128,-7 0 256,7-7 128,-7 0 32,6-6-32,1 6 96,-1-13 0,1 7-192,0-7-64,-1-14 64,-6 8-384,7-8-96,-7 1-32,0 0 32,0 0-32,7 0-32,-7 6 32,0 0-32,6 1-96,-6 6 0,0 0-32,7 6 0,-1 1 96,1 0 0,0 6 32,-1-7 64,7 8-96,-6-1 0,6-7 96,1 1 32,-1 0 384,0-7 223,-6-7-159,6 0-64,-7-6-128,1 7 0,0-8-192,-1 1-32,-6 0-128,0 0-32,0 6-32,0 0 0,-6 1-448,-1-1-128,7 1-1663,-7 6-705,7 0-1216</inkml:trace>
  <inkml:trace contextRef="#ctx0" brushRef="#br0" timeOffset="457.5444">364 0 5248,'-7'0'2016,"7"7"-1088,0-1-864,0 1 448,0 0-192,0-1 0,0 1-64,7 6 0,0 7-128,-7 0 128,6 0 128,1 0 160,-1-1 64,1 1-192,-7-7-96,7 1 96,-1-8 64,-6 1 160,0 0 64,7-7-288,-7-7-160,0 0-96,7-6-32,-7 0-64,6 0-64,-6-1-64,7 8-32,-1-7 128,1 6 32,0 0 128,-1 1 32,1 12-192,-1-6-64,-6 14 0,7-8 0,-7 14 96,7-7 32,-1 7 32,-6 0-1,7-7-1566,0 0-673,-1-6-2048</inkml:trace>
  <inkml:trace contextRef="#ctx0" brushRef="#br0" timeOffset="790.8622">596 126 6656,'6'0'2528,"-6"0"-1344,7 7-1184,-7-7 512,0 0-224,6 0 0,1 0-160,6 0-96,0 0 0,-6-7-32,0 7 64,-1-7 32,1 1 32,-1-1 0,-6 7 64,-6-7 32,-1 1 32,1-1 0,-1 7 64,0 0-96,-6 0-64,7 0 0,-1 7-32,-6-1-64,6 1 32,1 6-64,6 1 64,0-1-64,0 7 64,6-7 0,1 7 32,6-7 0,0-6 64,0-1-96,1 7 0,-1-13-1024,0 7-480,0-14-1920,7 7-1376,-7 0 1888</inkml:trace>
  <inkml:trace contextRef="#ctx0" brushRef="#br0" timeOffset="1265.0881">787 100 6016,'0'-6'2272,"0"12"-1216,0 1-800,0-7 512,0 7-96,7 6 64,-7-6-288,0 6-32,7 0-224,-7 0 160,0 0 64,6 1 64,-6-1 128,0-6-160,0-1 0,0-6-64,0 0 0,0 0-193,0-6-63,0-1 0,0-6 0,7-1-64,-7 8-64,6-7-64,1 6-32,-7-6 128,13 6 32,-6 7 192,-1 0 160,8 0 64,-8 7 0,8-1-96,-1 1 0,-7 6-224,1 0-96,6 1-32,-6-1 32,6 0-32,-6 0 64,-1 1-832,1-8-384,-7 1-2335,0-1-1025,0 1 57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56.4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50 8320,'0'-10'3168,"-10"10"-1728,0 0-704,10 0 928,0 0-321,0 0-63,0 0-352,0-10-128,0 10-448,10 0 64,-10 0 32,10-10 32,-10 10 32,10-10-192,0 10-128,0-10 32,0 10 0,9 0-96,-9 0-96,10 0-96,-10 0 32,0 10 32,0 10 0,0-10-96,-10 0 64,0 10 32,-10 0 64,0 10-32,0 0 64,-10 0-64,0 0 64,10-11 128,-9 11 128,9-10-128,0 0 32,0-10 128,10 0 64,0 0 32,0-10 32,10 0-192,10 0-128,-1-10-32,11 10-32,-10-10 0,0 0 0,0 0-64,0 10 32,-10 0-64,0-10 64,0 10-480,0 0-224,0 0-960,-10-10-416,10 10-1184,-10-10-383,0 10-179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6.2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0 1 11136,'0'0'4128,"0"0"-2241,-10 10-1439,10-10 1056,-10 10-704,10-1-96,-20 11-448,10-10-96,1 10-96,9 0-64,0 0 32,0 10 32,0-10 32,9 0 224,11 0 128,0-10-96,0 0 32,0-20-32,0 10 96,0-10-32,0-10 64,0 10-64,-10 0 0,-10-20-96,0 10-32,-10 0-160,0 10-32,0-10-32,0 10-64,-10 0-128,10 10 0,-10-10-576,10 10-192,0 0-1792,0 10-704,0-10-255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5.90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1 1 10112,'0'0'3776,"0"0"-2048,-10 0-1248,10 0 991,-10 0-575,0 10-192,0 10-224,0-1-64,0-9-224,-10 10-192,20 0-32,-10-10 32,0 10 64,20-10 96,0 10 128,0-20 0,0 10 64,20-10-64,0 0 0,-1-10-96,-9 10 32,0-10 0,0 0 96,-10 0 32,0 0 32,-10-10-128,-10 10-96,0-10-64,0 10-96,0 0-64,-10 10 32,10 0 32,0-10 64,0 10-608,0 0-192,10 0-896,0 0-384,10 0-991,0 0-417,10 0-99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5.13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0 20 6400,'-10'0'2368,"10"0"-1280,0 0 0,0 0 928,0 0-384,0 0-96,0 0-449,0 0-191,0 0-512,0-10 32,0 10 32,10 0-160,-10 0-32,10 0-64,0-10 32,0 10-128,10 0 0,-10 0 32,0 0 64,0 0-160,0 10-96,0 10 32,-10-10 0,9 10 96,-9 10 32,-9-10-32,9 9 32,-10-9 0,-10 0 32,0 0 64,0 0 96,10 0-64,-10 0-64,0 0 128,10 0 64,-10-10-128,10 10 32,0-10-32,0-10 96,10 10 128,-10-10 32,10-10-256,0 10-64,10-10-96,-10 0-64,20 0-64,-10 0-32,0 10 64,0-10 64,0 10 0,10 0-32,-10 0-64,0 10 32,0-10 32,0 10 0,0 0 0,0-10 0,0 10 0,10-10 64,-10 0-608,-1 0-256,1-10-992,0 10-416,10-10-1215,0 0-481,0 10-544</inkml:trace>
  <inkml:trace contextRef="#ctx0" brushRef="#br0" timeOffset="363.712">469 169 9728,'-10'-10'3680,"10"0"-1984,0 0-768,-10 10 1151,10 0-767,0 0-256,0 0-544,-9 0-256,-1 0-160,0 10 0,-10 0 64,0 10-64,10-10-64,-10 10-96,10-10 32,0 10 96,10 0 32,10 0-32,10-10 32,-10 0 64,10-10 64,0 0-32,0 0-32,-1 0-96,1-10 32,0 0 64,0 0 128,-20-10-64,10 10-64,-10-10-64,0 0-96,-10 10 32,10-10-32,-10 10-96,0 0 64,0 10-192,0-10-96,10 10-960,-10 0-352,10 0-1344,10 0-607,0 0-112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3:06.61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280 11136,'-10'-10'4128,"10"0"-2241,0 0-1567,10 10 896,0-10-480,10 0 0,0 0-384,10 10-128,0 0-128,0 0-96,-10 10 32,0 10-128,-10 0 0,0 0 128,-10 0 96,-10 9-32,-10 1-64,0 0 64,-10 0 0,10-10-32,0-10 32,0 0 64,10 0 128,0-10 0,10 0 0,0-10-160,20 0-32,0 0-96,10 0-32,10 10-32,-10 10-64,10 0 0,-11 10 0,1 0 96,-10 10 64,-10 0 0,0 9 64,-10-9 64,0-10 128,-10 0 0,-10 0 64,0 0 0,0-10 32,-9 0-192,-1 0-64,0-10-64,-10 0 32,20 10-64,-10-10-32,10-10-960,10 10-416,-10-10-1472,20-10-607,10 0-1857</inkml:trace>
  <inkml:trace contextRef="#ctx0" brushRef="#br0" timeOffset="364.5213">489 260 12544,'-10'-10'4735,"10"10"-2559,-10 0-1632,10 0 1344,0 20-832,0-10-384,0 0-224,0 10-288,0 9 128,0 1 32,0 0-32,0 0 64,0-10-64,10 10 0,0-10-96,-1 0 32,11-10-64,0 0 0,10 0-32,-10-10 64,0 0-160,10 0-32,-10-10-416,0 10-160,0-10-736,-10-10-352,0 10-1184,0-10-512,0 0-2175</inkml:trace>
  <inkml:trace contextRef="#ctx0" brushRef="#br0" timeOffset="702.5234">728 230 13440,'0'10'4991,"0"10"-2687,10-10-1920,-10 0 1184,0 10-672,0-1-128,0 21-384,0 0-160,10 10-128,-10 10 0,0-20 0,0 9-32,9-19 32,-9 10-64,0-10 64,0-10-832,10 0-320,-10-10-1088,10 0-480,-10-10-2559,20-10-1825,0-10 2976</inkml:trace>
  <inkml:trace contextRef="#ctx0" brushRef="#br0" timeOffset="956.1801">1126 329 13056,'-10'-10'4927,"10"10"-2687,-10 0-2176,10 10 896,-10-10-512,0 20-32,0 0-224,-20 20-64,10 10-64,0 0-128,11 0 32,-1-11 32,10 1 64,10-10 32,-1-10 32,11 0 128,0-10 96,10-10 0,0 0 96,0-10 64,0-10-32,-10-20-96,0-10 0,0 1-224,-20 9-32,0 0-128,0 10-96,-10 10 64,0 0 0,-10 0-960,10 10-384,-10 10-992,10-10-416,0 10-6143,10-20 3519</inkml:trace>
  <inkml:trace contextRef="#ctx0" brushRef="#br0" timeOffset="1210.1663">1644 11 11392,'10'-10'4288,"-10"10"-2305,-10 10-1311,10-10 1120,0 10-480,0 0-32,0 19-384,-10 21-160,-10 10-416,0 20 0,0 9 32,0 1 160,0 10 64,-9 9-160,-1 1-96,10-11-32,0-19-32,0 20 64,10-21 32,0-9-96,0 0 0,10-20-96,0-11 64,0-9-64,0-10 0,10-20-672,-10-10-288,10-10-2976,0-9-1344,0-11-1599</inkml:trace>
  <inkml:trace contextRef="#ctx0" brushRef="#br0" timeOffset="2029.4238">1744 818 12544,'0'-10'4735,"0"10"-2559,0 10-2528,0-1 768,-10 11-320,10 20 96,0 0 32,10 10-96,-10-10-96,10 0 0,0-11 32,19 1 96,-9 0 0,10-10 64,-10-10 0,10 0 32,-10-10-64,10-10-32,-10 0-96,-10-10 32,10-10-128,0 0 0,-20 1 32,9 9 64,1 0 384,-10 10 192,0 0-416,0 10-160,10 20 0,-10 0 64,10 10 32,-10 9 64,0 21-192,0 10-32,10 10 64,-10-1 32,0 1-32,0 10-64,0-11 224,-10-9 160,0-10 0,-10 0 32,11-21-96,-21-9-32,0 0-32,-10-20 64,0 0-160,0-10-32,0-10-64,11-20 32,9 0-128,0 0-64,0 1-448,10-1-192,0-10-768,10 10-224,20-10-1504,0 0-575,0 10-1441</inkml:trace>
  <inkml:trace contextRef="#ctx0" brushRef="#br0" timeOffset="2412.7037">2162 1186 13184,'0'-10'4927,"0"10"-2687,0 0-2528,10 0 736,-10 0-320,20 0 0,-10-10 0,10 10 0,0-20-64,0 10-64,-1 0 32,-9-10-32,10 10 64,-20-10-32,10 1 64,-10-1 128,0 0 192,-10 10-96,10 0 0,-20 20-288,0 0 0,11 10-32,-11 0 64,0-1 32,10 11 96,0-10-32,0 10 0,0 0-96,10 10 32,10-20-64,0 10-32,10-10 96,10-10 0,-11 0-608,21 0-288,0-20-1152,0 10-512,10-20-1247,0 0-513,-11 10 320</inkml:trace>
  <inkml:trace contextRef="#ctx0" brushRef="#br0" timeOffset="2829.9226">2780 1037 10112,'-10'-20'3776,"0"0"-2048,0 0-960,0 20 1119,-10-10-671,0 0-128,0 20-640,0 0-224,0 10-128,0 0-96,0 10 96,-10-1-128,20 1 0,-10 0 32,20 0 0,-10 0 64,20-10 96,0 0-64,0 0 0,10-20 32,-10 0 64,10-10-32,0 0 0,0 0-96,0-10 32,0-10 288,-10 10 128,0 0 32,0 0 0,0 10-32,-10 0 0,10 0-416,-10 10-128,10 10 0,-10 0 0,0 10-64,10 0 64,-10 0 96,10 0 96,-10 10 0,10-10 0,-1 0-800,1 0-384,0-10-672,0-10-288,0 0-1280,10-10-479,0 0-993</inkml:trace>
  <inkml:trace contextRef="#ctx0" brushRef="#br0" timeOffset="3089.0234">2979 976 11776,'0'0'4384,"0"0"-2369,0 20-1567,0-10 992,0 10-256,0-10 32,0 10-320,0-1-160,0 11-416,10-10 0,-10 10 32,0 0-128,0-10-64,10 10 288,-10-20 160,0 10-32,0-20 32,0 0-320,0-10-96,10 0-64,-10-20 0,10 10-160,9-30 32,1 20 0,10-10 0,-10 11-96,20-1 0,-20 0-160,10 0-64,0 10-1600,-10 0-672,0 10-444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3:05.48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19 170 11008,'-10'-20'4128,"10"20"-2241,-20-10-1567,10 10 960,0 0-768,-10 0-256,-20 0-192,0 10-64,0 0 0,-9 0-96,9 10 0,10 0-32,0-10 96,20 10 0,0-10 32,20 0 0,10 0 64,10 0-32,20 0-32,-1 10 32,1 0 32,0 0-96,-10 0-64,-10 9 192,-10-9 96,-10 10 256,-10-10 96,-10-10-128,-20 10 0,0-10-256,-20 10-32,0-10 0,-9-10 0,9 0-64,-10 0-64,20 0 32,-10-10 32,20 0-320,1 0-64,9-10-1312,10-10-608,10 0-1759,10-10-737,10 11 1120</inkml:trace>
  <inkml:trace contextRef="#ctx0" brushRef="#br0" timeOffset="219.4113">220 61 12288,'0'-10'4575,"0"10"-2495,-10 0-1728,10 10 1024,0 0-608,0 0-96,0 10-192,0 9 0,-10 21-256,10 10-128,0 0 0,0-10-64,0 9-32,10-9 32,-10-10 32,10 0-608,0-10-192,0 0-960,0-20-352,0-10-1631,0 0-609,0-30 224</inkml:trace>
  <inkml:trace contextRef="#ctx0" brushRef="#br0" timeOffset="480.6818">349 11 14592,'10'-10'5439,"-10"10"-2943,10 10-2400,-10 0 992,10 10-352,0 0 0,0 20-256,0 9-64,0 11-224,0 10-128,0-20-32,0 9 32,0-9 32,0 0-32,0 0 32,0-10-288,0-10-96,-10-10-1120,0-11-512,10-9-3392,-10-9-150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00.97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91 6912,'0'0'2624,"0"0"-1408,0 0-576,0 0 864,0 0-384,0 0-64,0 0-256,0 10-129,0-10-351,10 9 0,0 11 96,0 0 192,10 0 160,-10 10-256,9-10-64,1 0-192,0 10-96,10-10-64,0 0 0,-10-10 0,10 10 96,-10-10-96,0 0-64,-10-1 64,0 1 64,0 0-992,-10-10-448,0 0-1407,0 0-609</inkml:trace>
  <inkml:trace contextRef="#ctx0" brushRef="#br0" timeOffset="316.3024">409 21 9472,'0'-10'3584,"0"10"-1920,0-10-1248,0 10 895,0 0-607,0 10-128,0 0-96,0 10 96,0 10-320,-10 9 224,10 11 64,-10-10-224,-10 20-32,10 0 32,0 19 32,0-19-96,0 0-96,1 0-64,9-11 0,0-9-64,-10 0-32,10-10 32,0 0 32,0-10 32,0 0 96,0-10-608,0 0-160,10-10-2080,-10-10-799,19 0-1697</inkml:trace>
  <inkml:trace contextRef="#ctx0" brushRef="#br0" timeOffset="946.1674">549 459 9984,'0'0'3776,"0"0"-2048,0-10-1728,0 10 672,10 0-193,0 0 33,-1 0-64,1-10-32,10 10-224,0 0 0,0-10 128,-10 10-192,10 0 0,-10 0-64,10 0 32,-10 0-64,0 0-32,-10 0 32,10 0 32,0 0-32,-10 0 64,0-10 0,0 10 96,0 0-96,0-10 0,-10 0-32,10 10-64,-10-10-64,10 0 32,-10 0 32,0 1 64,0-1-96,-10 0-64,10 10 64,-10 0 0,10 0-64,0 0 0,-10 10-32,0 0 0,10-1 0,1 11 96,-11-10 0,10 20 96,0-10 96,10 10 64,0 0 96,0 0 32,0 0 32,10 0 0,0-11-192,10 1-64,-1-10 64,11 0 32,0 0-32,-10-10 32,10 0-128,0 0-64,-10 0-224,0 0-128,0-10-1376,0 10-640,0-20-1535,-11 10-609,1 0 736</inkml:trace>
  <inkml:trace contextRef="#ctx0" brushRef="#br0" timeOffset="1542.6199">1165 409 8576,'10'-10'3232,"-10"10"-1728,0 0-1056,0 0 832,0-10-288,0 10-33,-10-10-255,10 10-32,-10-10-384,0 1 32,0 9 96,-10 0-160,0 0-64,1 0-32,-1 0 32,0 9-160,0-9-96,10 20 32,-10-10 0,10 20 96,0-10 32,0 10-128,0 0-32,10 0 32,10-10 0,0 10 96,0-10 96,0-11 0,10 1 0,0 0-32,10-20 0,-10 0-64,-1 1-64,1-11 32,-10 0 32,0 0-32,0-10 64,0 10-64,0 10-32,-10-10 288,0 10 128,0 0 0,0 0 0,0 0-160,0 10-96,0 0-64,10 0 0,-10 10-64,0 10-32,10 0 32,-10 0 32,10 10-32,-10 0 64,10 0 0,-10-1 96,10-9-320,-10 0-64,10-10-960,0 0-384,0 0-1120,-10-10-383,10-10-1921</inkml:trace>
  <inkml:trace contextRef="#ctx0" brushRef="#br0" timeOffset="2049.893">1355 399 11136,'0'0'4128,"0"0"-2241,0 0-1567,0 0 896,0 0-544,10 0-128,-10 10-192,10 0 0,-10 0-192,0 10 32,0 10 128,10-10-128,-10 10 64,10 0-32,-10 0 32,0-10-128,0-1-32,10 1 32,-10 0 64,0-10-96,10 0 0,-10-10 384,0 0 224,0 0-352,0-10-192,0 0-32,0-10-32,-10 0-32,10-9-64,-10-1 32,10 10-32,0-10 0,0 10 64,0 0-192,10 0-32,0 0 128,0 10 160,0 0-64,20-10 32,-10 10-96,0 0-96,10 0 64,-10 1 64,-10-1 0,10 10 64,-11-10-64,11 10 64,-10 0-768,0 0-256,0-10-2016,0 10-800,-10-10-188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23.5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60 3456,'-8'0'1312,"8"0"-704,0 0-288,0 0 448,0 0 64,0 0 128,0 0-160,0 0-96,8 0-384,-1 0 64,-7 0 128,8 0-256,-8 0-64,7 0 288,1 0 224,-8 0-352,7 0-128,1 0 0,-8 0 64,7 0-128,-7 0-96,8 0 32,-1 8 0,-7-8-32,7 0-64,-7 0 32,8 0 32,-1-8-96,-7 8 0,8 0 32,-8 0 64,7 0-32,-7-7-32,0 7 32,0 0-32,0 0 64,0 0 32,0-8-32,0 8-64,0-7 32,0-1-128,-7 1 0,7-1 64,0 8 0,-8-7 96,8 7 32,0-7-128,0 7-32,-7 0-64,7 0 96,-8 0 64,8 0 128,-7 7-128,0 0-96,-1-7 96,8 8 96,-7-1 96,-1 1 96,1-1-96,-1 1 32,1 7-96,7 0 64,-8 0-128,8-8 0,0 8 32,0 0 0,0 0 127,8 0 97,-1 0-64,8-8 0,0 1 32,-7-8 32,6 0-160,-6 7-64,-1-7 0,1-7-64,-1-1-128,-7 8-736,8-7-352,-8-1-1151,0 8-481,0-7-115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16.4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0 98 4864,'-8'-8'1824,"1"8"-960,7 0-224,0 0 672,0 0-160,0 0-32,0 0 0,0 0 32,7 0-640,1 0 192,14 0 160,-7 0-65,15 0 97,7 0-224,1-7-32,6 7-160,9 0-32,7 0 0,7-8 64,7 8-224,-29 0-32,-7 0-192,21 0-64,-6-7 192,6 7 192,-6 0-128,7-8-64,-8 8-96,8-7-96,-8 7 32,-15-8 32,1 8-32,-9 0-32,1 0 32,-7 0 32,-1-7-96,-7 7-64,-7 0-1280,-8 0-544,0 0-1343,-15 0-577,7 0-576</inkml:trace>
  <inkml:trace contextRef="#ctx0" brushRef="#br0" timeOffset="267.3434">223 135 128,'0'0'160,"0"0"-64,0 0-128,0 0 64,8 0-128,-1 0 0</inkml:trace>
  <inkml:trace contextRef="#ctx0" brushRef="#br0" timeOffset="979.9007">60 0 11008,'-8'0'4128,"1"8"-2241,7-8-1631,0 0 928,-8 7-32,8-7 160,8 8-64,-8-8 0,7 7-672,1-7 96,7 8 64,0-8 32,14 0 32,9 0-256,-1 0-64,15 0-160,1-8 32,21 8-64,1-7 0,0 7-32,7-8 0,0 1-128,8 7-32,-8 0-32,0-8 32,-7 8 0,0 8 32,-8-8-64,-15 0-64,-7 0 32,-8 7-32,-14-7 0,-1 0 0,-7 0-224,0-7-96,-15 7-256,8 0-96,-16 0-704,8-8-256,-7 8-896,-8 0-416,0 0-1023,-8 0-449,1 0 32</inkml:trace>
  <inkml:trace contextRef="#ctx0" brushRef="#br0" timeOffset="1462.1333">16 60 14208,'-15'8'5343,"15"-8"-2879,0 0-1888,0 7 1248,7-7-384,8 8 0,0-8-448,15 7-224,22-7-416,8 0 32,15 8 64,15-8-96,7 0 32,0 0-160,15 0 32,-8 0-160,-6 0-64,6 0-96,-14-8 32,-23 8 32,-7 0 64,-8 0-192,-15 0 32,-7 0-320,-7 0-128,-16-7-1344,1 7-1312,-1 0-576,1 0-316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3:44.5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46 10 17151,'-20'0'0,"-10"-10"64,20 10 32,-10 0-128,0 0 32,-10 0 0,1 0 0,-1 0 0,-10 0 0,0 0 0,-10 10-96,10 0 64,0-10 32,-9 10 0,-1 10 0,10-10 0,-20 10 0,10 0 0,-9 0 0,19 10 0,-10-11 0,0 11 0,0 0 0,11-10 0,-1 10-96,10-10 0,0 10 128,0-10 32,0-10 0,10 10-64,10 10 32,0-1-32,0 1 0,10 0 64,0 10 384,10 10 256,0-10-288,0 0-128,10-11-288,0 11 0,10-10 416,10 0 256,0 0-384,10 0-160,9 0 96,-9 0 160,20-1-64,-10-9 64,9 10-224,31 0-32,-10-10-64,9 0-64,-19-10 32,19 0 32,-9-10-32,-10 0 64,-1 0 224,-39 10 96,0-10-192,10-10-128,-10 10 0,20-10 64,-11 0-64,1 0 0,-10 0 256,10-10 128,-10 0-224,9 0-64,-9 0-64,20-10 0,-20 1-64,0-21 32,0 20 0,-11-20 32,1 10 0,-10-10 64,-10 11-160,-10-11-96,0 10 32,-20-10 64,10 0 0,-20-9-32,11 19 32,-21-10 32,10 0-32,-30 20-32,10-10-64,-19 11-32,-71-21 64,-9 20 0,9 10-672,11 10-256,-11 10-1152,-9 20-480,-10 10-1791,-11 30-833,1-11 108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0:11.51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167 3328,'0'0'1216,"0"-7"-640,7 7-256,0 0 384,-7 0-192,6 0 32,1 0-128,0 7 0,-1-7-224,1 0 160,-1 0 64,8 0-64,-8 0 32,7 0 128,7 6 128,7-6 32,-1 0-32,1 0 32,12 0-32,-6 0-288,7 0-64,6 0 128,1 0 96,-1 0-192,0 0-96,-6-6-64,6 6 32,1 0-96,-1 0 0,-13 0 32,7 0 0,-7 0 63,-7 0 33,1 0 96,-8 0 32,1 0-96,-6 0 0,5-7-160,-12 7 0,6 0-32,-6 0 32,-1-7-64,-6 7-32,7 0 32,-7 0 32,0 0 32,-7 0 32,7 0-864,-6-6-1759,6 6-33,-7 0-1792</inkml:trace>
  <inkml:trace contextRef="#ctx0" brushRef="#br0" timeOffset="23973.3344">27 73 7296,'-6'-7'2816,"6"1"-1536,-7 6-640,7 0 864,-7 0-224,7 0 32,-6 0-257,6 0 1,0 0-608,0 0 160,0 6 128,6 1-32,8-7-32,6 7 64,6-7 0,14 0-128,6 0 32,13 0-224,14-7-96,0 7-160,6-13-64,7 13 256,0-7 64,-6 0-64,-14 1 32,7 6-224,-14-7-32,-13 7 0,-6-6 64,-7 6-32,-6 0 64,-7 0-128,-7-7-64,0 7 0,-6 0 32,-1 0-32,1-7-32,-7 7-896,6 0-448,-6-6-1984,-6 6-832,-1-7-191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47.5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10624,'0'0'3936,"0"0"-2112,8 0-2208,-8 0 640,15 0-1376,-8 0-544,1 8-2464,7-8-108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41.3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30 3968,'-7'0'1568,"7"0"-832,0 0-512,0 0 480,0 0 64,0 7 96,0-7-256,0 0-32,0 0-352,0 0 352,0 0 256,0 0-96,7 0 32,1 8-128,7-8-32,-8 0-128,16 0-32,-8 7-128,7-7 32,0 0-64,1 0-1,-1-7 33,8 7 32,0 0-96,0 0-96,0-8 64,0 8 64,7 0-64,-7 0-64,-8 0 64,8-7 0,-7 7-32,6 0-32,1 0-96,0 0-64,0 0 96,0 0 64,-8 0 0,1 0 0,7 0-96,-8 0 32,8 0 0,-8 0 96,1 0-32,7-8 64,0 8-128,-1 0-64,1 0 0,0-7-32,-7 7 0,-1 0 64,8 0-32,-8-8 64,8 8-64,-7 0 64,-1 0-64,0-7-32,1 7-64,-1 0 32,8 0 96,-7 0 96,-1 0-128,-7 0-32,7 0 0,-7 0 0,-7 0 64,7 0 96,-8 0-128,1 0-96,-1 0 32,1 0 64,-1 0 0,-7 0 64,0 0-416,0 0-96,0 0-1376,0 0-480,0 0-1887,0 0-1921,7 0 211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40.3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45 3840,'0'0'1472,"-7"0"-768,7 0-416,0 0 512,0 0 32,0 0 128,0 0-96,0 0 32,0 0-512,0 0 192,0 0 160,7 0 32,-7 0 32,8 0-96,-8 0-64,7 0-128,1 0 0,-8 0-225,7 0-31,1 0-128,-1 8-32,1-8 96,7 0 32,0 7-32,-1-7 32,1 0 0,0 0 32,8 8-64,7-16 32,0 8-128,-1 0-64,1 0 64,0 0 0,8 0 32,-9-7 64,1 7-96,0 0 0,0-8 32,0 8 0,0 0-64,7 0 32,-7 0 0,-8 0 32,8 0-64,0 0-64,0-7 160,0 7 32,0 0-64,0 0-32,0-8-32,7 8 32,-7 0 0,7 0 96,-7 0-160,7 0-32,1 0 0,-8 0 0,0 0-96,7 0 64,-7-7 32,7 7 64,-7 0 96,0 0 128,-8-8-64,1 8-64,-1 0-64,-7 0-96,0-7 32,-7 7-32,-1 0-512,0-8-128,-7 8-1600,-7 0-607,-8 0-2209,0 0-1056,-7 0 313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47.27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8 9728,'0'-7'3680,"8"14"-1984,-8 1-1984,0-1 2399,0 1-1087,-8-1-288,8 1-224,0 7-352,-7 7 32,7-7 32,0 0 160,0 7 160,0-7-160,0 8 32,0-16 96,0 8 64,0-22 416,0 7-544,0-8-160,0 1-192,7-8 0,1 0-64,-1-7-32,1 7 32,7 0-32,0 0-96,0 7 0,0-7-32,7 8 96,-7 7-64,0-8 32,0 8-96,0 0 32,0 0 0,0 8 64,-8-1 96,1 1 64,6-1-32,-14 8-64,8 0 32,-1 0-32,-7 7 0,0-7 64,8 8 96,-8-16 64,0 8-800,0-7-352,0-1-864,0-7-384,-8-7-4479,8-8 169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46.7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5 8 7936,'0'-8'2976,"0"8"-1600,0 0-480,0 0 1024,0 0-513,-7 0-159,-1 0-288,1 0-160,-1 8-416,1-8-96,-8 7-64,7 8-32,-6-7-32,6 7-96,1 7-64,-1 0 32,8 1-32,-7-1 192,7-7 128,7 8-96,1-16 32,-1 8-160,1-8 0,6 1 32,1-1 0,0-7-64,0 0 32,0-7 64,0-1 64,-7-6 96,-1-1 128,8 0-256,-7-8-32,-1 1 32,-7-1 32,0 8-96,0 1-96,0-1 0,0 0 32,-7 7-96,-1 1 0,1-1 32,-8 1 0,7 7-96,-7-8 64,8 8-192,-8 0 0,7 8-896,1-8-288,-1 0-1280,8 0-511,0 7-1569,8-7-992,-1 8 272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4:44.03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173 6400,'-7'0'2464,"7"0"-1344,0 7-960,0-7 608,0 0-64,7 0 128,1 0-32,-1 8 0,8-8-448,-7 0 128,7 0 160,7 0-64,-7 0 31,0 0-191,0 0-96,0 0-32,-8 0 32,8 0-96,-7 0-64,-8 0-64,7 0-96,1 0 32,-8 0 32,0 0 32,7 0 32,-7 0-64,0 0-64,7-8 32,-7 8 32,0-7-96,0-1 0,0 1 32,0 7 64,0-8-32,0 1 64,0-1-64,0 8-32,0-7-64,-7-1 32,0 8-32,-1-7 0,1 7 64,-1 0 64,1-8-32,-1 16-32,-7-8-192,8 7-32,-1-7 96,-7 8 64,8 7 64,-1 0 0,8 0 64,-7 15 96,-1-8 0,8 8 0,8-8-96,-1 1 32,1-1 0,7 0 96,7-7 32,1-7 32,-1-1-128,0 1-96,8-8 64,0-8 64,0 1-928,-15 7-320,7-15-1599,-7 0-673,0 0-928</inkml:trace>
  <inkml:trace contextRef="#ctx0" brushRef="#br0" timeOffset="540.1165">493 150 10112,'0'-7'3872,"0"-1"-2112,-15 8-1760,15 0 735,0 0-191,-8 0 32,1 0-160,-8 0 0,0 0-256,0 8-160,0-8-32,0 15-32,-7-8 0,7 8 0,0 8-64,7 6 96,1-6 64,7-1 0,0-7 64,7 0 0,1 0 32,7-7 0,0-1 64,0-7-32,-8 0 0,8-15-96,0 0 32,0 0-128,-7-7-64,-1 7 64,-7-8 64,7 8 64,-7 1 32,0-1 192,8 7 128,-8 1-224,0-1-64,0 8-96,7 8-64,-7-1 160,0 8 32,0 7-64,8 16-96,-8-8 0,0 0 32,0 7 32,7-15 32,-7 8-64,0 0-64,8 0 96,-8-15 64,0 7-416,7-7-160,-7-7-1184,8-1-480,-1-7-1055,1-7-449,7-1-320</inkml:trace>
  <inkml:trace contextRef="#ctx0" brushRef="#br0" timeOffset="983.6553">628 158 11136,'0'-15'4224,"0"15"-2305,0 0-1951,0 0 736,0 0-480,0 0-128,0 7-160,0 8-32,-7 0 64,7 8 0,0 6 32,7-6-96,-7-1 64,8 1 32,-1-1 64,1-7 160,-1 0 128,8-8-192,-7 1-96,7-8 32,-8 0 0,8-8 32,-8 1 64,1-8-96,7 0 0,-15-7-96,7 7-96,1 0 320,-8 0 256,0 7-64,7-7 32,-7 8-192,0 7-96,0 0-160,8 0 0,-8 7 0,0 8 0,7 8 0,-7-8 0,0 0 64,8 7 32,-8-7-192,0 0 0,7 0-1024,1-8-384,-8 1-863,15-8-289,-8 0-1792</inkml:trace>
  <inkml:trace contextRef="#ctx0" brushRef="#br0" timeOffset="1457.5845">1062 150 8064,'0'-7'2976,"-8"7"-1600,8-8-480,-7 8 1024,7 0-705,-8 0-223,1 0-384,-8 0-128,0 0-288,0 8 0,0-1 32,0 8-192,0 0-64,0 8 0,8-1 64,-1 0 0,1 1 64,7-8-64,0 7-32,0-14 96,15 7 64,-8-15-64,8 7 0,0-14 96,-8 7 32,8-15-96,0 0-96,-7 0 0,-1-8 32,1 8 96,-1 0 64,-7 0 32,8 1 0,-8 6 0,0 1 0,7-1-224,-7 8 0,0 8-32,0-1 0,8 1 0,-8 6 0,0 9-96,7-8 64,-7 7 32,8-7 64,-1 0-672,1 0-224,-1 0-928,-7-8-384,7-7-799,1 0-225,7-7-480</inkml:trace>
  <inkml:trace contextRef="#ctx0" brushRef="#br0" timeOffset="1746.107">1241 8 11264,'0'0'4224,"7"-7"-2305,-7 14-2111,0-7 704,0 8-32,8 7 128,-8 0-96,7 0-32,-7 0-288,0-1 0,8 9 32,-8 7-96,0-8-96,7 16 0,-7-9-32,0-6 64,0 7 96,8-8-64,-8-7 0,0 0-960,7 0-448,-7-8-896,0 1-383,0-8-1921</inkml:trace>
  <inkml:trace contextRef="#ctx0" brushRef="#br0" timeOffset="2040.0254">1195 173 9216,'-15'-8'3424,"15"8"-1856,0 0-832,0 0 991,0 0-415,8 0-32,-1 0-608,1 0-224,-1 0-288,8 0-128,0 0 0,0 0 32,7 0 32,-7 0-128,0 0 32,0-7-1408,0 7-576,-8 0-1631,8 0-2337</inkml:trace>
  <inkml:trace contextRef="#ctx0" brushRef="#br0" timeOffset="2254.8604">1472 113 11776,'0'0'4384,"-7"0"-2369,7 7-2143,0-7 768,0 8-352,0 7 64,7-8-64,-7 8 64,0 0-192,0 8-96,0-1 32,0 0-64,8 1-32,-8-8 96,0 0 64,0 0 0,7-8 64,-7 1-1344,8-1-480,-1-7-1151,1-7-353,7-1-108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34.31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623.39136"/>
      <inkml:brushProperty name="anchorY" value="1778.00024"/>
      <inkml:brushProperty name="scaleFactor" value="0.41739"/>
    </inkml:brush>
  </inkml:definitions>
  <inkml:trace contextRef="#ctx0" brushRef="#br0">1 0 2048,'0'0'1152,"0"12"-864,0-12 352,0 0-64,0 0-32,11 0-96,-11 0-32,11 0-160,0 0-96,0 0 0,0 0-32,0 0-64,11 0-64,0 0 32,0 0-32,0 0 64,1 0 32,-1 0 32,0 0-160,0 0 32,-11 0 64,0 0 32,11 0-32,-22 0 32,11 0-64,0 0 64,-11 0-64,0 0 64,0 0-64,0 0 64,0 0-288,0 0-32,11 0-1856,-11 0-329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35.195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473.73926"/>
      <inkml:brushProperty name="anchorY" value="1236.86963"/>
      <inkml:brushProperty name="scaleFactor" value="0.41739"/>
    </inkml:brush>
  </inkml:definitions>
  <inkml:trace contextRef="#ctx0" brushRef="#br0">0 1 1024,'23'0'640,"-1"0"-608,-11 0 96,0 0 0,11 0 64,-11 0-32,11 0 64,0 0 416,11 0 224,-11 0-416,0 0-192,11 0-96,-10 0 32,-1 0 96,0 0 64,-11 0-160,0 0-64,11 0-64,-22 0-64,11 0 32,0 0 32,-11 0-32,11 0-32,-11 0-1248,0 0-608,0 0 512,0 0 288,0 0 32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35.86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401.3916"/>
      <inkml:brushProperty name="anchorY" value="706.78265"/>
      <inkml:brushProperty name="scaleFactor" value="0.41739"/>
    </inkml:brush>
  </inkml:definitions>
  <inkml:trace contextRef="#ctx0" brushRef="#br0">11 0 2048,'-11'0'1152,"11"0"-928,0 0 288,0 0-64,11 11 64,-11-11 0,11 0-32,-11 0-32,11 0 32,0 0-256,0 0-64,0 0-32,12 0 64,-12 0-96,11 0 0,0 0 32,0 0-64,0 0-64,0 0 96,11 0 0,-11 0 32,0 0 64,0 0 96,1 0 64,-1 0 96,0-11 128,-11 11-256,11 0-32,-11 0-160,0 0-96,-11 0 0,11 0-32,-11 0 0,0 0 64,0 0-32,0 0 64,0 0-704,0 0-288,0 0-1952,0 0-3872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36.454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362.17432"/>
      <inkml:brushProperty name="anchorY" value="176.69566"/>
      <inkml:brushProperty name="scaleFactor" value="0.41739"/>
    </inkml:brush>
  </inkml:definitions>
  <inkml:trace contextRef="#ctx0" brushRef="#br0">1 22 3072,'11'0'1664,"-11"0"-1184,0 0 416,0 0-224,11 0 32,-11 0-128,11 0 0,-11 0-288,11 0 32,0-11 32,0 11 0,0 0 32,0 0-192,11 0-128,-11 0-32,0 0-32,11 11 0,0-11 64,0 0 320,0 0 128,0 0-160,1 0-128,10 0 0,0 0 0,-11 0 160,11-11 96,-11 11-256,0 0-64,0 0-96,0-11-64,-11 11-64,0 0 32,12 0 32,-12 0 0,0 0 0,-11 0 0,11 0 0,-11 0 0,0 0 0,0 0 0,0 0 64,0 0 32,0 0-544,11 11-160,-11-11-768,0 11-320,11-11-1440,-11 0-358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9:50.11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43 543 4480,'0'0'1664,"7"0"-896,-7 0-544,0 0 416,0 0 32,0 0 128,0 0-128,0 0-32,7 0-160,-7 0 32,6 6 416,1-6-384,-1 0-32,1 0-128,0 0 64,-1 0-32,7 0 0,-6 0-320,6 0-32,1 0 0,-1 0 32,7 0-128,-7 0 32,7 0 0,-7 0 64,7 0-96,-7 0 0,7 0-32,0 0 0,0 0 128,-1 0 32,8 0-32,-7 0-64,6 0-64,-6 0 32,0 0 32,0 0 0,-1 0-96,8 0 64,-7 0 96,0 0 32,-1 7-32,1-7-64,0 0 32,0 0-32,0 0 0,0 0 0,0 0 64,-1 0 32,1 0 160,0 0 159,7 0-159,-14 7-64,7-7-96,-1 0-96,1 0-64,0 0 32,0 0 32,0 0 64,0 0-96,0 0-64,-1 0 128,1 0 32,0 0 0,6 0-64,-6 0 32,0 0-32,0 0 0,0 0 0,0 0 0,0 0 0,-1 0 0,1 0 0,0 0 0,0 0 64,0 0-32,0 0 64,-1 0 0,1 0 32,0 0-64,7 0-64,-8 0 96,1 0 0,-6 0 32,5 0 0,1 0 0,0 0 0,-7 0-64,7-7-64,0 7 32,0 0 32,-7 0-32,7 0 64,-7 0-128,0 0 0,7 0 96,-7-7 32,1 7-32,-1 0-64,0 0 32,0 0-32,1 0 0,-1 0 0,7 0-96,-7 0 64,0 0 32,7 0 0,-7 0 0,0 0 64,7 0-96,-7 0 0,1 0 96,-1 0 32,0 0-128,0 0 32,1 0 0,-8 0 64,7 0-96,-6 0 0,0-6 32,-1 6 64,1 0 32,0 0-32,-1 0-64,7 0 32,-6 0-32,0 0 64,-7 0 96,6 0 0,1 0 0,-7 0-96,6 0-64,-6 0 160,7-7 128,-7 7-96,0-6-32,0 6 0,7-7-32,-7 0-64,0 1 32,0-8 0,0 8 32,6-7 0,-12-7 0,6 7-160,0-7 32,0 0 0,-7 0 0,7 0 0,0 0 64,0 0-96,0 1 0,0 5 32,0 1 0,0 0-96,0 0 64,-7-1 32,7 1 64,0 0 32,0-7 32,-6 7-160,6 0-32,0-1 32,0 1 0,-7 0 32,1 0 0,6 0 0,-7 6 64,0-6-96,1 6-64,-1-6 64,1 6 64,-8 1 0,1-1-32,-7 0-64,-6 1 32,6-1 32,-7 7 0,1-6 0,-7 6 0,0 0 0,6-7 0,-12 7 0,-1 0 0,0 0 0,1 0 0,-1-7-96,0 7 64,1 0 32,-1 0 64,-6 0-96,6 0 0,7 0 32,-7 7 64,7-7-32,0 0-32,0 0 32,0 0-32,0 0 0,-7 0 0,14 0 0,-7 0 0,-7 0 0,13 0 0,-6 0 0,0 0 0,0 0 0,-6 7 0,12-7 0,-6 6 0,7-6-96,-1 7 64,1-7 32,-1 0 64,1 6-32,6-6-32,-7 0-64,8 0 32,-15 0 32,8 7 64,0-7-96,6 0 0,-7 0 32,1 7 64,-1-7-32,8 0-32,-8-7-64,7 7 32,0 0 32,1 0 0,-8 0 0,7-7 0,0 7 64,7 0 32,0 0-128,-7 0-32,13 0 32,-6 0 64,7 0 0,-8 0-32,8 0-64,-1 0 32,1 0 32,-1 0 64,0 0-96,1 0 0,-1 7 96,7-7-96,-7 7 0,1-7 32,6 6 0,0 1 0,-7 0 0,7-1 0,0 1 0,0 6-96,0 0 64,0 7-32,-6-7 0,6 0 64,0 7 64,0-6-32,0-1-32,0 0 32,0-6-32,0 6-96,0 0 64,0 0 96,0 1 32,0-1-32,0 0-64,0 0-64,0 0 32,6 7 32,-6 0 0,0 0 64,7-7 32,-7 7-32,6-7 32,-6 1 0,0-1 32,7 0-64,-7 0-64,0-6 32,7-1-32,-7 8 0,0-8 64,0 1-32,0-7-32,6 7 96,-6-1 0,0 1 96,0-7 32,0 6-96,0-6-96,0 0 64,0 0 64,7 0 0,-7 0 0,0 0-32,7 0 0,-7 0-64,6 0-64,1 0-64,-1 0 32,8 0 32,-8 0 64,7 0-1504,7 0-704,-6 7-3839</inkml:trace>
  <inkml:trace contextRef="#ctx0" brushRef="#br0" timeOffset="17961.9012">94 1119 1152,'-7'0'512,"7"0"-256,-7 7 384,7-7 448,0 0-160,-6 0 0,6 0-32,0 0 0,0 0-224,0 0-64,0 0-224,0 0-64,0 0-192,6 0 64,-6 0 96,7 0-96,0 0 64,-1 0-96,-6 0 64,7 0 0,-1 0 32,1 0-64,0 0 32,6 0-64,-7 0 0,8 0 32,-8 0 32,1 0 96,6 0 32,-6 0-96,6 0-96,-6 0 0,6 0-32,0 0 0,0 0 64,0 0-96,-6 0 0,6 0-96,1 0-32,-1 0 32,7 0 0,-1 0 0,-5 0 64,-1 0 256,7 0 96,0 0-128,-7 0-96,7 0-96,-7 0-96,7 0 32,-7 0-32,0 0 0,0 0 64,1 0-32,-1 0-32,-6 0 32,6 0-32,0 0 0,0 0 0,7 0-96,-7 0 64,1 0 32,5 0 64,-5-7-32,-1 7-32,0 0 32,0 0-32,1 0 0,-1 0 0,0 0 0,0 0 0,0 7 0,1-7 64,-1 0-96,-6 0 0,6 0 32,0 0 0,0 0 0,-6 0 0,6 0 0,0 0 64,0 0-96,1 0 0,6 0 32,-7 0 64,0 0-32,0 0-32,0 0-64,1 0 32,-1 0 32,-6 0 64,6 0-32,0 0-32,-6 0 32,6 0-32,0 0 0,0-7 0,1 7 0,-8 0 0,7 0 0,-6 0 64,0 0 320,-1-6 127,7 6-159,-6 0-128,0 0-224,-1-7-64,-6 7-64,7 0 96,-7 0 64,7 0 64,-7 0-128,0 0 32,0 0 64,0 0 32,6 0-32,-6 0 32,0 0-128,0 0-64,0-7 128,0 7 32,0 0 0,0 0-64,7-6 32,-7 6 32,0 0-32,0-7-32,6 1-64,-6-1 32,0-6 32,0 6 0,7 0 64,0-6 32,-7 0-128,6 0 32,-6-7 64,7 7 32,-7-7-32,6 7-64,1-1 32,-7 1 32,7-7-32,-7 7 64,6 0-64,-6 0-32,7-1 96,0 8 0,-7-7-128,0-1 32,6 8 0,-6-8 0,0 1 64,0 0 32,0 0-192,0 0 0,0-1 32,0-5 96,-6 5 0,6-6-32,-7 7 32,7 0-32,-7 0 0,1 0 0,-1-1-96,0 1 64,1 6 32,-1-6 64,1 7-32,-1-1-32,0 0-64,1 1 32,-1 6 32,1-7 64,-1 7-96,7 0 0,-7 0-32,7-6 0,-6 6 64,-1 0 0,0 0 0,7 0 0,-13 0 0,7 0 0,-8 0 64,1-7 32,0 7-192,0 0 0,-7 0-32,7 0 64,-1 0 96,-12 0 64,6 0-32,0 0-64,-6 0 32,6 0-32,7 0 0,-1 0 0,-5 0-96,5 0 0,1 0 192,0 0 96,0 0-192,0 0-32,-1 0-96,1 0 0,0 0 160,0 7 32,-1-7-96,1 0 32,-7 0 0,7 0 64,-7 0-32,0 0-32,1 6 32,5-6-32,-6 0 0,7 0 64,0 0-96,0 7 0,0-7 32,-1 0 64,-6 0-32,7 0 64,-7 0-224,7 0 32,-7 0 32,7 0 32,-7 0 32,0 0 64,1 0-32,-1 0-32,0 0 32,7 0-32,-1 0 0,1 0 64,0 0-96,0 0 0,6 6 32,0-6 0,-6 0 0,0 0 0,6 0 64,1 0-96,-7 0-64,6 0 64,0 0 0,1 0 32,-1 0 64,1 0-32,-1 0-32,7 0-64,-7 0-32,1-6 128,6 6 96,0 0-96,0 0-32,0 0 0,0 0 0,0 0-352,0 0-96,0 0-1471,6 0-577,-6 0-1760</inkml:trace>
  <inkml:trace contextRef="#ctx0" brushRef="#br0" timeOffset="19120.7636">338 543 1920,'-6'-7'768,"6"7"-384,-7 0 192,0 0 384,1 0-416,-1 0-224,1 0 0,-8 0 96,8 0 64,-8 0 0,1 0 32,0 0 0,0 0-256,-7 0-96,7 0 32,0 0 32,-1 0 32,1 0-128,0 7-96,-7-7 0,7 0 32,0 0 32,6 0 96,-6 6-32,6-6 0,-6 0-96,13 0 32,-7 7 64,1-7 64,6 0 32,0 0 0,0 7-64,0-7 32,0 6-64,0 1 64,0-1-128,0 1-64,0 6-96,0-6-32,-7 13 64,7 0 64,0-1 0,0 1-32,-7 7 448,7-7 160,0-1-288,-6-5-96,6 5-96,-7 8 0,7-7-64,0 6-64,-6 7 32,6-6-32,0-1 0,-7 1 0,7-1 480,0-6 320,0 0-416,0 0-192,0-7-64,0 7-32,0-7 319,0 7 97,0-7-160,0-6-64,0 6 128,0-6 96,0-1-192,0 1-96,0-1-64,0-6-32,0 0-64,7-6 32,-7 6-352,0-7-64,6 7-2527,-6 0-112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30.189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601.30444"/>
      <inkml:brushProperty name="anchorY" value="1038.08704"/>
      <inkml:brushProperty name="scaleFactor" value="0.41739"/>
    </inkml:brush>
    <inkml:brush xml:id="br1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060.17395"/>
      <inkml:brushProperty name="anchorY" value="2175.56543"/>
      <inkml:brushProperty name="scaleFactor" value="0.41739"/>
    </inkml:brush>
    <inkml:brush xml:id="br2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466.52197"/>
      <inkml:brushProperty name="anchorY" value="-353.39133"/>
      <inkml:brushProperty name="scaleFactor" value="0.41739"/>
    </inkml:brush>
    <inkml:brush xml:id="br3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416.26123"/>
      <inkml:brushProperty name="anchorY" value="-883.47833"/>
      <inkml:brushProperty name="scaleFactor" value="0.41739"/>
    </inkml:brush>
  </inkml:definitions>
  <inkml:trace contextRef="#ctx0" brushRef="#br0">421 840 3328,'0'-11'1792,"0"-11"-1408,0 22 416,0-11-224,0 11 0,0-11-160,0 0 0,0 0-224,0-11 0,0 0 128,0 11-128,0-11-32,0 0 0,0 0 32,0-1 192,0-10 64,0 11-96,0-11 32,0 11-96,0-11 64,0 11 0,0-11 32,0 11 0,0-1 0,0 1-192,11-11-128,-11 22-32,0-11 32,0 11 32,0 0 96,0 0-256,0 0-96,0 11-352,0-11-64,0 11-352,-11 0-64,11 0-1088,0 0-1600,-11 0 800,11 0 704</inkml:trace>
  <inkml:trace contextRef="#ctx0" brushRef="#br1" timeOffset="715.7142">398 145 2816,'0'-12'1536,"0"12"-1120,0 0 352,0 0-128,0 0 32,0 0-32,0-11 64,0 11-192,0-11-32,0 0-288,0 11 0,0-11 32,0 0-96,0 0-32,0 0 96,0 0 96,0 0-64,0 11 32,0-11-96,0 11 0,0-11 32,0 11 96,0-11-192,0 11-64,0 0 96,0 0 64,0 0 192,0 0 96,0 0-192,0 0-32,0 0 64,12 0 128,-12 0-256,0 0-32,0 0-96,0 0 32,0 0-128,0 0 0,11 0 32,-11 0 0,0 0-2752,0 0-2528,11 11 1376,-11-11 992</inkml:trace>
  <inkml:trace contextRef="#ctx0" brushRef="#br2" timeOffset="6804.8256">1 144 3840,'11'0'2176,"0"0"-1888,0 0 512,-11 0-256,11 0 32,0 0-64,0 0 64,0 0-320,-11 0-64,22 0-64,-11 0 128,0 0 160,11 0-160,1 0 0,10 0-64,-11 0-32,0 0-32,0 0 0,0 0 64,0 0 32,-11 0-32,11 0-32,-11-11-96,11 11-64,-11 0 32,0 0-32,1 0 0,-1 0 0,-11 0 0,11 0 64,-11 0-32,11 0 64,-11 0-64,0 0 64,0 0-128,0 0 0,0 0 32,0 0 0,0 0 0,0 0 64,0 0-800,-11 0-320,11 0-576,-11 11-224,11-11-672,0 0-2528</inkml:trace>
  <inkml:trace contextRef="#ctx0" brushRef="#br3" timeOffset="7001.6714">432 110 5248,'0'-11'2944,"-11"11"-2976,11 0 384,0 0-224,0 0-96,-11 0 64,11 0 0,0 0-32,0 11-64,0-11 32,0 0-1184,0 11-1824,0 0 288,0-11 544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29.41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060.17395"/>
      <inkml:brushProperty name="anchorY" value="784.08704"/>
      <inkml:brushProperty name="scaleFactor" value="0.41739"/>
    </inkml:brush>
  </inkml:definitions>
  <inkml:trace contextRef="#ctx0" brushRef="#br0">1 784 4224,'0'-11'2304,"0"11"-2304,0 0 416,0-11-352,0 11-32,11-11 32,-11 0 32,0 0-32,0 0 288,0-11 192,0 0 64,0 0 32,0 0 64,0-11 32,0 0-32,0-1-64,0 1 32,0-11-32,0 0-288,0 0-128,0 11-128,0-12-96,0 1 32,0 11-32,0 0 0,0 0 64,0 11-96,0 0 0,0 0 96,0 11 32,0-11-32,0 22-64,0-23-416,0 23-192,0-11-608,0 11-192,0 0-1088,0-11-1280,0 11 1184,0 0 67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28.72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19.04352"/>
      <inkml:brushProperty name="anchorY" value="585.30438"/>
      <inkml:brushProperty name="scaleFactor" value="0.41739"/>
    </inkml:brush>
  </inkml:definitions>
  <inkml:trace contextRef="#ctx0" brushRef="#br0">11 730 3456,'-11'0'2048,"22"0"-1536,-11 0 576,0 0-384,0 0-128,0 0-352,0-12-96,0 1 96,0 0-32,0 0 128,0-11 32,0 0 32,0-11 0,0 11 64,0-11 64,0 0-224,0-11-32,0 10-128,0-10-32,0 11 160,12 0 160,-12-11-160,0 11 0,0 0-128,0-1-32,0 1 32,0 11 64,0 0-96,0 0 0,0 11 32,0 0 0,0 0-160,0 0-32,0 0 32,0 0 0,0 11-832,0-11-288,0 11-1344,0-11-1728,0 11 1024,0 0 80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27.97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11.04348"/>
      <inkml:brushProperty name="anchorY" value="541.13049"/>
      <inkml:brushProperty name="scaleFactor" value="0.41739"/>
    </inkml:brush>
  </inkml:definitions>
  <inkml:trace contextRef="#ctx0" brushRef="#br0">0 574 3968,'0'0'2176,"0"-11"-1952,0 11 416,0 0-32,0 0 32,0-11-96,12 11 64,-12-11 0,0 0-192,0 11-32,0-11 96,0 0-192,0-11-96,0 11-96,0-11-96,0 0 32,0 0 32,0-12 32,-12 1 32,12 11 128,0-11 160,0 0-96,0 0 64,0 11-224,0-11-96,0 11-32,0-1-32,0 1 0,0 0 0,0 11 0,0 0 64,0 0-96,0 0 0,0 0-832,0 0-288,0 11-1824,0-11-1344,0 11 1664,0 0 80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27.415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563.21741"/>
      <inkml:brushProperty name="anchorY" value="530.08698"/>
      <inkml:brushProperty name="scaleFactor" value="0.41739"/>
    </inkml:brush>
  </inkml:definitions>
  <inkml:trace contextRef="#ctx0" brushRef="#br0">0 542 1792,'0'-11'1024,"0"11"-864,0 0 256,0 0 416,0 0 256,0 0-224,0 0-96,0 0-192,0 0 32,0 0-128,12 0-32,-12 0-256,0 0 0,0 0 32,0 0-96,0-11-96,0 11 352,0 0 192,0-11 0,0 11 32,0-11-192,0 11-96,11-12-160,-11 1-64,0 0-96,0-11-32,0 11 96,0-11 32,0-11 160,0 11 96,0-11-192,0 11-96,0-11 32,0 11 0,0 10 96,0-10 96,0 0 64,0 0 96,0 11-224,0-11-128,0 0-64,0 11-32,0 0 0,0 0 0,0 0 64,0 0 96,0 0-224,0 11 0,0-11 0,0 11 96,0 0-864,0-11-352,0 11-1120,0-11-480,0 0-352,0 11-243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24.106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0"/>
      <inkml:brushProperty name="anchorY" value="0"/>
      <inkml:brushProperty name="scaleFactor" value="0.41739"/>
    </inkml:brush>
  </inkml:definitions>
  <inkml:trace contextRef="#ctx0" brushRef="#br0">55 23 3200,'0'0'3552,"0"0"-2720,0 0-96,0 0-64,0 0 128,0 0-192,0 0 32,0 0 96,0 0-288,0 0-32,0 0-96,0 0-32,0 0 32,0 0 32,0-11-96,0 11 0,0 0-32,0 0 96,11 0-32,-11 0 0,0 0-96,0-11 32,0 11-64,0 0 64,0 0-65,0 0 1,0 0-96,0 0-64,0 0 160,0 0 128,0 0-96,0 0 64,0 0-96,0 0 64,0 11-128,-11-11 0,11 0 32,0 0 0,0 0-160,0 11 32,0-11 0,0 0 64,0 11 32,0-11-32,0 11-64,0-11 32,0 11 32,0-11-32,0 0-32,11 0 96,-11 0 64,0 0 288,11 0 96,-11-11-192,12 11-64,-12-11-96,11 11-32,-11-11-32,0 11 0,0-11-64,0 11 32,0 0-64,0 0-32,0-11 32,0 11 32,0 0-96,-11 0 0,11 0 32,-12 0 0,12 0-96,-11 0 0,11 11 64,-11-11 0,11 11 32,0-11 64,-11 11-96,11-11 0,0 11 96,0-11 32,0 11-32,11-11 32,-11 11 0,0-11 32,0 0-64,0 0 32,11 0-64,-11-11-32,11 11 96,-11 0 0,0-11-32,0 11 32,0-11 64,0 0 64,0 11-96,0-11-96,0 11 0,-11 0 32,11-11-32,-11 11-32,11 0 32,-11 0-32,11 0 0,-11 0-96,11 0 0,-11 11-32,0-11 96,11 0 64,0 11 64,-11-11-128,11 11 32,0-11 0,0 0 64,0 0-32,0 0 64,11 0 64,-11 0 64,0-11-32,11 11 32,-11 0-128,0-11-64,0 11-96,0 0-32,0 0-32,0 0 96,0 0 0,0 0 32,-11 0-96,11 0 64,0 0 32,0 0 0,0 0 0,0 0 0,0 0 64,11 0 32,-11 0-32,11 0 32,-11 0 0,11 0 32,-11-11 64,0 11 32,0 0-96,0 0-96,0 0-96,0 0 32,0 0 32,-11 11 0,11-11-352,0 0-160,0 0-2144,0 11-960,-11-11-2111,11 0-5857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39.3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14 5504,'0'-10'2112,"0"10"-1152,0-9-416,0 9 704,0 0-160,0 9 96,9-9-320,1 0-128,-10 10-416,9-10 64,1 9 128,-10 0 96,19 10 31,-10 0-223,1 0 0,8-9-64,1 8 32,-9 1-192,9 0-128,-10-9 32,1-1 64,-1 1-64,0-1-416,-9 0-160,10-18-2879,-10 0-449,0-1-1312,-10-9 1696</inkml:trace>
  <inkml:trace contextRef="#ctx0" brushRef="#br0" timeOffset="384.4888">209 104 4352,'0'-9'1664,"0"-1"-896,0 10-64,0 0 640,0 0-288,0 0-64,0 10-224,0-10-32,0 9-384,0 1 128,0-1 160,0 0-64,0 10 32,0 10 32,0 8 0,0 1-97,0 0 65,0 0-32,0 0-64,0-1-128,0-8 0,0-1-32,0 0 32,9-9-192,-9 0-64,0 0-64,0 0 32,10-10 0,-10 1 32,0-10-992,0 0-384,9 0-1695,-9-10-673,0 10-640</inkml:trace>
  <inkml:trace contextRef="#ctx0" brushRef="#br0" timeOffset="900.4246">360 359 7040,'0'0'2624,"0"0"-1408,0-9-1408,9-1 1280,1 10-160,-10-9-256,9-1-160,1 10-288,-1-9-96,0-1 64,1 10 32,-1 0 96,1 0-96,-1 10 32,1-10-224,-1 9-32,-9 1 64,0-1 32,10 10 96,-10-9 96,-10 18 63,10-9 97,-9-10-160,-1 10-32,10-9-64,-9-1 32,-1 0 0,10 1 32,0-10 0,0 0 0,0 0-128,0 9-32,10-9 32,-1 0 0,1 0 0,9-9 0,-10 9 0,10 0 64,-10 0-32,10-10 0,-9 10-96,-1 0-64,1 0 32,-1-9-32,0 9-288,1 0-128,-10 0-1280,9 0-543,-9 0-1409,0-9-1824,10 9 1632</inkml:trace>
  <inkml:trace contextRef="#ctx0" brushRef="#br0" timeOffset="1246.6764">699 227 7296,'-10'-10'2816,"10"10"-1536,10 0-992,-10 10 608,9-10-96,-9 0 64,10 0-128,9 9-64,-1-9-352,-8 0-128,18 0 0,-9 0 31,0 0 33,-10 0-128,10 0-32,-9 0-32,9 0 32,-10-9-128,0 9 0,1 0-1599,-10 0-737,9-10-1888</inkml:trace>
  <inkml:trace contextRef="#ctx0" brushRef="#br0" timeOffset="1605.8684">1087 47 8704,'0'-9'3232,"0"9"-1728,9 0-1248,-9 0 672,10 0-64,-10 0 32,0 9-225,9 1 1,1-1-384,-1 1 96,1-1 64,-1 1-32,0-1 64,10 10-256,0 0-64,-9-10-96,9 10 32,-10 0 0,10-9 32,-10-1-64,1 0-64,9 1-320,-10-1-128,1-9-896,-1 0-416,0 0-1119,-9-9-449,10 9-384</inkml:trace>
  <inkml:trace contextRef="#ctx0" brushRef="#br0" timeOffset="1995.3083">1370 10 7296,'0'-10'2816,"0"10"-1536,0 10-736,0-10 800,0 9-224,0-9 64,0 19-321,10-10-63,-20 1-448,10-1 128,0 20 160,0-10-160,-9 18 64,9 1-128,-10 0 64,10-10-192,0 10-32,-9-10-64,9 1-32,0-1-32,-10 0 0,10-9-64,0 0 32,0-9-576,0 8-128,0-8-1344,0-10-480,0 9-1631,0-9-1857,0 0 2112</inkml:trace>
  <inkml:trace contextRef="#ctx0" brushRef="#br0" timeOffset="2266.1484">1586 256 9728,'0'-9'3680,"0"9"-1984,0 9-1280,0-9 895,0 0-383,0 10 0,0-1-320,0 10-128,0 0-256,10-10-96,-10 20 0,9-20-64,-9 10 32,0 0 64,0 0 64,10 0-192,-10-10 0,0 1-96,0-1 0,0 0-1408,0 1-640,0-1-1951,0-9-2049,-10 0 2048</inkml:trace>
  <inkml:trace contextRef="#ctx0" brushRef="#br0" timeOffset="2787.6448">9 709 7040,'-9'0'2624,"18"0"-1408,1 0-928,-1 0 704,1 0 32,9 0 160,9-9-96,0 9-1,20-9-607,-1 9 128,0 0 64,-9 0-160,28 0 32,-10 0-128,39 0 0,-20 0-224,29-10-64,-19 10 0,19 0 64,-19 0 32,19-9 32,-19 9 128,0 0 96,-9-10-192,-10 10-96,0 0-32,-19-9-32,0 9-64,0 0-64,-18-10-768,-1 10-288,-9 0-2432,-10 0-1055,1-9-289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44.1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39 9216,'18'-10'3424,"-18"10"-1856,10-9-1184,-10 9 768,19 9-257,-19-9-63,19 0-256,-10 10-96,10-10-288,-10 9-64,10 10 64,-9 0 192,-1 0 128,-9 9 32,0 0 32,0-9-224,0 10-64,-9-11-96,-10 11-32,9-10-192,-8-10 32,-1 1-576,0-1-256,9 0-1056,1-9-384,-10 10-1439,19-20-513,0 10 768</inkml:trace>
  <inkml:trace contextRef="#ctx0" brushRef="#br0" timeOffset="414.3252">265 20 9344,'-10'-19'3520,"10"19"-1920,-9 0-1088,9 0 864,0 9-321,0-9-63,-9 0-352,9 10-64,-10-10-352,1 9 64,-1 1 64,1 9 64,-1-1 160,10 1-128,-9 10 0,9-1-128,0 0-32,9-9-96,1 9 32,-1-9-64,20-9 64,-20 9-128,19-19 0,-9 9-256,0-9-128,0 0-1056,9 0-480,-18 0-2080,9 0-863,-10 0 319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43.80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20 10880,'-9'-10'4032,"9"10"-2177,9 0-1663,-9 0 896,19 0-352,-19 0 32,19 10-224,0-10 0,0 0-320,0 0-128,-1 0-64,1 0-32,0 0 64,0 0-32,0 0-32,-10 0-256,10-10-160,-9 10-992,-1 0-352,-9 0-1439,10-9-513,-10 9-9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42.76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6 76 8192,'-10'-9'3072,"10"9"-1664,0 0-864,0 0 864,0 0-448,10 0-97,-1 0-191,10 0-64,-9 0-320,9 9-32,-1 10-32,1 9-32,-9 1-32,9-1 32,-19 0 96,0 1 160,-10-1 96,1 0-224,-10-9-96,0 9-128,-9-9-96,-1 0 32,10-9 32,1-1-544,-1-9-128,0 0-1344,19-9-543,-10-1-1697,20 1-1472,-1-10 2304</inkml:trace>
  <inkml:trace contextRef="#ctx0" brushRef="#br0" timeOffset="270.541">378 10 7808,'-19'-9'2880,"10"9"-1536,-1 0-736,-9 0 928,10 9-352,-10-9-33,0 9-287,0 10-96,0 0-416,1 9 0,-1 10 0,9-9-64,10-1 0,0 0-32,10 1 64,-1-11-32,10 1 0,0 0-160,0 0-32,0-19-320,-1 10-96,1-10-1056,10 0-352,-10 0-2239,9 0-2305,-9 0 204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9:58.5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3 14592,'0'0'0,"0"0"352,0 0 32,0 0 288,6 0 127,-6 0-127,13 0-96,1 0-320,5 0-32,15-7 96,-1 7-64,6 0 96,8-6-128,-1-1-64,13 7 0,8-7-32,-8 7 0,14-6 64,0 6-96,-7-7-64,0 0-96,-7 7 32,-6-6 160,0-1 64,0 7-64,-13-6-96,0-1 0,-14 7 32,-6 0 32,-7 0 32,0 0-576,-13 0-224,0 7-896,-13-7-288,-7 6-639,-6 1-193,-7-7-1184</inkml:trace>
  <inkml:trace contextRef="#ctx0" brushRef="#br0" timeOffset="814.7966">73 94 5888,'0'0'2272,"0"0"-1216,14 0-544,-8 0 768,7 0-96,14 0 64,6 6-320,7-6-160,12 0-448,1 0-64,14 7-32,-1-7-32,6 6 32,1-6-1,-7 0 33,1 0 64,-8 0 128,-6 0-256,-7 0-32,1-6-96,-21 6 32,0 0-64,1 0 64,-14-7 0,0 7 32,1 0-992,-14 7-447,6-7-1793,-12 6-768,6-6 288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33.8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9088,'0'10'3424,"0"-10"-1856,0 0-1056,0 0 928,9 0-289,1 9 65,-1-9-416,1 0-96,-1 0-416,1 0-32,9 0 64,-10 0-64,19 0 96,-9 0-128,10 0-64,-11 0-64,20 0-96,-19 0 96,9 0 0,-9-9-32,0 9 32,-9 0-64,8 0-32,-8 0-480,-1 0-224,1 0-1408,-10 0-639,9 0-2433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33.2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9 6400,'0'0'2464,"0"0"-1344,0 0-480,0 0 768,0 0-64,0 0-32</inkml:trace>
  <inkml:trace contextRef="#ctx0" brushRef="#br0" timeOffset="312.102">1 29 16479,'0'9'1152,"0"1"-192,0-10-192,0 9-128,0-9-128,9 10-64,-9-10-64,10 0 0,-1 0 64,1 0 64,-1 0-96,0 0 64,1 0-192,9-10-32,-10 10 0,10-9 0,0 9-128,0-10-32,0 10-32,9-9-64,-9 9 32,0-10-32,0 10 0,0 0 0,-1-9 0,-8 9 64,9 0-32,-19 0-32,9-9-480,1 9-160,-10 0-800,0 0-384,0 0-1120,-10 9-543,10-9-1313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30.9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4 76 7424,'10'0'2816,"-10"0"-1536,0 0-736,0 0 800,9-10-288,-9 10 0,0 0-288,0-9-161,0-1-351,0 1 32,-9-1 64,9 1-192,-19-1-96,9 1 96,1 9 32,-10 0-64,-9 0-96,-1 0-96,1 0 32,0 9 32,-1 1 64,11 9-32,-1 0-32,0 0 32,9-10 32,1 10-96,9 0 0,-9 0 32,9 0 64,9-1-32,0 1-32,20-9 96,-1 9 0,0-10-32,10 1 32,0-1-128,0-9 0,-1 9 32,1 1 0,-9-1-96,-11 1 0,1-1 128,0 10 96,-9-9 160,-1-1 160,-9 0-128,0 10 64,0-9-32,-19 9 96,0 0-160,0-1-96,-9-8-32,0-1-32,-10 10-64,0-9-64,0-10 96,1 0 0,8 0-32,1 0-64,9 0-480,0-10-160,10 1-960,-1 9-320,10-10-1535,0 1-609,10-1 224</inkml:trace>
  <inkml:trace contextRef="#ctx0" brushRef="#br0" timeOffset="353.0292">454 39 6656,'0'-10'2528,"0"1"-1344,0 9-32,0 0 960,0 0-768,0 0-288,0 0-225,0 19-63,0 0-416,0 0 128,0 18 96,0 1-128,9 0 64,-9 0-288,0-1-64,10-8-96,-10-1 32,9 10 0,1-10 32,-10 1-64,9-11 32,0-8-768,1-1-352,-1 1-1504,1-10-639,-1-10-1377</inkml:trace>
  <inkml:trace contextRef="#ctx0" brushRef="#br0" timeOffset="685.7265">737 246 7552,'-9'-10'2880,"9"10"-1536,0 0-448,-10 0 960,10 0-544,-9 10-193,9-10-575,-19 9-256,9 10-192,1 0 0,-10 0 64,10 0-128,-1-1-32,10 1 64,-9 0 32,18 0-32,1 0 32,-1-10 224,0 1 96,10-1-64,0-18-32,10 9-192,-11-10-32,-8 1 160,9 0 96,-10-10-288,1 0 0,-10-10 64,0 11 64,-10-11-64,10 10-96,-19 0-96,10 1 32,-10 8-32,10 1 0,-10-1-512,9 10-160,1 0-1216,-1 10-479,10-10-5505,0 9 3680</inkml:trace>
  <inkml:trace contextRef="#ctx0" brushRef="#br0" timeOffset="1057.9868">888 113 12288,'-9'0'4575,"9"10"-2495,0-10-2208,0 9 768,0-9-288,0 19 32,9 0-64,-9 9-32,0 1-160,10-1 192,-10 0 96,0 10-128,0 0-96,9 9-96,-9-9 0,9 9-64,-9 0-32,10-9 160,-1 0 32,-9-10-64,10-9-32,-1 0-384,-9 0-128,0-19-2080,0 0-1663,-9-19-801,9-9 672</inkml:trace>
  <inkml:trace contextRef="#ctx0" brushRef="#br0" timeOffset="1322.8052">898 217 10752,'0'-38'4032,"9"29"-2177,0 0-1887,1-1 800,-1 10-160,10-9 32,0 9-224,-9-10-96,8 10-160,1 10-64,0-1 32,0 10 64,9 0 32,-18 0 96,9 9 128,-10 0-128,1-9 0,-10 0-64,0 0 0,-10 0 0,1 0 0,-10-10-64,9 10-32,-18-9-96,9-10 32,0 9-64,-9 1 64,9-10-640,0 0-256,0 0-928,19 0-352,-9-10-1599,18 1-673,1-1 448</inkml:trace>
  <inkml:trace contextRef="#ctx0" brushRef="#br0" timeOffset="1782.4132">1237 294 7040,'-9'0'2624,"9"0"-1408,0 9-704,0-9 704,0 0-288,0 0 0,9 0-384,-9 0-96,10 0-256,-1-9-128,1 9-32,-1-10-32,10 1 0,-9-10 64,-10 0 96,9 0-128,-9 0-32,0 10 352,0-10 159,-9 10-191,9 9-32,-10 0-96,-9 0-32,10 9-96,-1 0 32,1 20 64,-1-10 128,1 0 160,0 9 32,9-9 0,0 0 32,0 0-64,9-1-32,10 1 128,0 0 32,9-9-96,0-1-32,10-9-192,-9 0 0,-1 0-96,-9 0 64,0-9-128,9 9 0,-19 0-32,10 0 32,0 0-480,-9-10-224,-1 10-1664,-9 0-736,0 0-284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44.8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 13568,'9'0'5087,"-9"0"-2751,-9 19-2368,9-10 928,0-9-384,0 10 32,0 8-288,0-8-96,0 9-96,0 0-64,0 0 96,0-1 0,0 1 32,0-9-416,0-1-224,0 10-1696,0-19-800,0 10-265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9:43.46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9 9984,'0'-9'3680,"0"9"-1984,0-9-1568,9 9 831,1 0-479,-1 0-32,1 0-256,-1 0-64,0 9-64,1-9-64,-1 9 96,1 1-64,-10-1-32,0 10 224,-10 0 96,10 0 32,-19 0 96,10-10-160,9 10-32,-9-9 0,9-1 0,-10 0-64,20 1-32,-1-1-32,0-9 0,1 0 0,9-9 0,0-1-160,0 10-32,-1-9-608,1 0-224,-9 9-1216,9-10-479,0 10-1185,-10-9-1440,10-1 1824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01.03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3 10 12288,'-10'0'4639,"10"0"-2495,-28 10-2016,28-10 928,-9 9-480,-1 1-96,-9-1-352,10 1-64,-10 18-64,10-9 64,-1 9 96,10-9 0,10 9 64,-10-9-64,28-9 0,-9-1-32,9 0 0,-9-9 128,19-9 160,-19 0 128,9-10 64,-9 0-192,-10-9 0,1 9-256,-10-10-96,0 10-128,-19 1 32,0-11-128,-9 20 32,-1-1-1056,1 10-416,0-9-2240,-20 28-863,11-10-38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00.72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5 0 12800,'9'0'4735,"-9"0"-2559,-9 0-2112,9 0 896,-10 0-512,1 10-96,0-10-64,-1 9-32,-9 0-128,0 10-96,10 0 0,-1 0-32,10 0 0,0 0 64,0 0 96,10 0-64,9-10 0,0 10-32,0-19 32,9 0-64,-9-10 64,0 1 128,0-10 128,-1 10-64,-8-10 64,-1 9-128,-9-8 32,0 8-224,-9 1-32,-1-1 0,-8 1 0,8 9-352,1-10-160,-1 10-1024,1 0-448,-1 0-864,10 0-383,0 0-929,10 0-992,-1 0 220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00.3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5 10 10368,'9'0'3872,"-9"-9"-2112,-9 9-1057,9 0 993,-9 9-768,9-9-192,-19 10-384,9-1-160,-9 10-96,10 9 0,-10-9 0,10 9-32,9 1-64,9-1 96,0 0 0,1-9 32,9 0 0,9-19-64,-9 0 32,0-9 0,0-1 32,0-9 64,-10 0 96,1-9-64,-10 0 32,-10 9-224,10 0-32,-19 0 0,10 0 64,-10 0-192,9 19 32,-8-9 32,-1 9 32,9 0-960,1 0-384,-1 9-928,20-9-319,-10 0-353,19 10-96,0-1-224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00.00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5 19 10368,'0'-19'3936,"0"19"-2112,0 0-1217,-10 0 1089,10 0-640,-9 0-192,-1 10-448,-8 9-128,-1 0-160,0 9-96,9 0 64,1 10-64,9-10-32,0 1 32,9-1 32,10-9 256,0-10 96,0 1-128,0-10-32,9-10-128,0 1-96,-9-10 64,-9-9 64,-1-1-64,1 1 0,-10 0-32,-10 9-64,1 0-64,-1 0 32,-9 10-32,10-1 0,-10 1-288,10-1-96,-10 10-992,9 0-320,10 0-1023,-9 0-321,18 0-1216,1 10-704,9-10 262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0:59.62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9 48 9216,'0'-19'3520,"0"19"-1920,0-10-1024,0 10 991,0 0-639,9-9-192,1 9-320,-1-10-96,0 10-192,10 0-96,0 0 0,0 10-128,-9-1 64,-1 1 32,0 9 0,-9-10 64,-9 10 32,0 0 96,-1 0 32,-9 0 32,0 0 64,0-10 32,1 0 96,-1 1-160,0-10-96,9 9-32,1-9 32,18-9-96,1 9-64,9 0-96,0 0-32,9 0 128,0 9 32,1 10-96,-1-9-32,-9 18 32,9-9 0,-18 0 160,-1 9 160,0-9-32,-9 9 32,-9-9-160,0 0-32,-1 0-32,-9-10 32,-9 1 0,9-1 32,-9 1-64,9-10-64,-10 0 32,11-10 32,-1 10-544,9-9-128,1-1-992,18 1-384,1-1-1247,-1-8-513,19 8-44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0:54.39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82 47 4736,'0'-7'1824,"0"7"-960,0 7-512,0-7 576,0 0-256,7 0 0,-1 0-256,1 0-96,6 6-160,0-6 32,7 0 96,0 0-96,13-6-32,0 6 0,7 0 32,6 0-96,-6-7 0,-1 0 160,1 7 96,0-6-192,-7-1-96,0 7 32,-7-7 0,-6 7-32,0-6-64,-7 6 32,1 0 32,-8-7-384,1 7-96,-7 0-928,0 0-416,0 7-1056,-7-7-736,-6 6 1600</inkml:trace>
  <inkml:trace contextRef="#ctx0" brushRef="#br0" timeOffset="391.1418">875 106 3968,'0'0'1472,"0"0"-768,0 0-544,0 0 352,0 0 256,6 0 160,1 0-288,-1 0-64,14 0-320,0 0 128,0 0 96,13 0 64,0 0 32,0 0-224,0 0-64,7 0-224,6-7-64,-6 7 64,-7 0 96,0 0-128,-6 0-96,-8 0 96,1 0 96,-7 0-32,-6 0-64,0 0-160,-1 0 0,1 0-1280,-7 0-576,-7 7-1184</inkml:trace>
  <inkml:trace contextRef="#ctx0" brushRef="#br0" timeOffset="68891.1668">139 1045 4480,'7'-13'1664,"-7"13"-896,7-6-352,-7 6 544,6 0-64,1-7 96,-7 7-128,6-7-64,-6 1-416,0-1-32,0 0 0,-6 1 0,-1 6 32,1-7-128,-8 7-96,1 0 0,0 0 32,0 7-96,-1-1 0,1 1-32,-7 6-64,7 7-64,0 0 32,6 0-32,-6 6-64,6-6 160,7-7 32,0 7 0,7-7-64,6 1 224,7-1 96,0-7-96,13 1-64,-6-7 0,-1 0-32,0 0-64,1 0-64,-7-7 288,0-6 191,-14 0-95,7-7 32,-13 0-256,0 0-32,-13 1-64,7-1 32,-1 0-64,-6 7 64,-1 0-128,1 6 0,0 0-320,0 7-160,0 0-1727,6 7-769,0 13-1056</inkml:trace>
  <inkml:trace contextRef="#ctx0" brushRef="#br0" timeOffset="69398.8854">192 1205 8576,'-6'-7'3232,"6"7"-1728,-7-6-1536,7 6 576,0 0-256,-7 6 0,1-6-32,-7 0 0,6 7-128,-6-7-96,0 13 64,6-6-64,-6 13 64,6 0-64,7 6 64,-7 1-128,14-1 0,0-6 96,6-7 96,7 7 0,0-7 64,-1-6-128,1-1-64,0-6 64,0-6 64,-7-7 287,7-1 161,-13-6-224,-7-6-128,0 6-160,0-6-96,-7 6 32,-6 7 32,6-1-96,-6 1-64,0 7 64,-1-1 64,1 0-160,7 7-32,-1-6-1439,0 6-577,1 6-1120,12-6-1600,-6 7 1504</inkml:trace>
  <inkml:trace contextRef="#ctx0" brushRef="#br0" timeOffset="69841.0203">536 1132 6144,'0'-6'2368,"0"-1"-1280,0 0-768,0 7 640,0 0-96,0-6 64,-6 6-160,-1 0-96,7 0-352,-13 6 0,6-6 96,1 7-160,-8 6-64,-6 1-32,7-1-32,0 0-160,-7 7 32,7 6-64,6 1 0,-6 6 64,13-7 64,0 1 32,13-1 32,1-13 0,-1 7 0,7-13 0,-1 6-1,-5-6 1,6-7 0,-7-7 0,0 7 0,0-13 128,-13 0 96,7-7-128,-14 7-64,7-7-64,-13 7-96,6-7 32,1 13-32,-7-6-96,6 6 0,-6 7 128,-1 0 32,8 0-864,6 7-383,-7-7-1473,14 0-640,-7 6-352</inkml:trace>
  <inkml:trace contextRef="#ctx0" brushRef="#br0" timeOffset="70416.7155">669 1118 6912,'-14'0'2624,"8"0"-1408,6 0-512,0 0 896,0 0-608,0 0-160,6 7-320,1-7-64,6 0-256,0 0-64,7 6 0,-7-6-64,7 0-64,0 0 32,-7 0 31,7 0-31,-7 0-32,-6 0 32,6 0 32,-6 0 160,-1 7 128,-6-7-128,0 7 32,0-1-224,0 1-32,0 6 192,0 0 128,-6 0 32,6 1 96,0 12-160,-7-6-96,7 6-32,0-6-32,0 7-64,0-7 32,0-1-64,0-5 64,0-1-1536,7 0-704,-7-6-1951,6-1-1825,-6-12 2144</inkml:trace>
  <inkml:trace contextRef="#ctx0" brushRef="#br0" timeOffset="70914.6454">993 1131 9728,'0'-6'3584,"0"6"-1920,13 0-1600,-13-7 736,6 7-288,1 0 95,6 0-31,-6-7-64,0 7-256,6 0-160,0 0 0,0 0-64,-6 7-32,6 0 32,0-1-32,-6 1 0,0 0 0,-1-1 64,1 7 32,-1-6-32,-6 13 32,7-7 0,-14 7 32,7 13-64,-6-13-64,-1-7 96,1 7 0,-1 0-32,-6-7 32,6-6 0,-6 6 32,0-7 0,-1 1 0,1 0-160,0-7 32,0 0 64,6-7 32,-6 0-192,13-6 0,-7 7 160,14-1 192,-7 0 64,13 7 128,-6-6-96,-1 6 32,8 0-224,-1 6-96,0 1-32,0 0-32,0 6 64,1-7 32,-8 1-32,1 0-64,0-1 32,-1 1-32,7 0-928,-6-7-320,0 6-1216,6-6-511,-7 0-1825</inkml:trace>
  <inkml:trace contextRef="#ctx0" brushRef="#br0" timeOffset="71279.6374">1297 1072 9856,'0'-13'3680,"0"13"-1984,7 0-1472,-7 0 736,6 0-321,-6 0-31,0 13 64,0-7 32,7 8-352,-7-8 128,0 14 96,0-7-256,0 1-32,0-1-96,6 7-32,-6-1-192,0 1 32,0-6 0,7 5 64,-7 1-32,0-7 64,7 7-64,-7-13-32,0 6-480,0-6-160,0-1-2080,0-6-863,0-6-1249</inkml:trace>
  <inkml:trace contextRef="#ctx0" brushRef="#br0" timeOffset="1914.7635">2263 53 3328,'-7'0'1312,"7"0"-704,7 0-352,-1 0 416,1 0-192,-1 0 64,14 0-32,0-6-32,7 6-224,6-7-32,6 7 0,-6-7-32,7 7 32,-7 0-64,0 0 0,-6 0-192,-1-6-32,-6 6 96,7 0 32,-14 0 64,0 0 0,0 0-160,-6 0 32,-1 0 0,1 0 64,-7 0-736,0 0-256,-7 0-1248,1 0-864,-7 6 1248</inkml:trace>
  <inkml:trace contextRef="#ctx0" brushRef="#br0" timeOffset="2259.1336">2282 133 2176,'0'0'864,"0"0"-448,0 6-128,7-6 288,0 0 32,-1 7 32,8-7 0,5 0 64,1 0-192,13 0-32,0 0-224,7 6 0,0-6-160,-7-6-64,13 6 0,-6-7 32,0 7 96,-14-6 224,0 6 128,1 0-256,-7-7-128,0 7 32,-14 0 32,7-7-64,-6 7-96,-7 0-96,0 0-800,0 0-384,0 0-1408</inkml:trace>
  <inkml:trace contextRef="#ctx0" brushRef="#br0" timeOffset="18944.7373">3606 179 6784,'0'-7'2624,"0"7"-1408,0-6-640,0 6 800,0-7-64,0 0 0,7 7-224,-7-6-33,0-1-607,0 1 32,-7 6 32,7 0-256,0 0-64,-6 0-128,-1 6 32,1 1-64,-1 6 64,-6 7-128,6 0 0,-13 0 96,7 6 32,0 0 32,0 1 0,-1 6-64,1 7-64,0-1 160,0 14 32,6-13 128,-6 6 128,6 1-128,1-1 64,6 7-32,0-7 32,6 0-64,1-6 32,13-7 0,-7 0 96,13 0-96,7-6-32,0-7-128,7-7-32,0 0-32,-7-13 64,0 0-864,-7-7-352,1 1-3712,-1-14-1663,1-6 1215</inkml:trace>
  <inkml:trace contextRef="#ctx0" brushRef="#br0" timeOffset="19859.646">3633 311 7296,'0'-6'2816,"6"6"-1536,-6-7-640,0 7 768,0 0-288,0 0-32,0 0-416,0 0-97,7 7-319,-7-1 128,0 7 32,0 1 160,0-1 32,0 13-64,0 1 0,0-1-288,7 14-96,-7-14-32,6 7 64,-6-6-32,7-7 64,-7 0-128,0-1 0,7 1 32,-7-7 0,0-6 0,0 0 64,0-7 256,0 0-192,6 0 32,-6-14-224,0-5-64,0 5-64,0-5 0,7-1 0,-7 0 0,6 0 64,1 0 0,0 7-96,-1 0 64,7 6 32,-6 0 0,6 1-96,1 6 64,-1 6 32,-7 8 64,8 6-32,-8-1-32,1 1 32,-1 0 32,1-7-32,0 7-32,-1-7 32,1 1 32,-7-1-448,7-7-224,-1 1-1248,-6 0-480,7-7-1823,-1-7-2113,-6-6 1984</inkml:trace>
  <inkml:trace contextRef="#ctx0" brushRef="#br0" timeOffset="20238.3635">3970 450 9600,'-6'-7'3584,"6"7"-1920,-7 0-1376,7 0 800,-7 7-321,7 0-63,-6-1-128,-1 7-32,1 7-288,-1 0-96,0 7 32,7-8-96,0 1-64,0-6 0,7 5 32,6-5 96,0-8 64,1 7-32,5-13-32,-5 0-32,-1 0 64,7-6-32,-14-7 0,1-1-96,-7 1 32,0-7-64,-7 0-32,1 1-64,-1-1 32,-6 0 32,0 7 64,-1-1-96,1 1 0,7 7-608,-1-1-224,0 0-1120,1 1-479,6 6-2017,0 0-1184,13 0 2656</inkml:trace>
  <inkml:trace contextRef="#ctx0" brushRef="#br0" timeOffset="20876.5756">4116 443 9472,'0'-6'3584,"0"6"-1920,0 0-1152,0 0 927,0 0-479,0 6-96,0-6-352,0 14-96,6-1-224,-6 0 96,0 7 32,7-7-160,-7 7-32,7 0-64,-1 0 32,1-7 0,-1 0 96,1 0 32,0-6 32,6 0 0,-13-1 0,6-6 64,1 0 32,0-6-96,-1-8-160,-6 1 32,0 0-96,0-7 64,0 7-128,0-7 0,0 7 32,0 0 0,0 6 0,0-6 64,7 6-32,0 7-32,-7-7-64,6 14-32,1 0 64,6 6 0,-6 0 32,6 7 64,-7 0 32,8-7 32,-1 7 64,-6-7 96,6-6 64,-7-1 96,1 1 64,6 0 64,-6-1-256,-1-12-32,1-1-96,0 0 32,-1-6-128,-6-7-64,7-6 0,-7-1-32,0 8 0,0-1 0,0 0 0,0 7 0,0-1-288,-7 8-64,7-7-1280,0 6-608,-6 7-4479</inkml:trace>
  <inkml:trace contextRef="#ctx0" brushRef="#br0" timeOffset="36260.9428">1991 920 3328,'-6'-7'1312,"6"7"-704,-7 0 0,7 0 576,0 0 0,0 0 64,0 0-192,0 0 0,0 0-608,0 0 224,7 0 96,-1 0-128,1 0-32,0 0-224,6 0-64,0 7-128,0-7-32,7 0-96,0 0 32,6 0 64,-6 0 64,0 0 95,7-7 33,-8 7-96,1 0-96,0 0 0,7 0 32,-8 0 32,8 0 32,-7 0-128,6 0-96,1 0 128,-1 0 128,-6 0-160,6 0 0,1 0-64,-1 0 32,-6 0-128,7 0 0,-1 0 32,-6 0 64,6 0-32,1 0-32,6 0-64,-7 0 32,1 0 32,-1 0 64,1 0-32,-7 0 64,6-7-64,-6 7 64,0 0 224,0-6 96,-1-1-128,-5 7-96,6-6 96,-7 6 64,-7-7-64,8 0 64,-8 7-128,1-6 32,-1-7-96,-6 6 64,7-6-128,-7-7 0,0 0-32,0 0-64,0-6 96,7 6 0,-7-7-128,0-6 32,6 0 64,-6-6 32,7 5-128,0-5 32,-1 6 0,1 6 64,-7 1-96,6 6 0,1 0 32,-7 0 0,0 0-96,7 7 64,-7 0 32,0 6 0,0-6 0,0 7 0,0-1-160,-7 7 32,7-7 64,-7 7 96,1-6-64,-1 6 0,-6 0 32,-7 0 64,7 0-32,-14 0-32,8 0 32,-15 0-32,1-7 0,-6 7 0,-1 0-96,-6 0 0,-1-7 64,8 7 64,-1 0 0,-6-6-32,-1 6 32,8 0-32,-1-7 0,0 7 0,1 0-96,12 0 64,-6 0 32,0 0 0,-7 7 0,1-7 0,6 0 0,0 6 0,-1-6-96,8 7 64,-7-7 32,13 7 0,0-7 0,0 0 64,1 6-96,5-6-64,1 0 64,0 7 64,6-7 0,1 0-32,-1 0-64,0 0 32,7 0 32,0 0 0,0 0 0,0 7 0,0-7-96,0 0 64,7 6 32,-7 1 64,7-1-96,-7 1 0,6 0-32,-6-1 0,7 1 64,-7-1 0,0 8-96,0 6 0,0-1 64,0 8 0,0-1 32,0 7 0,0-6 0,0-1 64,0-6-32,0 7 64,0-1-128,0 0 0,0 1-32,0-1 0,0 7 64,0-6 0,-7 6 0,7-13 0,0 6 0,-6-12 0,6 5 0,0-5 0,0-8 0,0 7 0,6-6 128,1 0 64,-7-7-64,13 6-96,-6-6 0,6 0 32,13 0-256,1 0-96,6 0-3008,13 7-1407,1-14-417</inkml:trace>
  <inkml:trace contextRef="#ctx0" brushRef="#br0" timeOffset="71910.7922">1596 1244 7296,'-7'0'2816,"7"0"-1536,0 0-576,0 0 896,7 0-128,-1 0-1,1 0-319,6 6-160,-6-6-544,12 0-64,-5 0 32,-1 7-160,7-7-64,0 0-96,-7 0-96,0 0 96,0 0 0,-6 0-128,0 0 32,-1 0 0,1 0 64,-1 0-1952,-12 0-4639</inkml:trace>
  <inkml:trace contextRef="#ctx0" brushRef="#br0" timeOffset="72896.2962">2231 1104 5504,'0'0'2112,"0"-7"-1152,0 7-416,0 0 704,0-6-224,0 6 32,-7-7-224,7 0-64,-7 7-416,1-6-224,-8 6 0,1 0-32,0 6 96,-7 1-32,7 0 0,0 6-96,-1 7-64,1-7-64,0 0 32,6 7 32,1-7 64,6 7-32,6-7 64,8 1 0,5 5 96,8-12-32,-1 0 64,1-1-64,-1-6 0,7-6-97,-13-1 33,7 0 288,-14-6 224,0 0-192,-6 0-64,-7-7-192,0 0-64,-7 7-32,1-7-64,-8 0 32,8 7 32,-8 0-96,1 6 0,0 0-256,6 1-64,-6-1-1375,7 14-3425,-1 6-640,0-6 2496</inkml:trace>
  <inkml:trace contextRef="#ctx0" brushRef="#br0" timeOffset="73490.647">2256 1237 4480,'0'-6'1664,"0"6"-896,0-7 96,0 7 672,0 0-32,0 0-32,0-7-192,0 7-64,0 0-672,-7-6 32,7 6 63,-6 0-351,6 0-160,-7 0 64,1 6 0,-8-6-160,-6 14-64,1-1 0,5 7 64,-5 6-64,5 1 0,8-1 96,-1-6 32,7 6 32,7-6 64,6-7 32,7 1 32,0-1 0,6-7 0,-6-6-128,6 0-32,-6 0-32,0-6 32,-7-7 288,-6-1 128,0-5-160,-7-1-64,-7 0-224,0 0-128,-6 0 32,6 0 64,-6 7-64,7 0-64,-1 6-448,-6 1-192,6-1-1536,7 7-607,0 0-1729</inkml:trace>
  <inkml:trace contextRef="#ctx0" brushRef="#br0" timeOffset="73994.3254">2574 1131 7424,'0'-6'2816,"6"-1"-1536,-6 7-928,0 0 736,0-7 0,0 7 128,0 0-256,0 0-33,0-6-511,-6 6-96,6 0-96,-7 6-32,0 1-32,1 0-96,-1-1 32,0 8-64,-6-1-32,7 0 96,-8 0 64,1 7-64,0 7-64,6-1 0,-6 7-32,13 0 64,0 0 32,7-6-32,-1-7-64,8-1 32,-1-5 32,0-8 32,7 1 96,0-1 32,0-6 32,-7-6 0,0-1 64,-6-6-96,-1 6 32,1-6-96,-7 7 0,-7-14-96,1 6-64,-8 8 32,8-1-32,-7 1 0,-1 6 64,1 0-96,0 6 0,6 1-480,-6-1-192,6 1-1408,1 0-639,6-1-2241</inkml:trace>
  <inkml:trace contextRef="#ctx0" brushRef="#br0" timeOffset="75231.998">2786 1164 6400,'-6'-6'2368,"6"6"-1280,0 0-288,6 0 864,-6 0-416,7-7-64,-7 7-512,6-6-96,8-1-320,-8 0-33,7 7 1,7-6-96,-6 6-32,-1 0-96,7 6-32,-7 1 32,0 0 64,-6 6-32,6 0-32,-13-6 32,0 6 32,0 0-32,-7 0 64,1 1 0,-8 5 96,1-5 32,0-1 32,0-7-64,0 1 32,6-7 0,0 7 96,-6-1-160,13-6-32,-7 0 0,7 0 64,7 0-32,0-6 0,-1 6-96,8 0-64,-1-7 32,0 7 32,0 7-96,0-7 0,7 6-32,0 1-64,0 13 96,0-7 0,-7 0-64,-6 0 64,-1 7 160,-6-6 160,0 5-96,-6-12-32,-1 6 128,-6-6 128,0-1-96,-1 1 0,1 0-192,0-1-96,-7-6 0,7 0 32,-7 7-96,7-7 0,6 0 32,-6 0 0,6 0 0,1 0 0,6 0-992,0 0-384,0 0-1408,0 0-639,6 0-1153</inkml:trace>
  <inkml:trace contextRef="#ctx0" brushRef="#br0" timeOffset="76339.7924">3097 1177 7808,'0'-7'2976,"0"14"-1600,7-7-704,-7 0 960,0 0-576,0 6-129,0 1-191,0-7 0,-7 13-416,7-6 96,-7 13 96,7-1-64,-6 8 0,6-7-64,0 6 0,0-6-192,0 0-128,6 0 320,-6-7 192,7 0-288,0 0-160,6-6-64,7 0 0,-7-7 32,7 0 96,-7 0-256,7 0-96,0-7-832,-7 0-384,0-6-1152,0 0-383,-6 0-1569,0-1-1024,-1-5 2592</inkml:trace>
  <inkml:trace contextRef="#ctx0" brushRef="#br0" timeOffset="76611.4216">3256 1216 7296,'0'-6'2720,"0"6"-1472,0-7-320,0 7 960,0 0-256,0 0-1,0 7-575,0-1-192,0 8-480,6 5-32,-6 8 0,0-7-128,0 13-64,0-7 0,0 1-32,7-1-64,-7-13-64,0 7 96,7-7 0,-7 1-320,6-1-96,1-6-1600,0-1-735,-7 1-2497</inkml:trace>
  <inkml:trace contextRef="#ctx0" brushRef="#br0" timeOffset="77067.4552">3433 1191 8960,'0'-7'3328,"0"7"-1792,0-6-864,0 6 960,0 0-929,7 0-351,0 0-256,-7 0-32,13 6-32,-7-6 64,8 0 64,-1 0-128,0 0-32,7 0 192,-7 0 128,7 0-32,-7 0 64,1 0 0,-1 0 96,0 0-224,-6 0-64,6 0-96,-13 7 32,6-7 64,1 6 128,-7 1 64,0 13 96,0 0-32,-7 6 0,7 1 32,-6-1 64,-1 1-96,7-8 0,-6 1-224,6 7-128,0-7 96,-7-1 32,7-5-64,0-1-32,0 0 32,0-6 64,0-1-800,0-6-384,0 0-2656,0 0-1151,0 0-641</inkml:trace>
  <inkml:trace contextRef="#ctx0" brushRef="#br0" timeOffset="78232.4275">101 1561 4992,'-14'0'1824,"8"0"-960,-1 0-672,7 0 544,-6 7-160,6-7 32,-7 7 224,7-7 192,7 6-544,-1-6 384,1 7 160,6-7-96,7 6-64,6-6-225,1 0-63,6 0 32,7 0 0,6 0-128,0 0-32,7-6-64,0 6 0,7-7-128,-1 7-96,1 0-160,-1 0 0,-6 0 64,13 0 32,-6 0 96,-1 0 32,1 7 32,6-7 0,0 6-64,0-6-32,0 7-32,7-7 64,0 7 32,0-1 96,-7-6-96,0 7-64,7-7 128,-7 6 64,0-6-352,0 7-64,0-7 32,0 0 0,-6 7 224,-1-7 192,8 6-192,-8-6-32,21 7-32,-14-7 0,0 0 0,-7 0 64,1 0-32,6 7 64,-13-7 0,13 0 96,-13 0-96,7 6-64,6 1 0,-7-7-32,1 0 0,6 6 64,0 1-32,-13-7 0,13 7-96,-6-1 32,-7 1 0,13-7 96,-13 6 32,-7-6 96,-6 0-96,-1 0-64,1 0 64,-14-6 0,1 6-96,-1-7-32,-12 1-32,5-1 32,-12 7-128,6 0 0,-6-7 96,0 7 32,-7 0-384,6-6-128,-6 6-672,7 0-160,-1 6-1696,-6 1-704,7-7-2847</inkml:trace>
  <inkml:trace contextRef="#ctx0" brushRef="#br0" timeOffset="80665.3773">1647 1746 7168,'7'-6'2720,"6"6"-1472,-13 0-320,7 0 960,-7 0-256,0 0-65,0 0-415,0 0-160,0-7-544,0 7 64,-7 0 64,1 0-128,-1 7 0,0-7-128,-6 6-32,0-6-96,0 7-32,0 0-96,-1-1 32,1 1-64,0 6 64,-7 7-64,7 6 64,-7 1-64,7-1-32,-1 7 32,1 1 32,7-8-32,-1 0-32,7 1 32,7-1-32,6 1 0,0-14 64,7 0-32,0 1 64,6-8 64,-6-6 128,0 0-128,0-6-32,-7-8 64,0 1 32,-6 6-192,-1-6 0,-6 0 32,-6 0 32,-1 0 96,1 6 32,-8 0-96,-5 1-32,5 6-32,1-7-64,-7 14-64,7-7 32,0 6-192,0 1 0,6 0-960,0-1-416,1 1-928,6-7-416,0 6-5471,13-6 3647</inkml:trace>
  <inkml:trace contextRef="#ctx0" brushRef="#br0" timeOffset="81396.8804">1839 1807 10240,'0'-7'3872,"0"1"-2112,0-1-1057,0 7 1057,0 0-704,7 0-288,0-6-384,-7 6-128,13 0-128,-7-7-96,8 7 64,-8 0 64,14 0 64,-7 0-96,1 0-32,5 0-96,-5 7-32,-1-7-32,0 13 0,-6-7 128,-1 8 32,-6 5 32,0-5 0,-6 6 0,-1-7 64,0 7 32,-6-7 32,0 0 0,6 0 64,-6-6-96,0 0 32,6-1-96,1-6 64,-1 7 0,0-7 32,7 0-128,0 0-96,7 0-96,0 0 32,-1 0 32,1 0 64,6 0-32,0 6-32,1 1 32,5 0-32,-5-1-160,6 1 32,-7-1 64,-7 8 32,8-8 32,-14 8 64,0-1 32,0 0 32,-7 7 64,-6-7 96,6 0 64,-13 1 96,7-8 64,-7 1-32,-6-1-96,6 1-64,-7 0-128,1-7-32,6 0-32,0 0 0,7 0-64,0-7-64,0 7 32,6-7 32,0 7-384,1-6-96,-1-1-1216,7 1-448,0 6-3040,7-7-1311</inkml:trace>
  <inkml:trace contextRef="#ctx0" brushRef="#br0" timeOffset="108934.3684">4121 1595 12544,'7'0'4735,"0"0"-2559,12-6-2528,-5 6 768,-1 0-320,7 0 96,0 0-1024,6 0-384,0 0-3135,-6 6-1313,-6 8 1984,-8-1 1088</inkml:trace>
  <inkml:trace contextRef="#ctx0" brushRef="#br0" timeOffset="109128.3812">4207 1753 8192,'-6'13'3072,"6"-13"-1664,6-6-160,1 6 1120,6 0-929,7 0-415,0-7-832,13 0-384,0-6-4991,7 7-2273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0:58.67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9 12544,'0'0'4639,"0"0"-2495,19 0-1504,-19 0 1120,9 0-544,1 0-64,-1 0-480,0 0-160,20 0-288,-10 0-96,-1 0 64,11 0-32,-10 0 0,0-9-96,-1 9-64,1 0-128,-9 0 0,9-10-1280,-10 10-512,1 0-1984,-20 0-767,10 0-449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0:58.38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4 10 11904,'0'-9'4480,"0"9"-2433,-9 0-1599,9 0 1056,-10 9-544,1 1-160,0-1-384,-10 1-128,9 18-160,1 0-96,-10 10 0,19 0-32,-10-10 0,20 1 64,-10-11 96,19 1-64,0-9 0,0-1 96,9 1 32,0-10-32,-9 0-32,9-10 256,-9 1 96,-9-10-32,-1-9 32,-9-10-352,0 9-96,-9 1-128,-1 0 0,1-1 64,-10 11 0,-9-1-96,9 9 0,0 1-640,0 9-320,10 0-608,-1 0-224,1 0-1088,-1 9-511,10 1-1313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0:56.94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85 20351,'9'0'0,"1"-9"160,-1 9 96,1 0-64,-1 0 64,10 0-96,-10 0 0,10 0-96,-9 19 32,-1 0 0,1 0-32,-10 9 32,0 10-64,-10-10-32,1-9 224,-1 19 160,1-19-64,-1 9 0,1-9-192,0 0-32,9 0 160,0-10 160,0 1-160,9-1 0,0-9-128,10-9-32,-9 9 32,9-10 0,0 10-160,9-9 32,-9-1-576,0 10-256,0-9-1536,-1 9-640,-8 0-2815</inkml:trace>
  <inkml:trace contextRef="#ctx0" brushRef="#br0" timeOffset="282.836">387 38 13184,'10'-9'4927,"-10"9"-2687,18 0-2464,-18 0 864,19 0-384,0 0 96,0-10-128,9 10-64,-9 0-64,10-9 0,-11 9 0,11-9-128,-20 9 32,1 0-1760,-1 0-736,-18 0-2207,-1 9-1793,1-9 2624</inkml:trace>
  <inkml:trace contextRef="#ctx0" brushRef="#br0" timeOffset="666.696">379 19 12672,'-10'0'4735,"1"0"-2559,-1 19-2400,10-9 864,0-1-384,-9 1 32,9 8-32,0 1 0,0 0-128,0 0 64,9 0 96,1-10-96,-1 1-32,1-1 0,9-9-32,9 10-64,-9-10-64,9 0-64,0 9 32,-9-9 32,0 10 64,0 9 32,0-10 96,0 10 32,-10 0 32,-9-10 64,0 1 128,-9 9-256,9-10-32,-19 10 32,0-10 32,0-9-96,0 10-96,0-10 64,0 0 0,1 0-320,-1-10-160,9 10-1216,1-9-480,9-1-4223,19-8 799</inkml:trace>
  <inkml:trace contextRef="#ctx0" brushRef="#br0" timeOffset="992.7262">813 67 13312,'-9'0'4991,"-1"9"-2687,-9 0-2336,19 10 928,-19 0-576,10 0-96,-1 0-128,1 9 0,0 1-64,9-1-32,9-9 96,0 0-64,20-10 64,-10 1 64,9-1 64,10-9-96,-10 0-96,0 0 64,-9-9 0,0-1 320,-9-9 96,-1-9-160,-9 0-128,0-1-128,-9 10-96,-1-9-64,-9 9-32,10 0-288,-10 10-160,10-1-992,-1 1-352,1 9-1376,-1-9-54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5:45.018"/>
    </inkml:context>
    <inkml:brush xml:id="br0">
      <inkml:brushProperty name="width" value="0.025" units="cm"/>
      <inkml:brushProperty name="height" value="0.025" units="cm"/>
      <inkml:brushProperty name="color" value="#E71224"/>
    </inkml:brush>
    <inkml:brush xml:id="br1">
      <inkml:brushProperty name="width" value="0.025" units="cm"/>
      <inkml:brushProperty name="height" value="0.025" units="cm"/>
      <inkml:brushProperty name="color" value="#FFC114"/>
    </inkml:brush>
    <inkml:brush xml:id="br2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682 10050 10240,'0'0'3872,"0"0"-2112,0 0-993,0 0 1057,0 0-512,0 0-32,-16 0-384,16 0-160,0 16-416,0-1 64,0 1 64,0 16-32,-15 15 64,15 0-128,0 1-32,0-1-192,0 0-32,0 1-32,0-17 32,0 1-128,0-1 0,0-15 96,0 0 32,0-16-896,0 0-384,15 0-1280,-15-16-416,0 0-1471,16 0-577</inkml:trace>
  <inkml:trace contextRef="#ctx0" brushRef="#br0" timeOffset="447.924">12035 10163 8704,'0'-16'3232,"16"16"-1728,-16 0-768,0-15 992,0 15-257,0 0 1,0 0-352,-16-16-64,16 16-576,-15 0 0,15 0 32,-16 16-192,0-16-32,0 15-160,0 17-96,1-1 0,-1 1-32,0 15 0,0 1 0,16-17-96,16 17 64,-16-17 160,16 1 64,0-17 128,15 1 32,-15 0-32,16-16 32,-1 0 0,-15 0 32,15-16-128,-15-15 0,0-17-96,0 17 64,-1-17-128,-15 1-64,-15 0 192,15 15 96,-16 1-256,0 15-64,0-16-32,-15 17 0,15 15-192,0-16-96,1 16-960,-1 0-416,0 16-2528,-16-1-1087,1 1-1</inkml:trace>
  <inkml:trace contextRef="#ctx0" brushRef="#br0" timeOffset="1801.408">7007 11033 10752,'-16'0'4032,"32"-16"-2177,-16 0-1471,0 16 1024,0 0-800,15 0-224,17-15-256,-16 15-32,15-16-64,-15 0-32,16 0 32,-17 0-128,17 1 64,-16-17 96,-1 16 32,-15 1-128,0-1 32,0 0 64,-15 16 96,15 0 0,-16 0 0,0 16-96,-15 15 32,15-15 64,0 31 64,0-15 32,1 15 64,15 1-32,0-17 0,15 1-160,1-1-32,0-15-320,15 0-96,17 0-1248,-17-16-576,17 0-1631,-1 0-737,0 0 704</inkml:trace>
  <inkml:trace contextRef="#ctx0" brushRef="#br0" timeOffset="2205.2643">7741 10790 11392,'-47'-16'4288,"31"32"-2305,-16-16-1823,17 16 864,-1-16-640,0 32-160,0-17-64,1 17-32,-1 15-64,0-15-128,0 15 32,16-15 96,16-1 32,0-15 96,0 0 32,-1-16-192,17 0-64,-16-16-96,15-16 0,-15 1 96,16 15 0,-17-15 32,1-1 64,0 16 160,-16 0 128,0-15 160,0 31 128,0-16-192,0 16-32,-16 16-96,16 0 32,0-1-128,0 17 32,0 0-160,0-1-64,16 1 0,0-17-32,-1 17-640,-15-16-224,16 0-1120,0-1-384,16-15-959,-17 16-321,1-16-384</inkml:trace>
  <inkml:trace contextRef="#ctx0" brushRef="#br0" timeOffset="2634.8424">7979 10822 7808,'0'-16'2976,"0"16"-1600,0 0-416,0 0 992,0 0-449,0 16-63,0 0-416,0-1-160,0 17-480,0-1 96,0 17 96,0-1-128,0-15 0,0-1-192,0 1-96,0-16 128,0-1 64,0 1 160,0-16 64,0-16-224,0 1-128,16-17-128,-16 0-96,15-15 32,-15 16-32,16-17 0,0 17 64,15-1-192,-15 16 32,0-15-32,0 15-32,0 0-576,-1 16-256,1-16-1056,0 16-416,0 16-1279,-1-16-417,1 16 160</inkml:trace>
  <inkml:trace contextRef="#ctx0" brushRef="#br0" timeOffset="2879.7596">8514 10759 12544,'0'-16'4735,"-16"16"-2559,16 0-2048,0 0 1024</inkml:trace>
  <inkml:trace contextRef="#ctx0" brushRef="#br0" timeOffset="3178.6245">8467 10759 21247,'-16'0'352,"-16"15"-256,17 1-128,-17 0 0,16 0 32,1 0 0,-1-1 64,16 1 32,0 0 32,0 0 0,16-1 0,-1 1 0,17 0-64,-1 0-64,-15 0 160,16 15 32,-16 1 192,-1-17 160,1 1 64,-16 0 96,0 0-192,0 0 32,-16-1-320,1 1-64,-1 0-96,-16-16 32,1 0-352,15 0-64,-16 0-768,1 0-256,-1-16-768,17 0-288,15 16-1951,-16-31-833,32 15 1184</inkml:trace>
  <inkml:trace contextRef="#ctx0" brushRef="#br0" timeOffset="3494.6705">8814 10568 15360,'0'0'5695,"0"0"-3071,31 32-2560,-31-16 1056,32-1-544,-16 1 0,0 16-288,15 15-32,-15 0-128,0-15-160,-16 31 0,0 16 96,0 16 32,-32-16-480,1-16-128,-33 0-1312,1 0-544,-31 0-2528,-1-16-1087,-47-15 1439</inkml:trace>
  <inkml:trace contextRef="#ctx0" brushRef="#br0" timeOffset="1171.6761">6450 10659 10624,'0'0'3936,"0"0"-2112,0 0-1057,0 0 1057,0 0-576,0 0-64,0 0-576,16 16-128,-16-16-288,16 16 0,0-1 32,15 17-96,-15-16-96,16 15 0,-17 1-32,17-1 0,-16 1 64,15-1-32,-15-31-32,0 16-832,-16 0-384,16-16-896,-16 0-320,0-16-1279,0 0-417,0 1 544</inkml:trace>
  <inkml:trace contextRef="#ctx0" brushRef="#br0" timeOffset="1440.9099">6861 10613 12544,'0'0'4639,"0"0"-2495,0 15-2144,0 1 864,0 0-256,-16 0 32,16 15-224,-16 17 0,0-1-256,1 32 32,-1-16 128,0 16-128,0 0-32,0-32 0,1 16-32,15-15 0,-16-1 0,16-16-288,0 1-64,0-16-1440,16-1-640,-16-15-1791,31-15-705,1-1 640</inkml:trace>
  <inkml:trace contextRef="#ctx0" brushRef="#br0" timeOffset="3765.3279">6356 10518 12416,'-16'-16'4639,"32"16"-2495,-32 0-1728,16 16 1056,0 0-704,0 0-160,-16 15-256,0 16 0,1 17-192,-1 30-32,0 1 64,16 0 192,0-17 64,0 1-224,16 0-128,15 0-64,1 0 32,31-32-544,0 1-128,0-17-2752,0 16-1183,16-15-1089</inkml:trace>
  <inkml:trace contextRef="#ctx0" brushRef="#br1" timeOffset="472369.2067">4385 10071 2048,'-22'0'864,"22"0"-448,0-11-416,0 11 160,11 0-1088,-11 0-416</inkml:trace>
  <inkml:trace contextRef="#ctx0" brushRef="#br1" timeOffset="475086.6112">9211 10061 7040,'0'0'2624,"0"0"-1408,0 0-704,0 0 704,11 0-96,-11 0 64,11 0-288,-11 0-97,11 0-447,0 0 0,0 0 64,0 0-160,11 0-64,-11 0-32,11 0-32,0 0 0,-11-11 64,12 0-32,-1 11 0,-11-11 32,11 0 96,-11 11-64,0-11-64,0 11 0,0 0-32,0 11-64,-11-11-64,0 22 96,0-22-64,0 22-32,0 0 96,0 0 64,0-11 64,-11 11 96,11 12-96,-11-23 32,11 11-32,0 0 32,0 0-64,-11 11 32,11-11-128,0 0 0,0-11 32,0 11 0,0-11 0,0 11 0,0-10-64,0-12 32,0 11-64,11-11-32,-11 0-1024,11 0-448,-11 0-3199,11 0-1441,0 0 1664</inkml:trace>
  <inkml:trace contextRef="#ctx0" brushRef="#br0" timeOffset="-5182.1394">4353 9613 6784,'0'0'2528,"16"0"-1344,-16 0-320,0 0 1568,0 0-640,0 0-417,0 0-319,16 0-608,-16 0 64,0 0 128,-16 0 0,16-16 96,0 16-288,-16 0-96,16 0-64,0 0-32,0 0-64,-16 0 32,1 16-64,15-16 0,-16 16-32,16 0-64,-16-1-64,16 17 32,-16-16 32,16 15 32,0-15 96,0 0-32,0 0 0,16-1 96,-16 1 96,32-16-128,-32-16 32,31 16-96,-31-15 64,32-17 0,-32 16 96,16-15-96,-1 15-64,-15-16 0,0 17-32,0-1-64,0 0 32,-15 0-64,-1 16-32,0 0 32,0 16-32,0 0 0,1 0 0,-1-1-96,0 1 64,0 0 32,16 15 0,0-15 0,0-16 64,16 16-32,16-16-32,-17-16 96,1 16-64,16-31 64,-16 15 0,-1 0 32,-15 0-64,0 1-64,0-1 32,0 0-32,0 16-512,0-16-128,-15 16-1952,15 16-832,0 0-3039</inkml:trace>
  <inkml:trace contextRef="#ctx0" brushRef="#br0" timeOffset="-4339.8835">5224 9613 6784,'0'0'2624,"16"0"-1408,-16 0-512,0 0 832,0 0-96,0 0 96,0 0-225,0-16-31,0 16-704,0 0 96,0 0 0,0 0-160,0 0-32,-16 0-224,16 0 0,0 0-96,-16 16 0,0-16-96,1 16-64,-1 15-64,16 1 32,-16-16-32,0 15 0,16-15 128,-16 0 32,16 0 96,16-1 32,0-15 32,0 0 0,0 0-128,-1-15-32,1-1 96,0-16 32,0 32-32,-16-31 32,0 31-128,-16-16-64,16 16 0,-16 0-32,0 16 0,-15-1 64,31 1-96,-16 0-64,0 0 64,16-16 64,0 16-1056,16-16-512,0 0-2112,15 0-927,-15 0-353</inkml:trace>
  <inkml:trace contextRef="#ctx0" brushRef="#br0" timeOffset="-3800.2949">6054 9612 7296,'16'0'2816,"-16"-16"-1536,0 16-160,0 0 1024,0 0-448,0 0-193,0-16-255,0 16-64,0 0-640,0 0-128,0-15 32,0 15-128,0 0 64,-16 15-224,0 1-32,0-16-64,1 32-64,-1-16-64,16 15-32,-16 1 128,16-17 96,16 1-32,0 16 0,-16-32-32,31 16-64,-15-16 96,16-16 0,-17 0 96,1 0 96,0-15 0,0 15 64,-16 0-128,-16 0 32,16 1-160,-16-1-64,0 16-96,16-16 32,-15 16-672,-1 0-320,16 16-2240,16 0-4287</inkml:trace>
  <inkml:trace contextRef="#ctx0" brushRef="#br0" timeOffset="-3291.7733">6986 9563 8960,'0'-16'3424,"0"16"-1856,0-16-832,0 16 992,0 0-417,0 16-95,-16-16-576,16 0-160,-16 16-288,1-1-64,-1 17 64,0 0-32,0-1 0,16 1-32,0-1 64,0-15 32,16 16 96,0-32 192,0 15 64,-16-15-96,15-15 32,1 15-224,-16-32-32,0 16-128,0 0-96,0-15 0,0 15-32,0 0-1152,-16 16-416,16-15-2304,0 30-959,16 1-97</inkml:trace>
  <inkml:trace contextRef="#ctx0" brushRef="#br0" timeOffset="-2672.3361">7685 9597 6528,'-16'16'2464,"16"-16"-1344,-16 16-320,16-16 800,0 16-96,0-1-32,0 17-97,0-16-95,0-1-672,16 1 192,0-16 96,0 0-288,0 0-32,-1-16 32,-15 1 0,16-1-256,-16 0-64,0 0-224,-16 1-64,16-1 0,-15 0 0,15 16-448,-16 0-160,16 0-1312,-16 16-512,32 0-1439,-16-1-513,31 1 512</inkml:trace>
  <inkml:trace contextRef="#ctx0" brushRef="#br0" timeOffset="-2262.724">8562 9596 11648,'0'-16'4288,"-15"16"-2305,15 0-1535,0 0 1056,0 0-832,-16 16-256,16-16-288,0 16-128,-16 0 32,16 15-32,0-15 64,16 0 32,-16 0 96,16-16 192,-1 0 128,1-16-128,0 0 32,-16 0-128,16 1 64,-16-17-256,0 16-64,-16 0-192,16 1-32,-16 15-1184,16 0-448,0 0-2303,16 15-961,0 17 672</inkml:trace>
  <inkml:trace contextRef="#ctx0" brushRef="#br0" timeOffset="-1799.7001">9402 9565 9984,'-16'0'3680,"16"0"-1984,-16 0-1408,16 15 863,0 1-511,-16-16-96,16 32-128,0-16-32,0 15-192,16-15 160,0 15 64,0-15-64,-1-16-32,1 16 64,0-32 96,0 0-192,0 1-96,-1-17-192,-15 16 0,0 1-224,0-1 0,0 0-960,0 0-416,0 16-1503,-15 0-577,15 0-544</inkml:trace>
  <inkml:trace contextRef="#ctx0" brushRef="#br0" timeOffset="-1360.4549">10146 9591 11648,'-31'0'4288,"31"0"-2305,-16 0-1823,16 0 864,-16 16-640,16 0-160,0 0 0,16-1 64,0 1-128,-1 16 32,1-32 128,16 15-128,-17-15 64,17 0-160,-16-15 0,0-1-32,-1 0-64,1 0-64,-16-15-32,0 15-576,0 0-288,0 0-1056,0 16-383,0 0-4897,0 0 2720</inkml:trace>
  <inkml:trace contextRef="#ctx0" brushRef="#br0" timeOffset="-1126.3276">10976 9609 12288,'-16'0'4575,"16"0"-2495,-15 0-2272,15 0 800,0 0-480,0 0 0,15 16-64,-15 0-64,0-1 32,16 1 160,0 0 128,-16-16-32,16 0 64,0 0-192,-16 0-32,15-16-128,-15 0-32,0 16-320,16-15-160,-16-1-1504,0 16-671,0-16-2305</inkml:trace>
  <inkml:trace contextRef="#ctx0" brushRef="#br0" timeOffset="-695.1287">11740 9731 7424,'0'0'2816,"0"0"-1536,0 0-1440,0 16 480,15-16-128,-15 16 96,16-16 352,-16 16 160,16-16-416,-16 0 352,16 0 192,-16 0 287,15 0 193,-15 0-256,16-16-128,-16 16-384,0-32-64,-16 16-352,16 1-128,-15-1-768,15 0-288,-16 0-3199,16 16-1377,-16 0 1120</inkml:trace>
  <inkml:trace contextRef="#ctx0" brushRef="#br0" timeOffset="101678.252">3510 8937 5248,'0'0'2016,"0"-16"-1088,0 16-384,0 0 704,16 0-64,-16 0 64,0-16 448,16 0 192,-16 16-993,0-15-159,15 15-32,-15-16-224,0 16 64,0-16-128,0 16 0,0 0-96,0 0-32,0 0-160,0 0-96,-15 16 64,15 0 0,0-16-32,0 15 32,-16 1 0,16-16 32,0 16-64,0 0 32,16-16-64,-16 16 64,0-16 0,15 0 32,-15 0 0,16 0 0,0 0 64,0-16 96,-16 16 160,15-16 32,-15 0-64,0 0 64,0 1-256,0 15-128,0-16-64,-15 16-32,-1 0 0,16 0-96,-32 16 0,32-16 64,-15 15 64,-1 1 0,16 0-32,0 0 32,-16-16-32,16 16 0,16-16 64,-16 15-32,16-15 64,-1-15 0,-15 15 32,32 0-160,-32-16 32,16 0 128,-1 0 64,-15 16-64,0-16-32,-15 16-32,-1-15 32,16 15-128,-32 0 0,32 0-32,-31 0 0,15 0 64,0 0 64,16 0-32,-16 0-32,16 0 96,0 0 0,0 0 32,0-16-160,0 16-32,0 0-416,0 0-2464,0 16-5119</inkml:trace>
  <inkml:trace contextRef="#ctx0" brushRef="#br0" timeOffset="103481.033">2043 8764 8448,'0'-16'3232,"0"16"-1728,0 0-1056,0 0 896,0 0-384,0 0-1,0 0-255,0 0-64,0 0-352,0 0-32,0 0 64,-16 0-192,16 16 0,-16 0-64,0 0 32,16 15-64,-15 1 64,-1-1-64,16 1-32,0-16 96,0 15 0,16-15 96,-1 16 32,1-32 32,0 15 0,16-15-64,-17-15-32,1 15-32,16-16 64,-17-16 96,1 17 64,-16-17-96,0 0-96,0 1 0,0 15 32,-16-15-96,1 15-64,15 0 0,-16 0-32,0 16 0,16-16 0,-16 16-96,1 0 64,15 0-544,0 16-160,0-16-704,15 0-224,1 16-671,0-16-257,0 0-192,15 0-32,17 0-64</inkml:trace>
  <inkml:trace contextRef="#ctx0" brushRef="#br0" timeOffset="103840.1297">2389 8733 6784,'0'0'2528,"16"0"-1344,-16-16-128,0 16 1056,0 0-320,0 0-65,0 0-799,-16 0-224,16 16-448,-16-1 32,0 1 128,1 0-96,-1 31 0,16-15-192,-16-1-96,16 1 0,0 0 32,0-17 32,16 17 96,0-32 32,-1 16 32,17-16-64,-1-16 32,1 0 64,0 0 64,-17-15-96,1 15 0,0-16-96,-16 17 64,-16-17-64,16 1 64,-16 15-128,1 0-64,-17 0 0,16 16-32,0-16 0,1 16 0,-1 0 0,0 0 0,16 0-576,0 0-160,0 0-864,32 0-320,-17 0-1087,17 0-449,15 0-896</inkml:trace>
  <inkml:trace contextRef="#ctx0" brushRef="#br0" timeOffset="104201.1938">2815 8684 10240,'-16'0'3872,"16"0"-2112,0 0-1153,0 0 1025,0 16-544,-16 0-64,1-16-416,15 31-128,-16-15-256,0 0-96,0 31 64,16-15-160,-16-1-32,16 1 0,0 0 64,0-1 96,16-15 128,16 0 0,-16-1 0,15-15 96,1 0 96,-17-15-192,17-1-32,-16-16 0,0 1 0,-16-1-64,0 1-32,-16-1-32,16 1 0,-16-1-224,0 0-64,0 32 64,1-15 32,-1-1-992,0 16-416,16 0-1728,0 0-671,0 0-1441</inkml:trace>
  <inkml:trace contextRef="#ctx0" brushRef="#br0" timeOffset="105252.5528">3526 7927 5632,'0'-16'2176,"0"16"-1152,16 0-416,-16 0 736,0 0 96,0 0 160,0 0-160,0 0-97,0 0-735,0 0 64,-16 0 0,16 0-160,0 0 32,0 0-192,-16 0-32,0 0-64,16 0 64,0 16-160,-16-16-96,16 0-32,-15 0 32,15 16-96,0-16 0,0 16 96,0-16 32,0 0 96,15 0 96,-15 0-64,16 0-64,0 0-64,-16-16 0,16 16 64,-16-16 128,0 16-64,0-16 32,0 16-160,0 0-64,-16 0-96,0 0-32,0 16 64,1 0 64,15-16-64,-16 16 0,16-16 96,0 15 32,0-15-32,0-15 32,16 15 0,-1-16 32,1 16-64,-16-16-64,16 0 32,-16 16 32,0-15-1024,0 15-384,0 0-1312,-16 15-543,16-15-1985</inkml:trace>
  <inkml:trace contextRef="#ctx0" brushRef="#br0" timeOffset="107610.4679">3542 7091 4480,'0'0'1664,"0"0"-896,15 0 96,-15 0 672,0 0 96,16 0 128,-16 0-128,16 0-32,-16-16-897,0 16 97,0 0 64,0 0-192,0 0-64,0 0-288,0-16-64,0 16-128,0 0-96,-16 0 64,0 16 0,16-16 96,-15 16-32,-1-16 0,16 16-96,-16-16-64,16 15 32,-16-15-32,16 16 64,0-16 96,16 0-64,-16 0-64,16 0 0,0 0 32,-1 0-32,1 0 64,0-16 224,0 16 160,-16-15-96,15-1 32,-15 0-128,0 0 0,0 1-160,-15-1-32,15 0-96,-16 16-32,0-16 32,0 16 0,1 16-96,-1 0 0,0 0 64,0-1 64,0 1 0,1 0-32,15-16 32,-16 16-32,16-16-96,16 15 64,-16-15 160,15 0 64,1 0 0,0 0-32,0-15-192,0-1 32,-1 0 0,1 0 0,-16 1 0,0-1 64,-16 16-32,16-16-32,0 16-64,-15 0-32,-1 16-32,16-16 96,-16 16-160,16-16 0,-16 15-1312,16-15-544,0 16-1919,16-16-801,-16 0 288</inkml:trace>
  <inkml:trace contextRef="#ctx0" brushRef="#br0" timeOffset="109541.1709">3556 6256 5376,'0'0'2016,"0"-16"-1088,0 16-512,0 0 544,0 0-128,0 0-32,0 16 64,0-16 0,-15 16-448,15-16 96,-16 15 64,16 1-128,-16 0 64,0 0-160,16-1 32,0 1-97,0-16 65,0 16 96,16-16 32,0 0-128,-16-16-32,16 0-192,-1 16-96,17-15 64,-16-1 64,-1 0 0,1 16 64,-16-16-64,0 1 0,0 15-96,0-16-64,0 16 32,-16 0-32,16 0-96,-15 16 64,-1-16 32,16 31 64,-16-31-32,0 16-32,16 0 32,0-1-32,16-15 64,0 16 32,-16-16 32,16-16 0,-1 16-160,1-15 32,-16 15 128,0-32 160,0 32-160,0-16-64,-16 1-32,-15 15-832,15-16-320,0 16-1887,1 0-865,15 0-448</inkml:trace>
  <inkml:trace contextRef="#ctx0" brushRef="#br0" timeOffset="110377.0216">3494 5261 5376,'0'-16'2112,"0"16"-1152,0 0-288,0 0 704,0 0-32,-16 0-32,16 0-352,0 16-192,-15 0-448,15-1-64,0 1 64,0 0-128,-16 0 64,16 0-96,0-1 63,16 1 1,-16 0 32,0-16 0,15 16 0,1-16 128,0-16 96,-16 16-128,16 0-32,-16-16-64,16 0 64,-1 16-32,-15-15 64,0-1-192,0 0-32,0 0-64,-15 16 32,15 0-128,-16 0 0,0 16-32,0 0 0,0 0 64,16-1 0,-15 1 0,15 0 0,15-16 128,-15 16 64,16-1-64,-16-15-96,16 0 0,0 0 32,0 0 96,-1-15 64,17-1-32,-32 0-32,16 16-32,-16-16 0,0 16-160,0 0-32,0 0 32,-16 16 0,16-16 32,0 16 64,-16-16-32,16 0-32,-16 0 96,16 0 0,0 0-32,0-16-64,0 0-320,0 16-128,0-15-2112,0 15-863,0-16-1761</inkml:trace>
  <inkml:trace contextRef="#ctx0" brushRef="#br0" timeOffset="111287.5387">3588 4472 4736,'0'0'1824,"0"0"-960,0 16-96,0-16 704,0 0-96,0 0-32,0 0-256,0 0-32,0 0-608,-16 0-32,16 0 0,-16 0-160,16 0 0,-15 16-1,15-1 1,-16-15 0,16 16 0,-16-16-128,16 16-32,0-16-32,0 16 32,0-16 128,16 0 128,-16 0-64,16-16 0,-1 0-32,17 16 0,-16-16 0,-16 1 64,15-1-96,-15 0 32,0 0-160,-15 16-64,-1 0-96,16 0 32,-32 0 32,17 16 64,-1-16-96,16 16-64,-16-16 128,0 16 96,16-1-96,0 1-96,16-16 160,0 0 160,-16 0-128,31-16-64,-15 16 32,0-15 0,0 15 32,-1-16 0,-15 16 0,0-16 64,0 16-160,0 0-32,-15 0-64,-1 0-64,0 0 96,0 0 64,1 16 0,-1-16-32,16 0-64,0 0 32,0 16-960,0-16-448,0 0-2303,0 0-961</inkml:trace>
  <inkml:trace contextRef="#ctx0" brushRef="#br0" timeOffset="112663.4379">3635 3700 4864,'0'0'1824,"0"16"-960,0-16-96,0 0 704,0 0-96,0 0 32,0 0-288,0 0-128,0 0-544,0 0-64,0 0-32,0 0-64,0 0 63,-16 0-127,16 0 32,0 0-32,0 0 32,-15 0-128,15 0-32,-16 0-32,16 16-64,-16-16 96,0 0 64,16 15 0,-15-15 0,-1 16-32,16-16 0,-16 16-160,0-16 32,16 16 128,0-16 64,0 0 0,0 0 32,0 15-64,16-15 0,0 0-32,-16-15 64,16 15-96,-1 0 0,1 0 32,0-16 64,0 16-32,-16-16 0,15 0-96,-15 16-64,-15-15 32,15 15-32,-16 0 0,16 0 0,-16 0 0,0 0-96,1 15 64,15-15-32,-16 16 0,16-16 64,-16 0 0,16 16 64,0-16 32,0 0-32,16 0-64,-16 0 32,16 0-32,-1 0 64,1-16 32,0 16-128,0-16 32,-16 1 0,15 15 64,-15-16-32,0 16-32,0-16 32,0 16-32,-15 0 0,-1 0 0,16 0-96,-32 16 0,32-16 64,-15 16 64,-1-1-64,16-15 0,-16 16 32,16-16 0,0 16 0,0-16 0,0 0 64,16 16 32,-16-16 32,16 0 0,-16 0-64,15-16 32,-15 16-128,16-16 0,-16 16 32,0-16 0,0 16 0,0-15 0,0 15-96,-16 0 0,16 0 64,0 0 64,-15 0 0,-1 0-32,16 0 32,0 0-32,-16 15-448,16-15-96,0 0-992,0 0-448,0 0-1151,0 0-417,0 16-160</inkml:trace>
  <inkml:trace contextRef="#ctx0" brushRef="#br0" timeOffset="61622.7786">3541 2864 5632,'0'0'2176,"0"0"-1152,0 0-352,0 0 704,0 0-384,-16 16-128,16-16-352,-16 0-160,16 15-192,-16-15 160,16 16 96,0 0 288,0-16 128,0 0-97,16 0 1,0 0-96,-16 0-32,16-16-32,-1 16-64,-15-16-64,0 16 32,-15-15-256,-1 15-64,0 0-160,0 0-96,0 0 64,1 0 0,-17 15-128,32-15-32,-16 16-2464,16 0-991,0 0-1281</inkml:trace>
  <inkml:trace contextRef="#ctx0" brushRef="#br0" timeOffset="113671.9083">3541 2864 4736,'0'-16'1760,"0"0"-960,0 1-320,0 15 576,0 0 32,-16 15 64,16-15-256,0 16-160,-16-16-416,16 16-64,-16 0 64,16-1-64,-16 1 32,16 0-160,-15-16-96,15 16 64,0 0 0,15-16 160,-15 0 96,16 0 0,-16 0 32,16 0-64,0-16-33,-16 0-95,16 0 32,-16 16-128,0-16 0,0 16-32,0-15 32,0 15-64,-16 0-32,16 0 32,-16 0-32,0 15-96,16-15 64,-16 16 32,16-16 64,0 16 32,0-16 32,0 0 0,0 16 64,16-16-96,-16 0 0,16-16-32,0 16 32,-16-16-128,0 16-64,0-16 128,0 16 32,0 0-96,0 0-32,0-15-672,0 15-319,0 15-1441,-16-15-544</inkml:trace>
  <inkml:trace contextRef="#ctx0" brushRef="#br0" timeOffset="114921.3026">3556 1886 5760,'0'0'2176,"-15"0"-1152,15 0-640,0 0 672,0 0-416,0 0-32,0 0-64,0 0-64,-16 0-224,16 15 32,0-15 128,-16 16-96,16 0 64,-16 0-96,16 0 0,0-1-160,16-15-32,-16 16 32,16 0 0,-16-16 0,16 0 0,-1-16 192,1 16 191,0-16-127,0 1 32,-1 15-128,1-16 0,-16 0-32,0 0 64,0 16-96,0-16-64,-16 16-64,16 0-96,-15 0-64,-1 16 32,16-16 32,-16 16 0,0 0-96,16 0 0,-15-16 128,15 15 32,0 1 0,0-16-64,15 16 96,-15-16 0,16 0-32,0-16-64,-16 16 96,16-16 64,-1 1 0,-15 15 64,0-16-128,0 16-64,0 0 0,-15 0 32,-1 0-96,16 0-64,-16 0 128,16 16 32,-16-16 0,16 15-64,0-15-64,0 0 32,0 0-320,0 0-160,0 0-2079,0 0-929,0 0-928</inkml:trace>
  <inkml:trace contextRef="#ctx0" brushRef="#br0" timeOffset="126951.3782">1505 8685 6656,'0'0'2528,"0"0"-1344,0 0-544,0 0 768,0 0-224,0 0 32,0 0-416,0-15-192,0 15-321,0 0 97,0 0 32,16-16-128,0 16-32,0-16-64,0 16 32,15-16-64,-15 16 0,15 0-192,1 0 32,-16 0 0,0 16 64,-1 0-96,1 0-64,-16-1 64,0 17 0,-16-1 32,1 1 64,-1 0 256,0-1 160,0 1-32,0-17 64,1 1-224,-1 0-32,0 0-128,16-16-96,0 16 128,0-16 32,0 0-160,0 0 0,16 0-32,-16 0 0,31 0 0,-15 0 64,16 0-192,-1 15 32,1-15 32,-16 16 32,15 0-64,-15 0 64,0-1 32,0 17 64,-16-16 96,0 0 64,0 15-32,-16-15-32,0 0 96,-16-1 96,17 1-128,-17 0-64,1-16 64,-1 16 0,0 0-96,1-16-32,15 0 32,-15 0 0,15 0-64,0 0 32,0 0-64,16-16 64,-16 16-288,16 0-96,0 0-1824,0 0-832,0-16-2943</inkml:trace>
  <inkml:trace contextRef="#ctx0" brushRef="#br0" timeOffset="129782.05">1521 7028 5632,'0'16'2176,"0"-16"-1152,0 0-480,0 0 704,0 0 128,0 0 192,0 0-352,16 0-160,-16 0-193,16-16-63,-16 16-320,0-16-64,0 0-160,0 0 0,-16 1-160,16-1 0,-16 16-32,0-16-64,-15 16 32,15 0-32,0 0-96,-15 16 0,-1 15 64,16-15 0,1 0-64,-1 16 0,0-17 64,16 17 0,0-16 96,16-16 32,0 15 32,-1-15 0,17 16-64,-16-16 32,0-16-64,-1 16 64,17-15-64,-32-1 64,16 0 0,-16 0 32,15 1 64,-15-1 32,0 0-32,-15 16-32,15-16-32,0 16 64,-16 0-96,16 16-64,-16-16 0,16 16 32,-16 0 32,16 15 32,0-15 0,-15 15 0,15 1 0,0 0 64,0-1-96,0 16 0,0 1-96,0-17-32,15 1 96,-15-1 96,0 1 64,16-16 32,-16-16-2048,16-16-1408,-16 0-799,16 0-865</inkml:trace>
  <inkml:trace contextRef="#ctx0" brushRef="#br0" timeOffset="130183.8404">1838 7060 11776,'0'-15'4384,"0"15"-2369,0 0-1983,0 0 800,0 15-576,-16 1-64,0 0-192,16 0-32,-16-1 32,1 17 64,-1 0 96,16-17-128,16 17-32,-16-16 288,31-1 96,1 1 32,-16-16 0,15-16-224,1 1-64,-1 15 0,-15-32 64,0 16-32,-1 16 64,-15-15-64,-15-17 64,15 16-128,-16 0-64,0 16-96,0-15-32,1-1 64,-1 16 0,0 0-128,0 0-32,16 0-960,0 0-384,0 0-1024,16 0-415,16-16-1377,-1 16-800,16 0 2464</inkml:trace>
  <inkml:trace contextRef="#ctx0" brushRef="#br0" timeOffset="130522.0595">2294 7029 9216,'-16'0'3520,"16"16"-1920,-31-16-960,31 15 1023,-16 1-607,16 0-128,-16 0-480,1-1-192,-1 1-160,16 0-96,-16 0 32,16 0-32,16-1 64,-16 1 96,16-16 64,15 0-32,-15 0 32,15 0-64,1-16 64,-16 16-64,0-15 0,-1-1-96,1 0-64,-16-16 96,-16 17 64,16-1-64,-15 0-64,-1 0 0,0 16-32,16 0 0,-16 0 0,16 0-160,0 0-1248,0 0-576,16 0-1087,16 0-513,-1 0-448</inkml:trace>
  <inkml:trace contextRef="#ctx0" brushRef="#br0" timeOffset="130876.366">2736 6997 9728,'-16'-16'3680,"0"32"-1984,1 0-1120,15-16 991,-16 16-639,16 0-128,-16-1-480,0 1-128,16 16-128,0-17 32,0 1 64,0 0 64,0 0 96,32 0-32,-16-1 0,15-15-96,-15 0 32,16-15-64,-1 15 64,-15-16 0,0 0 96,-16 0 32,15 0 32,-30-15-192,15 15-64,-16-15-128,0 15-96,-15 16-512,15-16-224,-16 16-2624,1 0-1087,15 0-481</inkml:trace>
  <inkml:trace contextRef="#ctx0" brushRef="#br0" timeOffset="132650.7756">1348 5198 4864,'0'-16'1824,"0"16"-960,0 0-224,0 0 672,0 0 64,0 0 64,0-16-192,-16 16 32,16 0-704,0 0-64,-16 16 31,16-16-159,0 16-64,0 15 32,0 1 0,0-1 32,0 1 64,0 15-160,0 1-32,0-1-128,0-15-96,0-1 64,0 1 0,0-17 32,0 1 64,0 0-1216,0 0-576,0-16-1183,16-16-417,0 16-768</inkml:trace>
  <inkml:trace contextRef="#ctx0" brushRef="#br0" timeOffset="132941.8223">1538 5215 8064,'0'0'2976,"0"0"-1600,0 0-704,0 0 1248,16 0-672,0 0-353,-1 0-191,1 0-416,0-16-96,15 16 0,1 0 32,-16 0 96,0-16-160,15 16-32,-15 0-64,0 0 32,-16 0-1280,0 0-512,0 0-2079,-16 16-2113,16 0 1824</inkml:trace>
  <inkml:trace contextRef="#ctx0" brushRef="#br0" timeOffset="133338.4129">1521 5230 9088,'-16'-15'3424,"16"15"-1856,0 0-992,0 15 896,-15-15-641,15 16-127,-16 0-384,16 0-128,0-1-96,-16 17-96,16-16 96,0 0 224,16-1 96,-16-15-128,16 0-96,-1 0-32,17 0-32,-16-15-64,15 15-64,-15-16-64,16 16 32,-17 0 32,17 16 0,-16-16-96,0 15 64,-16 17 96,0-16 32,0 15 224,0 1 128,0-1-160,-16 1-32,0-1-64,0 1 32,0-16-64,1-1 64,-17 1-128,16 0-64,1-16 64,-1 0 0,0 0-192,0-16 0,0 0-960,16 16-416,-15-15-1088,30-1-383,-15-16-1665</inkml:trace>
  <inkml:trace contextRef="#ctx0" brushRef="#br0" timeOffset="133818.5054">2074 5246 10240,'0'-16'3872,"0"16"-2112,0 0-1408,0 0 831,0 0-575,-15 0-96,15 0-256,-16 16-96,0 0-64,0 15-96,0 1 32,16 0-32,-15 15 64,15-16-32,15 1-32,-15 0 160,16-17 32,16 1 0,-16-16 32,15 0 0,-15-16 32,0 1-128,15-17-96,-31 16 192,16-15 96,-16 15-160,-16-16-32,16 17-128,-16-17-32,16 16-32,-15 16-64,15-16 96,-16 1 0,16 15-768,0 0-320,0 0-832,16-16-383,-1 16-1665,17 0-1408,0 0 2176</inkml:trace>
  <inkml:trace contextRef="#ctx0" brushRef="#br0" timeOffset="134156.4975">2484 5199 8960,'0'-16'3328,"-16"16"-1792,0 0-864,16 16 960,-16-16-577,0 16-191,1-1-448,-1 1-128,0 16-160,0-1-96,16 1 0,0-16 32,16-1 32,0 17-32,0-32 32,15 16 0,1-16 32,-1 0 0,-15-16 64,16 16 192,-17-16 64,1-15-32,-16 15 0,0 0-96,0-16-32,-16 17-160,1-1-96,-1 0 0,0 0-32,0 1 0,1 15 0,-1 0-160,16 0 32,0 0-160,0 0-32,0 0-1120,31 0-416,-15 0-863,16 0-321,15 0-1120</inkml:trace>
  <inkml:trace contextRef="#ctx0" brushRef="#br0" timeOffset="134491.516">2878 5199 8320,'0'-16'3072,"0"16"-1664,-16 0-384,16 0 1120,0 0-705,0 0-159,-16 16-576,1-16-128,-1 16-320,0 15-224,0 1-64,1-1 32,15 1 64,0-1-32,0 1 64,15-16 64,1-1 128,16-15-64,-1-15-64,-15-1 64,16 0 64,-17-15 64,1-1 32,0 16-64,-16-15-32,-16 15-256,16 0 0,-16 0-96,1 1-64,-1 15-1536,-16 0-640</inkml:trace>
  <inkml:trace contextRef="#ctx0" brushRef="#br0" timeOffset="137276.712">1491 3668 7168,'0'16'2720,"0"-16"-1472,0 0-768,0 0 832,0 0-128,0 0 64,0 0-256,0 0-129,0 0-479,0 0 32,0 0 96,15 0-192,-15 0-96,16-16-224,0 16 0,0 0 0,0 0 64,-1 0-96,1 0 0,0 16 32,0-16 0,-16 32 0,0-16 64,0-1 32,-16 1 32,0 0 0,16 15 64,-16-15 96,1 0 64,-1 0-96,0 0-96,16-1 0,0 1 32,0-16-32,16 0 64,0 0-64,-1 0 0,1 0-96,16-16 32,-1 16-64,1-15 64,-16 15-928,15 0-352,1 0-1344,-17-16-479,1 16-1569,0 0-928,0 0 2816</inkml:trace>
  <inkml:trace contextRef="#ctx0" brushRef="#br0" timeOffset="137540.2807">1980 3636 10496,'16'-16'3936,"-16"32"-2112,0-16-1217,0 0 1089,0 0-640,0 16-128,0-1-416,0 17-160,0-16-192,-16 15-128,16-15 64,0 16 0,-16-1 96,16-15-96,0 16-64,0-17 64,16 1 0,0-16-1536,-16 16-672,15-16-1631,1-16-609,16 16 256</inkml:trace>
  <inkml:trace contextRef="#ctx0" brushRef="#br0" timeOffset="137870.265">2358 3668 10368,'0'-15'3936,"-15"30"-2112,-1-15-1856,16 16 799,-16 0-383,0 0-64,0 0-96,1 15 0,-1-15-128,16 15 0,0-15 32,0 0 192,16 0 192,-1-16-64,17 0 64,0 0-288,-1 0-128,1-16 64,-17 16 32,1-16 0,0 0 32,0-15-64,-32 15 0,0 0-96,0 1 32,1-1-128,-1 0-64,-16 16 64,17-16 0,-1 16-192,0 0 0,16 0-1248,0 0-448,0 0-1023,16 0-385,15 0-672</inkml:trace>
  <inkml:trace contextRef="#ctx0" brushRef="#br0" timeOffset="138235.9186">2736 3605 9472,'-16'0'3584,"0"0"-1920,1 16-896,-1-16 1055,16 16-703,-16 0-224,0 15-544,1-15-224,15 0-96,0 15-32,0-15 64,0 0-32,0 0 64,15-16 0,1 15 32,0-15 64,15 0 96,-15-15-128,0 15-32,0 0 64,0-16 96,-1 0-128,-15 0-32,-15-15-64,15 15 32,0 16-128,-16-16 0,0 0 32,16 16 0,-16-15-1568,16 15-672,16 0-1279,-16 0-545,16-16 160</inkml:trace>
  <inkml:trace contextRef="#ctx0" brushRef="#br0" timeOffset="138486.5958">2988 3637 10112,'-31'16'3776,"31"-1"-2048,-32 17-1376,32-16 831,0 0-575,0-1-96,0 1-320,0 0-64,16 0-64,0-16 224,0 15 128,15-15-64,-15 0 32,0 0-96,0-15 0,-1-1-96,1-16-32,-16 17-96,0-17 32,-16 0-768,1 17-352,-17-1-2143,0 0-897,1 0-384</inkml:trace>
  <inkml:trace contextRef="#ctx0" brushRef="#br0" timeOffset="118631.6896">1080 908 4992,'-15'0'1920,"15"0"-1024,0 0-288,0 0 736,0 15-96,0-15-32,0 0-192,0 0 0,0 0-576,0 0 160,0 0 64,0-15-161,0 15 33,0 0-32,0-16-32,0 16-160,0-16-64,15 0-64,-15 16-32,16-16-32,-16 1 0,16 15 0,0-16 0,-16 0 0,16 16 64,-1-16-96,1 16-64,0 0 0,0-15 32,-1 15-32,1 15-32,0-30 32,-16 30 32,16-15-32,-16 16 64,16 0-64,-16 0-32,0-16 32,0 15 32,15 1-32,-15 0-32,0 0 96,0 0 64,-15 15 0,15-15 0,0 0-96,0-1-64,-16 1 96,0 0 0,16 16-32,-16-17-64,16 1 32,-16-16 32,1 16 32,15 0 96,-16-1-160,0-15-32,0 16 64,1-16 32,-1 16 32,16-16 0,-16 16-64,0-16 32,16 0-64,-16 16 64,16-16 0,-15 0 32,15 15-64,0-15 32,-16 0 0,16 0 96,0 0-96,0 0 0,0-15-32,0 15 32,0 0-64,0 0-32,0 0 32,0 0-32,0 0 0,0-16 0,0 16 0,16 0 0,-16 0 0,0 0 0,0 0 0,0 0 0,0 0 0,0 0 0,15 0 0,-15 0 0,0 0 64,0 0 96,0 0-224,0 0 0,0 0 64,16 0 64,-16 0 0,0 0 32,0 0-1184,16 0-480,-16 0-2656,16 0-1119</inkml:trace>
  <inkml:trace contextRef="#ctx0" brushRef="#br0" timeOffset="143658.0587">1144 892 5376,'0'-16'2016,"0"0"-1088,15 16-672,-15 0 576</inkml:trace>
  <inkml:trace contextRef="#ctx0" brushRef="#br0" timeOffset="144141.5207">1174 844 10048,'16'0'576,"0"-15"-320,-1 15-96,1 0-32,0 0-64,0 15-64,0 1 32,-16 0-32,15 16 64,-15-17 96,-15 17 288,15-1 96,-16-15-128,0 16-96,-16-16 96,17-1 128,-17 1-96,16 0 64,1-16-96,-1 16 0,0-16-224,16 0-128,0 0-32,0 0-32,16 0-96,0 0 64,15 15-32,1-15 0,-1 0 64,1 16 64,-1-16-96,-15 32 0,16-16 160,-1-1 160,-31 17-33,16-16 97,0 15 0,-16-15 96,-16 16-32,16-17 0,-16 1-160,-15 0-96,-1 0 0,1-16-32,-1 15-64,0-15-64,-15 0 32,16-15 32,15 15-32,-16 0 64,32-16-640,0 0-256,0 0-864,32 1-383,-1-1-833,1 0-352,15-16 64</inkml:trace>
  <inkml:trace contextRef="#ctx0" brushRef="#br0" timeOffset="144503.7917">1696 1065 6400,'0'-31'2368,"0"31"-1280,0 0-160,0 0 896,-16 16-288,16-16-32,0 15-673,-16 1-159,0-16-416,1 16-96,-1 0-32,0-1-64,0 17 32,1-16 0,15 15 96,0 1 96,0-16 160,15-1-64,1 1 32,0-16-160,15-16 0,1 16 128,-16-15 64,15-17-96,-15 16-32,0 1-192,-16-1-32,0-16 32,-16 16 0,16 1-160,-16-1-32,1 0 32,-1 0 0,0 16-64,0-15 64,16 15-1088,-16 0-544,32 15-2655,-16-15-801</inkml:trace>
  <inkml:trace contextRef="#ctx0" brushRef="#br0" timeOffset="144917.4691">2200 1017 6784,'0'0'2624,"0"0"-1408,-16 0-352,16 0 1280,0 16-768,-16 0-544,0-1-384,-15 1-289,15 0-127,0 15 0,16-15-32,0 16 64,0-16 320,0 15 128,16-31-32,0 16 32,15-16-96,-15-16 0,16 16-32,-17-16 0,1 1-128,0-1-96,-16 16 0,0-32-32,-16 32-64,16-16-64,-16 1-64,1 15 32,-1-16-32,16 16 0,-16 0-96,16 0-32,0 0-896,16 0-416,-16-16-703,31 0-289,1 16-1056,-1-15-1120,17-1 1888</inkml:trace>
  <inkml:trace contextRef="#ctx0" brushRef="#br0" timeOffset="145226.0388">2595 971 6656,'0'0'2528,"0"0"-1344,-16 15-544,16-15 768,-16 16-160,16 0 64,-31 0-544,15 0-192,0 15-353,1-15-159,15 0 32,0 15 224,0-31 96,15 16-64,17 0 32,-16-16 64,-1 0 32,17 0-128,0 0-32,-17-16-64,1 0 64,0 0-32,-16 1 0,0 15-256,0-16 0,0 0-32,0 0 0,-16 1 0,16 15 64,-16-16-32,1 16-32,15-16-1312,0 16-640,0 0-639,0-16-193,15 16-1344</inkml:trace>
  <inkml:trace contextRef="#ctx0" brushRef="#br0" timeOffset="145503.3035">2878 1034 8064,'-16'16'3072,"16"-1"-1664,0 1-1024,0 0 768,0-16-416,0 16-96,0-1 192,0 1 95,16 0-479,0-16 160,0 16 64,-1-16 0,1-16 64,0 16-128,0-16 0,-1 16-128,-15-16-32,0 1-192,0-17-96,0 16-64,0 1-96,-15-1 32,-1 0-32,16 0-96,-16 0 64,16 16-1088,-16 0-544,16-15-4287</inkml:trace>
  <inkml:trace contextRef="#ctx0" brushRef="#br0" timeOffset="159914.073">11824 8986 4736,'0'0'1760,"0"0"-960,0 0-448,0 0 480,0 0-96,0 0-64,0 0-96,0 0-32,0 0-288,0 0 256,16 0 128,-16 0-192,0 0-32,0 0-96,0 0 32,0 0-192,0 0-32,0 0 128,0 0 96,0 0-64,0 0 64,0 0-64,0 0 0,0 0-96,0 0-32,0 0-97,0 0 33,0 0 64,0 0 64,0 0-32,0 0 32,0 0 0,0 0 96,-16 0-32,16 0 0,0 0-96,0 0 32,0 0-128,0 0-64,0 0 0,0 0-32,0 0 64,0 0 32,0 0 32,0 0 0,0 0-160,0 0 32,16 0 0,0 0 64,-16 0-32,16 0-32,-1 0 32,1 0-32,0 0 0,-16 0 64,0-16 32,16 16-32,-16 0 32,0 0-64,0 0 64,0 0 0,0 0 96,-16 0-160,16 16-32,0-16 64,0 0 32,-16 0-32,0 0-64,1 16 96,15-16 64,-16 0-64,16 0 0,0 15-32,-16-15 32,16 0-64,0 0-32,0 0 96,0 0 0,0 0-32,0-15 32,16 15-64,-16 0-32,16 0-64,-1-16 32,1 16 32,0 0 64,-16 0-32,16-16-32,-16 16 32,0 0 32,0 0-32,0 0 64,-16 0 0,16 16-32,-16-16-64,0 0 32,1 0 32,-1 0 32,16 0 32,-16 0 0,16 0-160,-16 0 32,16 0 64,0 0 96,0 0-128,0 0-96,0 0-64,16 0 96,0 0 0,-16-16 32,16 16-96,-16 0 64,15 0 32,-15 0 64,0 0-32,0 0-32,0 0 32,-15 16 32,15-16 32,-16 0-32,16 0-64,-16 16 32,0-16 32,16 0-96,-16 0 0,16 15 32,-15-15 64,15 0-96,-16 0 0,16 0 96,0 0 32,0 0-128,0 0 32,0 0 0,16 0 0,-16 0-96,15 0 64,1 0 96,0-15 32,0 15-32,-16 0-64,16 0-64,-1-16 32,-15 16 32,16 0 64,-16 0-32,0 0 64,-16 0-128,1 0 0,-1 0 96,16 0-96,-16 0 0,16 0 32,-16 0 64,16 0-320,-16 0-128,16 0-1504,0 0-608,0 0-2303,16 0-1793,-16-16 2688</inkml:trace>
  <inkml:trace contextRef="#ctx0" brushRef="#br0" timeOffset="161181.2249">12108 8827 6656,'0'0'2528,"-16"0"-1344,16 0-832,0 0 672,0 0-352,0 0-32,0 0-32,-15-16 64,15 16-352,-16 0 96,16-16 96,-16 16 160,16 0 63,-16 0-191,16 0 0,-15-15-32,15 15-32,-16-16-224,0 16-96,16 0 32,-16 0 32,0-16 32,16 16 0,-31 0 0,31 0 0,-16 0-64,0 0-32,1 0-32,15 0 64,-16 0-96,0 0-64,16 0 64,-16 0 0,16 16-32,-16-16 32,1 0-128,15 0 0,-16 0 96,0 16 96,16-16-64,-16 15-64,16-15 64,-15 0 0,15 16-32,-16-16 32,16 0-64,-16 16 64,16-16 0,-16 16 32,16-16-64,0 16 32,-16-16-64,16 15-32,0-15 32,0 16 32,0 0-32,0 0 64,0-16 0,0 15 32,0 1 0,0 0 0,0 0-160,0 0 32,0-1 128,0 1 64,16 0-160,-16 15 0,0-31 32,16 32 32,-16-16 32,16-1 64,-16 1-96,16 0 0,-16 0-32,15-16-64,1 16 96,-16-1 0,16 1-32,-16-16 32,16 16 0,-1-16 32,1 0 0,0 16 0,0-16-64,0 0-64,-1 0 96,1 0 64,0 15-64,-16-15-64,16 0 0,-1 0 32,1-15 32,0 15 96,0 0-96,0 0 0,15 0 32,-15-16 0,0 16-64,-1 0-64,1-16 32,0 16-32,0-16 64,0 1 32,-1-1-32,1 0 32,-16 0 0,16 0 32,0 1 0,-16-1 64,0-16-32,15 17 0,-15-1-96,0-16 32,0 17 0,-15-1 32,15-16-64,0 16-64,0 1 32,-16-1 32,0 0-32,16 0 64,-16 16-128,1-15 0,-1-1 32,0 16 64,0-16-96,0 16 0,1 0 96,-1-16 96,0 16-128,-15-16-96,15 16 32,0 0 64,-16 0-64,1-15 0,15 15 32,-15-16-224,15 16-96,0 0-672,0 0-320,-15 0-2048,15 16-960,0-16-1951</inkml:trace>
  <inkml:trace contextRef="#ctx0" brushRef="#br0" timeOffset="115841.4909">3478 1175 3328,'0'-16'1216,"0"16"-640,0 0-128,0 0 544,0 0 96,0 0 128,0 0-192,0 0 32,0 0-608,0 0 160,0 0 64,0 0 0,0 0 64,0 0-64,0 0 64,0 0-352,0 0-64,0 0-128,-15 16 31,15-16-63,-16 0 64,16 16-128,-16-16-64,16 15 0,0-15-32,0 0 128,16 16 64,-16-16 64,16-16 0,-16 16-64,15-15 32,1 15-64,-16-16 64,0 16-128,0-16 0,0 16-96,0 0-32,-16-16 32,1 16 64,15 0-96,-16 0 0,0 16 32,16-16 0,0 0 0,0 0 0,0 0 64,0 0 32,0 0-32,0 0-64,0 0 96,0-16 0,0 16-32,0 0 32,-16 0-128,1 0 0,-1 0-32,0 16 0,0 0-1504,0-16-671,1 16-2625</inkml:trace>
  <inkml:trace contextRef="#ctx0" brushRef="#br0" timeOffset="172511.5246">3620 939 7168,'16'0'2720,"-16"0"-1472,0 0-608,0 0 768,0 0-64,0 0-32,0 0-97,0 0 33,0-16-672,0 16 224,-16-15 96,16 15-224,0-16 32,-15 16-288,-1-16 192,0 16-64,0 0-128,1 0-32,-1-16-160,16 16-64,-16 0 0,0 0 32,0 0-32,1 0 0,-1 0 32,0 0 32,0 0-96,1 0-96,-1 0 0,0 0 32,-16 16-32,17-16 64,-1 16-64,0-16 64,0 16-64,-15-1-32,15 1 32,0 16-32,1-1 0,-1 1 64,16-1 32,0 1 96,-16 15-96,16-15-64,0 15 0,16-15-32,-16-1 0,16 1 64,-1-1-32,-15 1 64,16-1-64,0 1 64,15-16 64,-15 0 64,0-1-96,15 1-96,-15 0 64,16 0 64,-1-16-64,1 0 0,-1 0 32,17 0 0,-17-16-64,17 0 32,-1 0 0,-15-15 32,15-1-64,-16-15 32,1 0-64,0-1 64,-17 1-64,1-16-32,-16 15 96,0 1 0,-16 16 96,1-17 32,-17 17-192,16-1 0,-15 16-96,-1-15 0,1 15 64,-1 0 0,0 1-224,1-1 0,-1 0-608,1 16-256,15 0-1120,0 0-448,-15 0-2176,31 16-927,-16 15 991</inkml:trace>
  <inkml:trace contextRef="#ctx0" brushRef="#br0" timeOffset="173032.7055">3509 1222 4736,'16'-31'1824,"-16"-1"-960,0 32-160,0-16 640,16 16 128,-16 0 64,0-16-64,0 16 32,15-15-832,-15 15 319,0-16 129,0 0-128,0 16-32,-15 0-256,15-16-32,-16 16-192,16 16 32,-16-16 0,0 16-32,16 0-96,-16-1 0,1 1-96,-1 0 64,16 16-192,-16-17-32,16 1 64,16 0 32,0 0-32,-16-16 32,31 0 0,-31-16 96,16 0-96,0-15 32,0 15-96,-16 0 64,0 0-64,0 0 0,0 1-192,-16-1 32,0 0-352,16 16-96,-16 0-1760,16 0-768,0 0-3839</inkml:trace>
  <inkml:trace contextRef="#ctx0" brushRef="#br0" timeOffset="176857.4408">3494 1112 2688,'0'0'1056,"0"0"-576,0 0-288,0 0 288,0 0-64,0 0 0,0-16-32,-16 16 64,16 0 64,0-16 64,-15 16 32,15 0 32,0-16-352,0 16 192,0-15 64,0 15-224,-16-16-32,16 16 32,0 0 32,0-16 32,0 16 64,0 0-160,0 0-32,0 0-64,0 0 32,0 0 0,0 0 32,16 16 0,-16-16 64,15 16-96,1-16-64,0 15 0,0 1-32,15-16-64,-15 16 32,0 0 64,15-1 64,-15 1-96,16 0-32,-16 16-32,-1-17 32,17 17 64,-1-16 128,-15 15-65,16-15 33,-1 16-160,1-17-64,-16 1 64,15 16 0,1-17 160,-16 1 160,-1 16-96,17-16 0,-16-1-128,15 1-32,-15 0-96,0 0-64,15-1 32,1 1 32,-16 0-32,-1 0 64,17 15-128,0-15 0,-1 16 96,1-17 32,-17 17 160,1-16 96,16 15-288,-1-15 0,1 16-64,-1-1 64,1 1-32,-1-1-32,1 1 32,0-1-32,-17 1 64,17 0 32,-16-17 32,15 17 0,1-1-64,-16-15 32,15 0-64,1 15 64,-1-15-128,1 0-64,-1 0 64,1 15 0,-1-15 96,1 0 32,-16 0-32,31 15-64,-15 1 96,-1-1 0,17 1-32,-1-1-64,-16 17 96,1-17 0,0 17 32,-1-17 0,1 1 0,-1-1 0,1 1-64,15-1 32,-15-15-224,15 16 32,-15-1 32,15-15 32,0 16 32,-15-1 64,31 17-32,0-1-32,-16 0 32,16 1 32,-31-1-32,15 0 64,-15 1-128,-1-17 0,17 16 224,-17 1 192,17-1-192,-1-15-32,0-1-96,1-15 32,15 15-64,-16 1-32,0 0 32,16 15-32,-15 0 0,-1 1 0,-15-1 0,-1 0 0,17 1 0,-1-1 0,-16 0 0,17 1 0,-1-1 0,-15-16 0,15 1 0,0 0 0,1-1 64,15 1 32,-16-1 160,0 1 96,1 15-128,-17-15-64,1 15-64,-1 0-96,17 1 32,-17-1-32,17 0-96,-1 1 64,0-1 32,1 0 64,-1-15-96,0-1-64,16 1 128,-15-1 32,15 17 0,-16-1-64,-15 0-64,15 1-32,-15-1 128,-1 0 32,16 1-96,1 15 32,-1-16 0,0 1 64,1-1-96,-1-16 0,0 17 224,1-17 192,15 1-192,-16 15-32,16 1-160,-31-1-32,15 0 32,0 1 64,-15 15-32,15-16-32,1 16-64,-17-16 32,17 1 32,-1-17 64,-16 17-32,17-17-32,-1 1-64,0-1 32,1 1 96,-1 15 96,0 0-224,-15-15-96,0 15 160,-1 1 32,1-1-64,-1 0 32,1 1 0,-1-1 64,17 0-96,-17 1 0,16-17 32,-15 1 64,15-1-32,-15 1-32,15-1-64,1 1 32,-1 15 96,-16 1 32,17-17-128,-17 17 32,1-1 0,-1 0 0,1 0-96,0-15 64,-17 31 32,17-31 0,15 15 64,-15-15 32,-1-1-32,17-15 32,-1 15-64,0 1 64,1 0-64,-1 15 64,0 0-128,1 1 0,-1-17 32,-15 16 0,-1-15 0,1 15 64,-1-15-32,1 15-32,-1-15 32,1-1 32,-1 17 160,1-17 192,-1-15-224,1 16-96,0-1-160,-1-15 32,1 0 32,-1 15 0,1-15 0,-1 16 64,1-17-96,-1 17-64,1-1 128,0 1 32,-1-16 0,1 15 32,-17 1-64,17-16-32,-16 31-64,0-31 32,-1 15 32,1 1 0,0-16 0,0 15 0,-1 1 0,17-1 0,-16-15 0,0 0 0,-1 15-96,1-15 64,0 0 96,0-16 32,15 16-128,-15-1 32,0-15 0,0 16 0,-1 0-96,1-16 64,0 0 32,-16 16 64,16-16 96,-1 0 0,-15 0 0,0 0-96,0 0-64,0 0 32,0 0-32,0 0 0,0 0 64,0 0-32,0 0-32,0 0 32,0 0-32,0 0 0,0 0 0,0 0-96,0 0 64,0 0 32,0 0 0,0 16-704,16-16-320,-16 15-1760,16 1-736,0 16-2687</inkml:trace>
  <inkml:trace contextRef="#ctx0" brushRef="#br2" timeOffset="283574.0366">3721 964 4736,'0'-10'1760,"-9"10"-960,9 10-384,0-10 608,0 0 64,0 0 128,0 0-128,0 0 64,0 0-640,0 0 352,0 0 96,0 0 63,0 0 97,9 0-192,-9 0-96,10-10-256,-1 10-32,1-9-32,-1-1-32,10 10-96,-9-9-64,8-1-128,1 1 32,0-10 0,0 10 32,0-1-128,0 1-32,0-1 96,0 10 96,-1-19-64,11 19-64,-1-9 0,-9 0-32,19-1 64,0 1 32,-10 9 32,10-10 0,-1 1-64,-8-1-32,9 10 96,-10-9 96,0 9-128,0 0-64,1-10-64,-10 10 0,0 0-64,-1 0 64,1 0-64,-9 0 64,-1 0-128,1 0-64,-1 0 128,1 0 32,-10 0-160,9 0-64,-9 0-928,0 0-416,0 0-960,0 0-480,0 0-1087,0 0-513</inkml:trace>
  <inkml:trace contextRef="#ctx0" brushRef="#br2" timeOffset="284032.8048">4495 643 7040,'-10'-10'2624,"10"10"-1408,0 0-224,0 0 928,0 0 32,0 0 63,0 0-607,0 0-224,0 10-672,0-10-32,0 0 32,0 0-128,0 0 32,0 9-128,10-9 64,-1 9-192,10-9-32,0 0-128,0 10-32,0-1 160,0-9 160,-1 10-96,-8-10 64,9 9-32,-19 1 32,9-1-64,-9 1-32,0-1-32,0 0 0,0 1 0,-9 9 64,-1-10-32,1 1 0,9 9-96,-10-10 32,1 0-64,0-9-32,-1 10-192,10-1-32,-9-9-1248,-1 0-544,10 0-2272,-9 10-927</inkml:trace>
  <inkml:trace contextRef="#ctx0" brushRef="#br2" timeOffset="287514.1474">5562 388 6784,'0'0'2528,"0"0"-1344,0-10-384,0 10 864,0 0-64,0 0 96,0 0-417,0-9-63,0 9-672,0 0 96,0 0 96,0-10-256,-10 10-32,1 10-256,-1-10-128,1 0-32,-1 9-32,1 10 0,-10 0 64,0 0-96,10 0 0,-1 19 32,10-10 0,0 0 0,10-9 0,-1 0 128,10 0 64,0-10 64,0 1 0,9-10 0,1-10 0,-11 1 128,1-10 160,0 0-160,0 0 32,-9-9-192,-1 0-64,-9-10 0,-9 19-32,9 0-64,-10 0 32,1 10-64,-1-10 64,-9 9-128,10 10-64,-1-9-32,1-1 96,0 10-864,-1 10-320,1-10-1088,9 9-384,-10 1-1695,10-1-641,0 10 1184</inkml:trace>
  <inkml:trace contextRef="#ctx0" brushRef="#br2" timeOffset="287812.3942">5855 567 14208,'0'0'5279,"-9"19"-2879,9-10-2432,-10 1 928,10-1-576,0 1-96,0 9-128,-9-1-96,9-8 32,-9 9 160,-1-10 192,1 10-192,-1-9-96,1-1-864,-1 0-352,1 1-1344,9-10-576</inkml:trace>
  <inkml:trace contextRef="#ctx0" brushRef="#br2" timeOffset="288447.0299">6053 312 11648,'0'-19'4288,"0"19"-2305,0-9-1599,0-1 960,0 10-576,9-9-96,1-1-320,-1 10-160,10-9-96,-10 0-96,20 9 32,-10 0-128,-1 9 64,-8 0 32,9 1 0,-10 9 64,-9-10 32,0 10 96,-9 0 32,-1-10-32,1 10 32,-10 0-128,10-9-64,-1 9 0,1-19 32,-1 9 96,1-9 128,9 0-64,0 0 32,0-9-160,9 9-64,10-10-160,-9 10-64,18-9 224,-9 9 192,9 9-160,-9-9-32,0 10 32,0 8 96,-10-8-64,1 9 0,-1 0 96,-9 9 96,0-9-64,0 0 32,-19 0-96,0 0 0,0-1-96,-9 1-64,9-9 32,-9-1 32,9 1-32,10-10 64,-10 0 0,9 0 32,10-10-1120,0 10-544,0-19-1184,10 0-448,9 1-1503,-1-11-1697,1 10 2432</inkml:trace>
  <inkml:trace contextRef="#ctx0" brushRef="#br2" timeOffset="288797.6189">6554 303 12544,'-9'0'4639,"9"0"-2495,-10 0-1920,1 0 992,-1 9-576,1 1-96,-1-1-320,-8 0-96,8 10-64,-9 0-64,10 10 32,-1-11-32,1 11 64,9-10 96,9 9 128,1-9-64,-1 0 32,10-19 192,0 0 160,-10-10-160,10 1-96,-9-1-64,-1-18 32,1 9-160,-10-9-96,0 9-32,0 0 32,0 0-96,-10 0-64,1 0-32,-1 10 96,1 0-704,9-1-224,-10 10-928,1 0-416,9-9-1216,0 9-511,0 9-481</inkml:trace>
  <inkml:trace contextRef="#ctx0" brushRef="#br2" timeOffset="289321.199">6828 322 11392,'9'-10'4288,"-9"1"-2305,0 9-1471,0 0 1024,-9 0-704,9 9-224,-9-9-224,9 0-96,-19 10-160,9-1-96,1 0 0,-1 10-128,1 0 64,9 10 32,0-11 0,0 1 64,0 0 96,9-9 64,1-1 96,9 1 32,0-10 32,-1 0-128,-8-10-96,-1 1 128,10-10 128,-19 0-96,10 0 0,-10 0-288,0 10-64,-10-1 0,10-9 64,-9 10-64,9-1 0,-10 10-32,10-9-64,-9 9 96,9 0 0,0-9-672,0 9-320,9-10-640,-9 10-160,10 0-768,9 0-351,-1-9-417,1 9-1408,0-10 1312</inkml:trace>
  <inkml:trace contextRef="#ctx0" brushRef="#br2" timeOffset="289713.856">7102 274 9472,'9'0'3520,"-9"0"-1920,0 0-736,0 10 1023,-9-10-447,9 9-96,-10 1-704,1-1-320,-10 1-192,0-1-32,10 19 0,-1-9-32,1 0-64,9 0 32,0 0-32,9 0 192,1-10 192,9 1 0,-1-1 32,1-9-32,0-9 64,-9-1 128,9 1 32,-10-10-192,0 0-96,1 0-160,-1 10-64,-9-10-32,0 0 32,-9 9-128,9 1 0,-10 0-32,10-1 0,-9 10 0,0 0 0,-1-9-288,1 9-160,-1 0-448,10 0-192,0 0-608,0 0-224,10 0-639,9 0-289,-1 0-256,1 0-1376,10-10 1216</inkml:trace>
  <inkml:trace contextRef="#ctx0" brushRef="#br2" timeOffset="290064.084">7432 265 11136,'-9'0'4224,"-1"0"-2305,1 0-1471,-1 9 1056,1-9-608,-10 10-128,0-1-384,-9 10-160,9-9-128,0 8 0,0 1 0,19 10-32,-9-10-64,9-10 32,9 10 32,-9-10 96,19 1 128,-9-10 288,9 0 192,-1-10-64,-8 1-32,9-10-96,-10 10 32,1-10-256,-1 0-64,-9 0-160,0 0-96,-9 0-96,-1 0 32,1 10-608,-1-10-224,1 9-1248,-1 1-480,1 9-2399,0-9-961,-1 9 1664</inkml:trace>
  <inkml:trace contextRef="#ctx0" brushRef="#br2" timeOffset="290403.4073">7649 10 13952,'10'-9'5279,"-10"9"-2879,9 0-2176,-9 9 1152,10 0-448,-1 1-64,1 9-64,9 19-32,-10-1-416,0 1 64,-9 9 32,0-9-96,0 0 32,-9 18-224,-10 1-32,0 0-64,-9-1 32,-10 1-480,-9-10-160,-19 0-1696,0 1-672,-19-1-3040,-10 10-2431,1-1 3295</inkml:trace>
  <inkml:trace contextRef="#ctx0" brushRef="#br2" timeOffset="290791.8055">5288 19 13440,'-10'-9'4991,"10"9"-2687,-18 0-2272,18 9 960,-10 10-320,-9 10 64,10 8-128,-10 11 0,9 8-320,1 10 96,0 19 128,9-9-256,0-1-64,18-8-128,1-1 32,10 0 0,18-10 32,0 1-160,19 0-32,0-20-2528,10-8-1024,-10-10-2943</inkml:trace>
  <inkml:trace contextRef="#ctx0" brushRef="#br2" timeOffset="293242.5528">12200 7602 5888,'0'-10'2272,"0"20"-1216,0-20 32,0 10 928,0 0 32,0 0 127,0 0-319,0 0-96,0 0-960,0 0 96,0 0 64,0 0-320,0 0-96,-10 0-192,10 10-64,0-1-96,-9 1-32,9 18 96,0-9 96,-10 19-64,10-10 0,0 10-96,0-10 32,0 10-192,0-10-96,0-9 96,0 9 96,0-9 32,0-9 0,10-1-320,-10-9-128,0 0-832,0 0-384,0-19-1568,9 10-672,-9-10-1983</inkml:trace>
  <inkml:trace contextRef="#ctx0" brushRef="#br2" timeOffset="293688.9945">12379 7658 9600,'0'-9'3584,"0"9"-1920,-9-10-1024,9 10 1023,0 0-319,-10 0 0,10 0-576,0 10-128,-9-10-384,-1 9-32,10 1 0,-9 9-96,-1 0-32,10 18-32,0-18 32,0 9-64,0 1-32,10-1 32,-1-9 32,10-10 160,0 1 192,0-1-160,0-9-64,0 0 96,0-9 128,-10-10-96,0 0 64,1-9-160,-10-1 32,0 1-96,0 0 64,-10 0 0,1 9 32,0 0-224,-10 9 0,0 1-32,9-1 0,-8 10-160,8-9 32,-9 9-704,10 9-352,-1-9-576,1 10-192,9-10-1344,-10 9-607,10 1-737</inkml:trace>
  <inkml:trace contextRef="#ctx0" brushRef="#br2" timeOffset="294014.4959">12643 7923 16767,'0'0'6240,"10"9"-3392,-20-9-3040,10 10 1056,0-1-512,-9 0 32,0 1-288,9 9-64,-10 0-32,1 0 0,-10 9 0,9-9-992,1 0-384,-1 9-1696,1 0-672,-10-9-2271</inkml:trace>
  <inkml:trace contextRef="#ctx0" brushRef="#br2" timeOffset="306252.0659">12153 7309 9216,'0'-10'3520,"0"10"-1920,-9 10-960,9-10 959,-9 9-383,-1 1-64,1-1-288,-10 10-96,0 19-416,-9-1 0,-1 20 64,1 9-32,9-19 32,0 10-224,10 9-64,9 0-64,9 0-64,19 0 32,1-9 32,9-10-384,18 0-192,1-9-3328,0 0-1439,9-19 287</inkml:trace>
  <inkml:trace contextRef="#ctx0" brushRef="#br2" timeOffset="372675.5968">217 7385 14464,'0'0'0,"0"0"512,0 0 0,0 0 64,0 0-1,10 9-127,-1-9-32,1 10-224,8-1 0,1 1 128,0 8-64,0 1 32,9-9-32,10 18 0,0-9-128,0 9-96,0-9 128,-10-9 32,10-1 0,-19 1 32,-1-1-128,1 0 0,-19-9 160,0 0 160,0 0-224,-19-9-32,1 0-160,-20-1-32,0-9 32,10 10 0,-1-10-96,1 0 0,0 10-32,-1-10 96,10 0 0,1 9 32,-1-9-96,9 10 0,1 0-32,9-1 0,0 1 96,0-1 0,0 10-64,9-9 64,1 9 160,9-10 64,-10 1 0,10 9 32,0-10 0,19 1 32,-10 0-128,0 9-32,1-10-32,-1 1 32,0-1 0,1 10 32,-11-9 0,1 9 0,-9 0-288,-1 0-64,1 0-2912,-20 9-1375,10 10-769,-9-9 1376</inkml:trace>
  <inkml:trace contextRef="#ctx0" brushRef="#br2" timeOffset="372896.1144">491 7583 9472,'-9'10'3520,"9"-10"-1920,-10 0-896,10 0 991,0-10-767,0 1-192,-9-1-448,9 1-192,0-20-64,0 11-32,0-11 0,0 1 0,0 0 64,0-1-896,0 1-288,0 0-1503,-10 9-577,10-10-768</inkml:trace>
  <inkml:trace contextRef="#ctx0" brushRef="#br2" timeOffset="373596.5843">397 7092 9728,'0'0'3680,"0"10"-1984,9-10-1824,1 0 672,8 0-288,1 0 96,0 0-192,10 0-96,-1 0-32,0 0 31,-9 0 97,0 0 288,0 0 96,-10 0 96,1 0 0,-10 0-160,0 0-32,0 0-192,-19 0-96,0 0-64,0 0 0,-9 0-128,9 0-64,-9-10-32,9 1 96,0-1 0,0-9 32,9 0-96,1 10 0,9-10-96,0 0 32,9 10 96,10-10 32,0 9-64,0-8 64,0 18 32,0-10 64,9 1-32,-9 9 64,-9-10 0,8 10 96,-8 0 96,-1 0 160,-9 0-128,0 0 0,-9 0-128,-10-9-32,0 9-96,0-10-64,-9 1 32,9-1 32,0 1-192,0-10 32,0 0 32,10 0 32,-1 1-64,1-1 0,0 9 64,9-9 0,9 10 32,0-1 0,10 1 64,0 0 32,0 9 32,0-10 0,9 10-64,1 0-64,-10 0 96,-1-9 0,1 9 32,0 0 64,-9 0-800,-1 0-384,-9 0-1248,10 0-511,-20 0-1953,10-10-1120,-19 1 2816</inkml:trace>
  <inkml:trace contextRef="#ctx0" brushRef="#br2" timeOffset="373953.6529">434 6422 11008,'-9'-9'4128,"0"9"-2241,9 9-1855,9-9 800,-9 10-736,9-1-160,1 0 128,9 10 160,0-9-96,9-1-64,10 10-32,-10-9-128,0-10 0,1 0 128,-1 0 32,-9-10 256,-10-9 128,1 10-160,-1-10-32,-9 0 160,0 0 32,-9 10-96,-10-10-32,-9 9-192,-1 1-96,1 9 0,0 0 32,-1 0-96,1 9 0,9 1 32,10-1 0,-10 1-96,9-1 64,10 1-832,-9-1-352,9 0-960,0-9-319,0 0-1409,9 0-1344,-9-9 2112</inkml:trace>
  <inkml:trace contextRef="#ctx0" brushRef="#br2" timeOffset="374389.9862">453 6270 8192,'0'0'3072,"0"0"-1664,0 0-864,10 0 864,-1 0-608,1 9-96,9-9-385,9 10-127,-9-10-96,9 0-96,0 0 32,-9-10 32,0 1 96,0-1-64,0-9 0,-10 0 96,-9 1 32,0 8-32,0-9 32,-9 0-64,-10 10 0,0-1-96,-9 1 32,9 9-64,-9 0-32,9 0 32,9 0 32,1 0-32,-1 0-32,10 0-64,0 0 32,10 0 224,9-9 192,0 9-192,0-10-32,-1 1-96,1-1-64,0 1 96,0-1 64,0 1-64,-10-10-64,1 10-1280,-10-10-608,0 9-895,0 1-289,-10-1-768</inkml:trace>
  <inkml:trace contextRef="#ctx0" brushRef="#br2" timeOffset="374792.9034">445 5902 7936,'9'0'2976,"10"0"-1600,0 0-1120,-9 0 768,8 0-288,11 0 32,-10 0-288,9 0-64,-9 0-224,9 0-128,-18 0 32,9-9 63,-10 9 65,0 0 448,-9 0 288,-9 0-512,9 0-160,-19 0-192,0 0 0,-9-10-128,0 1 0,-1 0-32,1-10 0,9 9 0,0-9 0,10 1 64,-1-1 0,10 0 128,0-10 64,19 11 0,-9-1-32,8 0-32,1 9 64,10 1-96,-10-1 0,9 1 32,-9 9 0,0 0-160,-10 0 32,10 0-1280,-10 0-576,-9 0-1247,0 0-449,-9-9-288</inkml:trace>
  <inkml:trace contextRef="#ctx0" brushRef="#br2" timeOffset="375031.9921">321 5430 11392,'-9'-9'4224,"9"-1"-2305,19 10-1759,-19 0 960,9-9-544,-9 9 0,19-10-320,0 10-160,9 0-64,0 0-32,10 0 64,0 0 96,0 0 64,-10 0-96,0 0-32,1 0 32,-10 10 0,0-10-1568,-10 0-608,0 0-1599,-9 9-577,0-9 416</inkml:trace>
  <inkml:trace contextRef="#ctx0" brushRef="#br2" timeOffset="375278.4896">464 5553 11648,'-10'19'4288,"1"-19"-2305,9-10-1663,0 1 960,0 0-640,0-10-96,0 0-352,9-19-64,-9 0-64,0 0-64,10-9 96,-10 10-2400,0-11-1055,0 11-1825</inkml:trace>
  <inkml:trace contextRef="#ctx0" brushRef="#br2" timeOffset="375557.0454">95 4523 11136,'-10'0'4224,"10"0"-2305,0 0-2111,0 0 704,0 0-192,10 0 32,-1 9 32,0-9 64,1 10-224,18 9 0,1 9 96,8-9-128,1 19-32,0-1 64,9-8 64,10-1 160,9 0 32,0 1-256,-19-11-128,0-8 64,1-1 128,-1-9-96,-10-9 64,1-10-96,-9-9 64,-1-1-128,-9 1-64,-19-10-1568,0-9-640,-10 0-3839</inkml:trace>
  <inkml:trace contextRef="#ctx0" brushRef="#br2" timeOffset="376123.6298">368 4155 12288,'-9'0'4575,"9"0"-2495,0 9-1920,-10-9 960,10 9-672,0 10-160,0 0-160,10 0-128,-10 19 32,9-19-32,1 9 0,-1-9-96,1 0 64,9 0 32,-10-10 0,0-9 64,10 0 32,-9-9 96,-1-1 32,-9-9-192,10 0 0,-1-9-32,1-10 0,-1 10-96,-9 0 64,19-1-32,-10 11 0,1-1 64,9 9 0,0 1 128,-1-1 160,1 10 128,0 10 128,-9-1-96,-1 10 64,10 0-224,-19 9-32,9 10-128,-9 0-32,0-10 32,0 10 0,-9 0-64,0-10 32,-1 0-288,-9-9-96,10 0-768,-10 0-352,0-10-1120,0 1-448,0-10-2303</inkml:trace>
  <inkml:trace contextRef="#ctx0" brushRef="#br2" timeOffset="376398.4022">247 4278 12032,'-10'10'4575,"10"-10"-2495,-9 0-1504,9 0 1088,9 0-736,-9 0-96,19 0-512,-10 0-128,10-10-128,0 10 32,10 0 0,-1 0 32,19 0 64,0 0-96,1 0 0,-1 0 32,0 0 0,-9 0 0,-10 0 0,0 0-288,1 0-64,-10 0-1088,-1-9-416,-8 9-1504,-1-10-671,-28 1-961</inkml:trace>
  <inkml:trace contextRef="#ctx0" brushRef="#br2" timeOffset="376669.1681">332 4080 10624,'-19'19'4032,"19"-29"-2177,0 10-959,0 0 1120,0 0-864,9 0-224,1 0-384,-1 0-96,0 0-256,20 0 96,9 0 32,-1 0-96,11 0 32,-11 0-224,11 0-96,-11 10 96,-8-10 96,-1 9 160,-9-9 64,0 0-960,0 10-416,-10-10-1792,-18 0-4543</inkml:trace>
  <inkml:trace contextRef="#ctx0" brushRef="#br2" timeOffset="377032.3293">10 3853 12800,'-10'-9'4735,"10"-1"-2559,10 1-2336,-10 0 896,18-1-352,1 1 96,10-10 96,8 0 96,11 0-352,-11 10 96,20-10 96,0 9 96,9 1 96,9 9-96,-9 0-64,-9 0-160,0 9-64,-10 1-64,10 9 0,-1 9-128,-18 0-96,0 1 64,-10-1 0,0 10-1312,-9-10-608,0 10-3936,-19-19-1695</inkml:trace>
  <inkml:trace contextRef="#ctx0" brushRef="#br1" timeOffset="464864.3073">3899 6262 3200,'0'0'1216,"0"0"-640,0 0-544,0 0 256,0 0 32,0 0 128,0 0-256,0 0-32,0 11-32,0-11 64,11 11 32,0-11-32,0 0 32,0 11-128,0-11 96,11 0 0,0 0 64,0 0 64,0-11-96,1 11-64,-12-11 64,11 0 0,-11 11-96,11-11-32,-11 11-32,0-11-64,11 0 32,-11 11 32,0 0-32,-11 0-32,11 0-128,0 0-64,-11-11-1120,11 11-1728</inkml:trace>
  <inkml:trace contextRef="#ctx0" brushRef="#br1" timeOffset="465567.7039">4628 6240 2944,'0'11'1120,"0"-11"-576,0 0-160,0 11 512,0 0-160,0-11 32,0 11 0,11-11 0,-11 11-416,0-11 128,11 11 96,0-11-192,0 11 32,11-11-64,0 0 32,0 0 64,11 0 64,-11 0-160,12 0 32,-1 0-160,0 0 32,11 0-160,-22 0-64,11 0 0,0 0-32,-11 0 64,1 0 32,-1 0 32,0 0 0,0 0 0,0 0 0,0 0-160,-11 0 32,0 0 64,0 0 96,0 0-128,0-11-32,0 11-1568,0 0-672,0 0-1504</inkml:trace>
  <inkml:trace contextRef="#ctx0" brushRef="#br1" timeOffset="466053.6171">5655 6207 4480,'0'0'1664,"0"0"-896,11 0-352,-11 0 544,11 0-64,0 0 96,0 11-256,11-11-128,-11 0-352,11 0-32,-11 0 0,11 0 96,0 11 32,1-11-32,-1 0-32,0 0-96,0 0-32,-11 0-32,11 0 64,0-11-32,-11 11 64,11 0-192,0 0-32,-11 0 0,11-11 0,-11 11 64,11 0 96,-10-11-128,10 11-96,-11 0 32,11 0 0,-11 0 32,0-11 64,0 11-1024,0 0-384,0-11-960,-11 11-384,11 0-64</inkml:trace>
  <inkml:trace contextRef="#ctx0" brushRef="#br1" timeOffset="466485.98">6494 6163 3968,'22'0'1568,"-22"0"-832,11 0-160,-11 0 640,11 0-192,0 0-32,0 0-64,0 0-32,23 0-480,-23 0-32,22-11 32,-11 11-160,0 0 0,0 0-192,11 0-64,-11 0-64,11 0 0,-11 0 128,1 0 32,-1 0-32,0 0-64,0 0 32,0 0-32,-11 0 0,0 0 64,11 0-1376,-11 0-608,0 0-1504</inkml:trace>
  <inkml:trace contextRef="#ctx0" brushRef="#br1" timeOffset="466803.6123">7554 6174 4608,'11'0'1760,"-11"0"-960,22 11-384,-22-11 544,11 0-128,1 0 64,10 0-320,-11 11 0,11-11-352,-11 0-64,11 0 32,-11 0-32,11 0 64,0 0-128,0 0 0,0 0-32,0 0-64,0 0 32,1 0-32,-12-11 64,11 11 32,-11 0-480,11 0-192,0 0-1632,-11-11-1888,0 11 928</inkml:trace>
  <inkml:trace contextRef="#ctx0" brushRef="#br1" timeOffset="467447.841">8372 6174 4480,'11'0'1664,"-11"0"-896,11 0-416,-11 0 576,11 0 0,-11 0 96,11 11-128,0-11-96,0 0-416,0 0 32,0 0 96,11 0-192,-11 0-32,11 0-160,0 0-32,0 0-32,0 0 32,0 0-64,1 0 64,-12 0-64,11 0-32,-11 0 32,11 0-32,-11 0 0,0 0 0,11 0 0,-11 0 64,0 0-96,11 0 0,-11 0 32,11 0 0,-11 0 0,0 0 0,11 0 0,-11 0 64,1 0-96,10 0 0,-11 0 32,11 0 0,-11 0 0,11 0 0,0 0 416,0 0 192,-11 0-288,0 0-192,11 0 0,-11 0-32,0 0-128,11 0 32,-22 0 0,11 0 64,0 0-96,1 0 0,-1 0 96,-11 0 32,11 0-128,-11 0-32,0 0 96,0 0 96,0 0-1024,0 0-480,0 0-2016,0 0-1632,-11 0 1792</inkml:trace>
  <inkml:trace contextRef="#ctx0" brushRef="#br1" timeOffset="468396.2439">9288 6163 4736,'11'-11'1824,"-11"11"-960,0 0-576,0 0 512,0 0-32,0 0 32,0 0-192,0 0 32,0 0-352,-11 0 32,11 0 96,0 0-224,-11 0-96,11 0-64,0 11 32,-11 0-32,11 0-32,-11-11 160,11 22 128,0-11 128,0 0 64,0 0-64,0 0 64,0 0 32,0 0 64,11-11-320,0 11-65,0-11-63,11-11 64,-11 11-96,11-11 0,-11 0 256,0 0 128,0 0-160,-11-11-96,12 22-128,-12-22 0,0 22 0,-12-11 96,12 0-160,-22 0-96,11 11-64,0 0 96,0-11 0,-11 11 96,11 0-32,0 11 64,0-11-128,0 11 0,0 0 32,11 0 0,-11 0 0,11 0 64,0 0 96,0 0 128,0 0-128,11 0-32,0-11 0,0 11 64,0-11-96,11 0-64,-11-11 64,0 11 0,0-11 224,0 0 128,-11 11-224,0-11-128,11 0-160,-22 11-32,11-11 64,-11 11 64,11 0 0,-11 0-32,0 0 32,0 0 32,11 0-96,0 0 0,-11 0 32,11 0 64,0 0-1088,0 0-416,0 0-2527,0 11-1121,0 0 1024</inkml:trace>
  <inkml:trace contextRef="#ctx0" brushRef="#br1" timeOffset="469754.0045">9354 6527 3456,'0'0'1312,"0"0"-704,11 11-288,-11-11 448,0 0-128,0 0-64,0 0 224,0 0 128,0 11-480,11-11 96,-11 0 32,12 11 32,-12-11 96,0 11-384,11 0-96,-11 1-96,0-1 64,0 11-96,0 0-64,0 0 0,0 0 32,0 0-32,11 11 64,-11-11-64,0 0 64,0 0-576,11 0-192,-11 1-1600,11-1-2016,-11-11 928</inkml:trace>
  <inkml:trace contextRef="#ctx0" brushRef="#br1" timeOffset="470103.734">9443 7113 5760,'0'0'2176,"0"0"-1152,0 0-480,0 11 704,0-11-352,0 0-32,0 22 32,0-11 96,11 11-544,-11-11 96,0 0 32,0 11-192,0 0 31,0-11-127,0 11 0,0-11-96,0 11-32,0 0-192,0-11 32,0 12 64,0-12 96,0 11-64,0 0-64,0-11-928,0 11-351,0 0-1153,-11 11-416,11-11-832</inkml:trace>
  <inkml:trace contextRef="#ctx0" brushRef="#br1" timeOffset="470616.1277">9354 7908 7424,'0'0'2816,"0"0"-1536,11 0-864,-11 0 768,0 0-128,0 11 96,0-11-288,0 11-65,0-11-447,0 11-64,0 11-64,0-11-32,0 0-32,0 0-192,0 11 32,0-11 64,0 11 32,0 0-128,0 0 32,0 0-1983,0 1-801,0-1-1728</inkml:trace>
  <inkml:trace contextRef="#ctx0" brushRef="#br1" timeOffset="470617.1277">9310 8416 8320,'0'0'3168,"0"0"-1728,0 0-1120,0 0 800,0 11-192,11-11 96,-11 11-449,0-11-95,11 11-288,-11 0-128,0 11-32,11-11-32,-11 11 0,0-11 0,0 22 64,0-22 32,0 11 32,0 11-1280,-11 1-479,11-12-1185,0 0-448,0 0-128</inkml:trace>
  <inkml:trace contextRef="#ctx0" brushRef="#br1" timeOffset="471309.0012">9343 8846 5632,'-11'0'2112,"11"0"-1152,0 11-640,0-11 544,0 0-416,0 11-96,0-11-224,-11 12-96,11-1 0,0 11-32,0-11 0,0 11 0,0 0 64,0 11-96,0-11 0,0 0 32,0 0 0,0 0 0,0-11 0,0 0-96,0 12 0,0-12 128,0 0 32,11 0 0,-11-11-64,0 11 384,11 0 128,-11-11-256,0 11-64,0 0 64,0 0 160,0 11 64,0-11 96,0 0 32,0 0 32,0 11-96,0-11 64,0 0-129,0 0-31,0 11-192,0-11-96,0 0-64,0 1 0,0 10-64,11-11-32,-11 0 96,0 11 0,11-11-320,-11 11-160,0 0-608,0 0-223,11 0 415,-11-11 224,0 11 352,0 0 128,0-11 96,-11 12 0,11-12-96,0 0 64,0 11 32,0-11 0,0 0 0,0 0 0,0 0 64,0-11 32,0 11-32,0-11 32,0 0-64,0 11 64,0-11-1408</inkml:trace>
  <inkml:trace contextRef="#ctx0" brushRef="#br1" timeOffset="472625.2489">5324 9818 128,'0'0'0</inkml:trace>
  <inkml:trace contextRef="#ctx0" brushRef="#br1" timeOffset="472920.2486">6063 9873 1536,'-11'-11'608,"11"11"-320,0 0-992,0 0-160</inkml:trace>
  <inkml:trace contextRef="#ctx0" brushRef="#br1" timeOffset="473661.2878">7654 9884 640,'0'0'352,"0"0"-192,11 0-480,-11 12-64</inkml:trace>
  <inkml:trace contextRef="#ctx0" brushRef="#br1" timeOffset="473894.5226">8581 9896 128,'0'0'0</inkml:trace>
  <inkml:trace contextRef="#ctx0" brushRef="#br1" timeOffset="479500.3575">8449 5511 896,'0'0'352,"-11"0"-192,0 0-128,11 0 160,0 0 256,0 0 160,0 0 0,0 0 160,11 0-224,-11 0-160,0 0 0,0 0-224,0 0-96,0 0-32,0 0 32,0 0-32,0 0-32</inkml:trace>
  <inkml:trace contextRef="#ctx0" brushRef="#br1" timeOffset="479767.913">8438 5511 4192,'0'0'-2240</inkml:trace>
  <inkml:trace contextRef="#ctx0" brushRef="#br1" timeOffset="481967.9347">8603 9951 3840,'0'0'1472,"0"0"-768,0 0-256,0 0 480,0 0 96,0 0 192,0 0-192,0 0 32,0 0-608,0 0 32,0 0 32,0 0-128,0 0 32,0 0 32,0 0 32,0 0-192,0 0-96,-11 0-32,11 0-32,0 0-64,-11 0-64,11 0 160,-11 11 128,0 0-96,11-11 63,-11 22-95,0-11 64,11 0-128,0 11-64,-11-11 64,0 11 0,0-11 32,0 11 64,11-11-96,-11 0-64,0 12 0,11-12-32,-11 11 0,11-11 0,-11 0 0,11 11 64,-11 0-32,11 11-32,0-11 32,0 0 32,0-11-32,11 11-32,0-11-64,-11 11 32,11-10 96,0-1 32,0 0 96,11-11 96,-22 11-64,22-11-64,0-11-64,11 11 0,-11-11-64,-10 0-32,10 11 32,-11-12 32,0 1-32,-11 11-32,11-22 96,0 11 64,-11 0-64,0 0-64,0 11 128,-11-11 32,11 0 0,-11 11-32,11-11-96,-22 11 32,11-11-64,11 11 64,-11 0-128,-1 0 0,1 0-32,0 0 0,0 0 64,0 11 64,0-11-96,0 11-64,0 0 64,11-11 0,-11 11-320,11-11-96,-11 11-704,11-11-288,0 11-1151,0-11-417,-11 11-896</inkml:trace>
  <inkml:trace contextRef="#ctx0" brushRef="#br1" timeOffset="483431.729">8492 5511 2688,'0'0'1056,"0"0"-576,0 0-64,0 0 448,0 0 0,11-11 128,-11 11-128,0 0-64,0 0-64,11-11-96,-11 11-320,0 0 288,0 11 128,0-11-224,0 0-128,0 0-32,0 0 96,0 0 32,0 11 0,0-11-32,0 0 32,0 0-128,0 11-32,0-11-288,0 0-64,0 11 64,0 0 32,0-11-1,0 22 33,0-10-128,0-1 0,0 0-1375,0 11-577,0 0-832,0 0-1632,0 0 1088</inkml:trace>
  <inkml:trace contextRef="#ctx0" brushRef="#br1" timeOffset="483726.9124">8537 5942 6144,'0'0'2272,"0"0"-1216,0 33-672,0-33 608,11 11-224,-11-11-64,0 11-256,0-11-128,11 22-160,-11-22-192,11 22 0,-11-11 96,0 0 32,0 0-32,0 12-64,0-1 96,0 0 0,0 11-1664,-11-11-768,11 0-928</inkml:trace>
  <inkml:trace contextRef="#ctx0" brushRef="#br1" timeOffset="484340.4605">8493 6549 6656,'-11'11'2464,"11"-11"-1344,0 22-736,0-10 608,11-1-160,-11 0-32,0 11-288,0-11-160,0 22-192,11-22-128,-11 22 64,0-22 0,0 11 32,0 0-160,11 0 32,-11 0 64,0 1 32,0-1-1376,0 0-640,0-11-1792</inkml:trace>
  <inkml:trace contextRef="#ctx0" brushRef="#br1" timeOffset="484341.4605">8526 7311 4992,'-11'22'1920,"11"-22"-1024,-11 11-192,11-11 640,0 12 0,0-1-32,0 0-160,0 0 0,0 0-640,0 0 64,0 11 63,0-11-63,0 11-32,0-11-224,11 11-64,-11 0-128,0 0-96,0 11 0,0-11 32,0 1-256,0 10-96,0-11-1343,0 0-577,0 11-1216,0-11-1536,11 11 1600</inkml:trace>
  <inkml:trace contextRef="#ctx0" brushRef="#br1" timeOffset="484601.6829">8460 8217 8448,'0'11'3168,"0"-11"-1728,0 22-704,0-22 992,0 11-481,0 0-63,0 0-288,0 0-96,0 11-416,0 0-256,0 0 0,11-10-32,-11 21 96,0-11-32,0 11 0,0-11-256,0 11 0,0 0-960,11 0-416,-11-11-927,0 12-353,11-12-864,-11 11-992,11-11 1792</inkml:trace>
  <inkml:trace contextRef="#ctx0" brushRef="#br1" timeOffset="484932.8254">8581 8868 10880,'0'0'4032,"0"0"-2177,0 12-1247,0-12 1024,0 11-896,0 0-320,-11 0-352,11 0-64,0 11 0,0 0-96,0 11 64,0-11 32,0 11 0,0 0-352,0 0-96,0 1 160,0-1 64,0 0 160,11 0 32,-11 0 576,11 0 352,-11-11-160,0 23-128,0-23-256,11 11-96,0 0-128,-11 0-96,11-11 0,1 0 32,-12 0-960,11-11-416,-11 0-1888,11 0-735,-11-11-705</inkml:trace>
  <inkml:trace contextRef="#ctx0" brushRef="#br1" timeOffset="485796.8911">3744 5434 3584,'0'0'1408,"0"0"-768,0 0-256,0 0 512,0 0 128,0 0 96,11 11 0,0-11 128,0 0-704,0 0 256,12 0 96,-12 0-224,11 11 32,0-11-288,0 0-96,0 0-160,0 11-64,11-11-32,0 0-64,0 0 32,12 0 32,-12-11 32,11 11 32,0 0-1472,11 0-704,-11-11-992,12 11-1504,-12 0 1408</inkml:trace>
  <inkml:trace contextRef="#ctx0" brushRef="#br1" timeOffset="486137.3114">4947 5412 4992,'11'0'1920,"-11"0"-1024,11 11-352,-11-11 704,11 11 64,11-11 96,-11 0-224,11 11-64,0-11-640,1 0 64,10-11 96,-11 11-161,11 0 1,0 0-224,-11-11-96,0 11 64,0 0 0,0 0-192,0 0 0,1 0-32,-12 0 64,11 0 32,0 0 32,-11 0-640,0 0-288,11 0-1279,-11 0-577,11 0-1440</inkml:trace>
  <inkml:trace contextRef="#ctx0" brushRef="#br1" timeOffset="486545.7991">5986 5423 8576,'22'-11'3232,"-11"11"-1728,0 11-1120,-11-11 768,11 0-192,0 11-1,0-11-191,0 0-96,12 11-352,-1-11-128,11 0-64,-11 0-64,11 11-64,-11-11 96,11 0 0,-11 0-32,0 0 32,12-11-128,-23 11 0,11 0-1088,0 0-480,0 0-1151,0 0-513,0-11-448</inkml:trace>
  <inkml:trace contextRef="#ctx0" brushRef="#br1" timeOffset="486819.0995">6936 5423 10240,'11'-11'3872,"-11"11"-2112,11 0-1856,0 0 767,-11 0-127,11 11 64,0-11 96,-11 0 32,11 0-384,0 0-64,11 11 32,-11-11-192,11 0-64,0 0-32,-10 0 32,10 0-32,0 0 64,0 0-992,0 0-352,0 0-1183,11 0-481,-11 0-1440</inkml:trace>
  <inkml:trace contextRef="#ctx0" brushRef="#br1" timeOffset="487109.1227">7676 5423 11776,'11'-11'4384,"-11"11"-2369,11 0-1983,-11 0 800,11 0-448,0 0 32,-11 0-256,11 0-32,0 0-64,0 0-128,0 0 32,0 11-384,11-11-224,-11 0-1152,11 0-415,0 0-577,1 0-128,10 0-384</inkml:trace>
  <inkml:trace contextRef="#ctx0" brushRef="#br1" timeOffset="487505.6424">8151 5412 9600,'11'-11'3584,"-11"11"-1920,11 0-960,-11 0 991,11 0-607,-11 0-224,11 0-608,0 0-160,0 0-64,-11 0-32,22 0 64,-11 0-32,11 11-32,-11-11-544,11 0-192,0 0 128,0 11 128,1-11 288,-1 0 160,0 0 64,-11 0-32,11 0-64,-11 0 32,11 0 32,-11 0 64,11 0-32,0 0-32,-11 0-1311,0 11-641,11-11 704,-11 11 416,0-11 1024,0 11 448,-11 0 960,0-11 512,0 11-1121,-11 0-447,11-11-800,0 11-288,0 0-4287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07.7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9 7680,'0'0'2880,"10"0"-1536,-1 0-576,1 0 864,8 0-352,1 0-97,0 0-543,19 0-224,-10-10-256,1 1-64,-1 9 32,-9-10-64,0 10-64,0 0-1312,-10 0-639,0 0-268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07.5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 39 6528,'-9'-10'2464,"9"10"-1344,-10-9 32,10 9 1024,0 0-608,0 0-224,10 0-385,-1 9-159,1-9-416,9 0 32,0 0 32,-1 0-96,11 0 32,-1 0-224,0 0-32,1-9-128,-10-1-32,0 10 96,-10-9 96,10 9-640,-10 0-288,-9 0-2783,-9 0-577,-1 0-1408,1 9 192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02.1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8 255 8704,'-28'0'3232,"19"0"-1728,9 10-1536,0-10 640,0 0 288,9 0 288,1 9 159,8-9 129,11 0-800,-1 0 128,19 0 64,19 0-128,19 0 32,10 0-224,28 0 0,18-9-192,29-1-32,28 1-128,20 0-32,37-10-96,18 9 32,11-9 128,8 0 128,1 10-64,-10-10 64,-9 10-64,-19-10 0,-28 9-96,-19-9-32,-39 1 96,-17 8 160,-30-9-96,-18 10 64,-28 9-160,-20-10-64,-8 1-64,-11 9 64,-18 0 32,0-9-160,-9 9-64,-1 0-448,-9 0-160,9 0-1056,-18 9-4256,9 10-607,-9-10 831</inkml:trace>
  <inkml:trace contextRef="#ctx0" brushRef="#br0" timeOffset="999.3128">1114 369 10496,'0'-10'3936,"0"1"-2112,-10 9-1153,10 9 1057,0-9-512,0 10-64,0 18-384,0 0-96,-9 10-384,9 0-32,0 0 64,0-1-192,9 1-64,-9 0-32,0 0 32,10 9 32,-1-9 96,1-10-384,-1-9-96,-9 0-1344,10-10-608,-1-18-1247,1-1-481,8-8-384</inkml:trace>
  <inkml:trace contextRef="#ctx0" brushRef="#br0" timeOffset="1411.1354">1502 548 9472,'19'-19'3520,"-19"19"-1920,-19-9-800,19-1 991,-9 10-671,-1 10-160,-9-1-160,0-9 32,1 19-448,-1 0 0,-10 0 32,10 9-160,10 1 0,0 8-128,9-8-32,9 8 256,0-8 128,10-10-224,10 0-64,8-19 0,1 0 96,0-10-128,-10 1-32,1-10 0,-1 0 64,-19-9-96,1-1 0,-10 1-32,0 9-64,-19-9 32,9-1 32,-8 10-32,-1 10-32,0-10-128,0 10 0,0 9-448,0 0-96,10 9-1056,-1 1-416,10-1-1504,0 10-607,10 0-225</inkml:trace>
  <inkml:trace contextRef="#ctx0" brushRef="#br0" timeOffset="1671.5329">1993 652 13952,'-9'0'5279,"18"0"-2879,0 0-2080,1 0 1088,9 0-704,0 0-64,9 0-192,10 0 32,0-9-256,-10 9-128,10 0-64,-10 0-32,0 0 0,-9 0-448,0-10-96,-9 10-928,-1 0-320,-9 0-1888,-9 0-3583</inkml:trace>
  <inkml:trace contextRef="#ctx0" brushRef="#br0" timeOffset="4364.4278">2984 397 5888,'10'0'2176,"-10"-9"-1152,9 9 224,-9 0 1024,0-10-448,0 10-96,10-9-225,-10 9-63,-10-10-800,10 10-96,-9-9-64,-1 9-192,-8-10-32,-1 10-64,-10 10 32,11-1-128,-11 1 0,1 18 32,0 0 64,-1 1-96,10 9 0,10-10-32,-1 0-64,20 0 160,-1 1 128,10-1 32,19-9 128,0-10-96,0 1-32,9-10-128,-10-10-32,1 1-32,-9 0 64,-1-10-32,-9-10 0,-10 1 32,1-10 32,-20 10 96,10 0 32,-19 9-160,0-10-64,-9 11-224,9 8 0,-9 10-1312,0 0-576,-10 10-2944,10 18-1215,-20 0 115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29.0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39 709 8064,'-9'0'2976,"9"0"-1600,0 0-832,0 9 864,0-9-160,0 0-33,0 0-191,9 10 0,0-10-576,10 0-32,10 0-64,-1 0-64,10 0 0,-10 0-256,10 0-64,0 0 64,-10-10 32,-9 10 64,9-9 0,-18 9-64,9-10 32,-10 10-128,-9 0-64,0 0-1984,0 0-863,0 0-2241</inkml:trace>
  <inkml:trace contextRef="#ctx0" brushRef="#br0" timeOffset="650.2931">1172 454 11008,'0'-9'4128,"0"-1"-2241,0 10-1919,9 0 736,1-9-352,-10 9-32,18 0-64,-8 0 0,9-10-128,-10 10 128,10 0 128,0-9-256,0 9-64,9 0-64,-9 0 0,0 9 0,-10-9 64,10 10 32,-19 9 96,0 9-32,0 0 64,-9 10-64,-10 0 0,10 0-32,-10-1 0,-10-8 192,10-1 192,1-9-256,-1 0-64,0-10 64,9 10 160,1-10-160,-1-9 0,1 10-64,9-10-32,0 0-32,0 0 0,9 0-64,10 0-64,0-10-64,0 10 32,0 0 32,0-9 0,9 18-96,-9-9 64,0 0-32,0 10 0,0-10 128,0 0 32,-10 0-32,10 9-64,-10-9 32,1 0-32,-1-9-1408,1-1-576,-1 1-2112,-9 0-831,10-10 415</inkml:trace>
  <inkml:trace contextRef="#ctx0" brushRef="#br0" timeOffset="1112.6663">1559 426 10752,'0'-10'4032,"0"10"-2177,0 0-1535,0 0 896,0 0-384,0 0-96,9 0-64,1 0-32,-1 0-352,10 0-160,-10 0-32,10 0 0,10 0 32,-10 0-64,9 0-64,-9 0 32,0 0-32,0 0 0,-1 0 64,1-9-96,0 9 0,-9 0 32,-10 0 0,9 0 128,-9 0 160,0 9-224,-9 1-96,9 9 64,-10-1 32,1 11 64,-1 18 64,10-9-96,-9-10 0,-1 10 32,10-10 0,0 0-64,0 1 32,0-10-64,10 0-32,-1-10-320,1 0-128,-1-9-1600,10 0-736,0-9-2879</inkml:trace>
  <inkml:trace contextRef="#ctx0" brushRef="#br0" timeOffset="1397.3447">2069 360 10624,'-19'-10'3936,"19"10"-2112,0 0-1505,0 0 897,0 0-256,9 10 64,-9-10-384,10 0-64,-1 0-320,1 0 32,8 0 64,-8 0-128,9 0-64,0 0 0,0-10-32,9 10-64,-9 0-64,0 0 32,0 0-32,-10-9-448,0 9-96,1 0-1760,-10 0-799,0 0-2209</inkml:trace>
  <inkml:trace contextRef="#ctx0" brushRef="#br0" timeOffset="1984.5674">2040 377 9984,'-9'-9'3776,"-1"18"-2048,10-9-1376,0 10 831,0-10-287,-9 9-64,9-9-192,0 10-64,0 9-320,-9-10 32,9 1 128,0 8-160,0 1 0,0-9 160,0 9 96,9-10-128,-9 1 32,0-10-192,9 9 32,1-9-160,-1-9 0,10 9-32,-9 0-64,-1-10 32,10 10-32,-10 0-160,10 0 32,0 0 64,0 10 32,9-1 32,-9 0 0,0 10-96,10 0 64,-11 0 32,-8 9 0,-1-9 128,1 0 64,-10 9 64,0-9 64,-10-9-96,1 9 32,-1-10-160,-8 1-64,-1-1 0,0 0 32,0 1-32,0-10 64,-9 9-64,-1-9 64,10 0-64,1 0 64,8 0-640,1-9-256,9-1-992,0 1-416,9 0-1280,1 9-511,-1-10-513</inkml:trace>
  <inkml:trace contextRef="#ctx0" brushRef="#br0" timeOffset="2523.0936">2645 426 9856,'0'-10'3680,"0"10"-1984,-10 0-1344,10 0 831,0 0-223,0 0 64,0 0-224,-9-9-96,9 9-384,0 0-128,-10 0 0,1 0-32,-1 0 64,1 0-128,-10 0 0,10 0 160,-1 9 96,1 1-192,-10-1-32,9 1-128,1 8-96,-10-8 128,10 18 32,-1 1 64,1-1 0,9 0-64,-10 1 32,10-1 64,10 0 64,-10-9-96,19 0-32,-10 0 32,19 0 64,-9-10-32,10 1 64,-1-1-128,10-9-64,-10 9 0,0-9-32,1 0 64,-10-9 96,9 0 224,-9-20 64,-10 10-160,10-9-32,-19 0 0,10-1 0,-10 1-128,-10 0-96,10 9 0,-19 0 32,10-9-32,-10 18-32,0-9-64,-9 10 32,9-1 32,0 1 64,0 0-608,0 9-192,10 0-1888,-10 0-832,0 0-2783</inkml:trace>
  <inkml:trace contextRef="#ctx0" brushRef="#br0" timeOffset="7052.8382">190 133 5888,'-29'0'2176,"20"0"-1152,-10 0-640,19 0 672,0 0-64,-9 0 768,18 0-256,0 0-800,1 0 96,9 0 63,19 0-63,-1 0 96,1-9-224,28 9-32,10-10-64,9 1-64,9-1-192,19-9-64,10 10-64,9-1 32,19 1 160,10 0 64,9 9-96,0-10-32,0 1-192,9 9-96,-18-10-160,-1 10-64,-9 0 224,-9-9 128,0 9 128,-29 0 160,-9 0-256,-10 0-96,-18 0 0,-10 0 0,-9 0 32,-10 0 0,0 0-64,-19 0 32,1 0 0,-1 9 96,-9-9-160,0 0-32,-10 0 0,10 10 64,-10-1-96,10 1-64,-9 8 128,-1 20 32,1 0-160,-1 9 0,1 19 32,-10-19 96,0 10 64,0 9 32,-10 10-160,10 9-32,-9-19 160,-1 0 160,10 0-64,-19 10-32,10-10-64,-1 0 0,1-10-64,0 1-32,-1-19 96,1 0 0,9-10 96,-10-9 96,10 0-128,-9-10-32,9-9 0,0 10 64,-10-20-96,1 10 0,0-9-32,-1 9-64,-9-10 32,-9 10-32,0-9 0,-10 9 0,-19 0-96,0 0 64,-9 0-32,0 0 0,-9 0 64,-20 9 0,-9-9 0,1 10 64,-11-10-32,-18 9-32,0 1 32,-10-1 32,1-9-96,-20 9 0,1 1 32,8-10 64,1 9-32,0-9-32,10 10 32,-1-10 32,19 9-32,1-9-32,18 0 96,0 10 64,9-10-64,20 9 0,9-9 32,19 10 0,-1-10-64,20 9-64,9-9 96,0 0 0,0 9-32,10-9-64,-1 0 32,10 0-32,-9 0 64,0 0 32,9 0-32,-10 0-64,1 0 32,9 0 32,-10-9 32,10-10 32,-9 0 64,9 0 96,0-9-192,0 0-64,0-29 32,9-18 32,1-1-128,-1 0 32,1-9 0,-1-9 0,0 0 0,1 18 0,-10 1 0,0 8 0,0 11 0,0-1 0,-10 10-160,1 19 32,0-1 0,9 10 64,-10 0-32,1 19 32,-1-9 0,1 18 0,9-9 0,0 10 0,9 9 0,20-10 0,27-9-224,39 0-64,46 0-1088,48-19-480,47-9-5568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22.63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19 7296,'-9'0'2816,"18"0"-1536,-9 0-640,10 0 864,-10 0-512,18 0-96,1 0-384,0 0-96,10 0-225,8 0-63,1 0 64,0-9-96,-10 9 0,-9 0-32,9 0-64,-18 0 32,9 0 32,-10-10-32,1 10 64,-10 0-352,0 0-64,0 0-703,0 0-193,0 0-800,0 0-320,0 0-1088</inkml:trace>
  <inkml:trace contextRef="#ctx0" brushRef="#br0" timeOffset="5333.2836">76 39 7808,'-9'0'2880,"9"0"-1536,0 9-1440,9-9 512,1 0-224,-1 10 32,10-10-64,0 0 0,0 9-96,9-9-64,0 0 96,-9 0 0,10 0 96,-10 0-96,-1-9-64,1 9-2336,0-10-1088,-9 10 32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27.6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7 10 2304,'-9'9'864,"9"-9"-448,0 0 288,0 0 544,0 0-224,0 0-32,-10 0-96,10 0 64,0 0-512,0 0 96,-9-9 96,9 9-160,0 0 0,-10 0-96,10 0 0,0 0 0,0 0 0,-9 0 64,9 0 64,0 0-96,0 0 64,0 0-64,9 0 64,1 0-129,9 0 33,0 0-32,9 0 96,-9 0-160,9 0-96,1-10-192,-11 10-64,1 0 32,10 0 0,-10 0 32,-10 0 64,10 0-32,-10 0 64,1 0-64,-1 0 64,-9 0 0,0 0 32,0 0-640,0 0-288,0 10-1343,0-10-641,-9 9-1344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35.53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1 34 4224,'0'-7'1664,"0"7"-896,0-6 224,0 6 768,0 0-96,0-7-32,0 7-288,0-7-96,0 7-704,0 0 32,0-6-1,0 6-255,0 6-96,0-6-64,-7 14 32,7-1 32,0 0 96,-7 14-160,7-1-96,0 0 96,0 1 32,0-7-64,0 0-96,0-1 0,0 1 32,0 0 32,0-7 96,0-6-384,0 6-160,0-6-1184,0-7-447,-6 0-1249,6 0-512,0-7 448</inkml:trace>
  <inkml:trace contextRef="#ctx0" brushRef="#br0" timeOffset="1130.2765">7 7 5632,'-7'0'2176,"7"0"-1152,0 0-480,0 0 640,0 0-256,0 0-64,0 0-64,7 7-32,0-7-416,-1 0 64,1 7 32,6-7-32,0 6 64,0-6-192,7 7-33,0-7-127,7 6-32,-1 1-32,-6 6-64,0 1-64,0 5 32,-7 8 32,-7-7 0,1-1 64,0 1 32,-7 0-32,-7 0 32,-6-7 0,0 7 32,-1-7-64,-5 1 32,-1-1 0,0-7 32,0 1 0,0 0 0,-6-7-352,12-7-96,1 7-416,0-7-95,0 7-609,13-6-288,0 6-768,6-7-352,8 7 128</inkml:trace>
  <inkml:trace contextRef="#ctx0" brushRef="#br0" timeOffset="1406.2137">364 145 7552,'0'-6'2880,"0"6"-1536,7-7-512,-7 7 1280,6 7-768,1-1-609,-7 1-383,7 6-256,-7 0 0,0 1 0,0-1-32,0 0-64,-7 0 96,7-6 0,-7 6-192,7 0-64,0-6-1439,-6 0-577,6-7-1664,6 0-1184,-6 0 2176</inkml:trace>
  <inkml:trace contextRef="#ctx0" brushRef="#br0" timeOffset="1837.4962">596 133 6912,'6'-7'2624,"-6"-6"-1408,7 7-224,-7 6 1024,0 0-704,0-7-256,-7 7-481,7 0-223,-13 0-192,6 0-64,-6 7 32,-7 6-64,7-7-64,0 1-64,6 0 32,1 6 32,-8-7 64,14 1-32,7 0 64,0-1-64,6 1-32,-7 0-64,14-1 32,-6 1 32,-1-1 64,0 1-96,0 0 0,0-1 32,-6 1 0,0-1 128,-7 1 160,0 0-96,0-1 64,-7 1-96,0-7 0,-6 7-96,7-1 32,-8-6 0,1 0 32,0 0-416,0 0-224,-1 0-640,8 0-223,-1 0-865,1-6-256,12 6-1184</inkml:trace>
  <inkml:trace contextRef="#ctx0" brushRef="#br0" timeOffset="2093.3144">741 21 7552,'-6'-7'2880,"6"7"-1536,0-7-288,0 7 1056,0 0-672,0 0-225,0 7-543,0 0-96,0 6-352,0-7 0,0 8 0,0 19-96,-7-7-96,7 1 0,0-1 32,0 1 96,-7-8 128,7 1-192,0 0-64,0-7-672,0 1-288,0-8-1216,0 7-543,0-13-1857</inkml:trace>
  <inkml:trace contextRef="#ctx0" brushRef="#br0" timeOffset="2374.5669">650 179 7424,'-7'0'2816,"7"0"-1536,0-6-96,7 6 1088,-7 0-705,6 0-159,1 0-768,6 0-256,0-7-224,0 7 32,1 0 0,6 0-288,-1-7-160,-5 7-1568,5 0-639,-5 0-2273</inkml:trace>
  <inkml:trace contextRef="#ctx0" brushRef="#br0" timeOffset="2773.931">959 166 8448,'0'-7'3168,"0"7"-1728,-6 0-1120,6 0 736,-7 0-224,1 0-32,-1 0-161,-6 0-63,-7 0-320,7 7 32,-7 0 64,7 6-192,-7 0-32,7 0-128,-1 1-32,14-8 96,-6 7 32,12-6-32,-6 0-64,14-1 160,-8-6 32,1 0-64,6 0-32,-6-6-96,6 6-32,0-7 32,-6 0 0,-1 1 0,1-1 0,-1 1 0,-6 6 64,7-7 96,-7 7 64,7 0-96,-7 7-96,0-7-96,0 6 32,6-6 96,-6 7 96,0-1-64,7 1 0,-7 0-256,7-1-64,-1 1-1088,1 0-416,-1-1-1023,8-6-353,-8 0-672</inkml:trace>
  <inkml:trace contextRef="#ctx0" brushRef="#br0" timeOffset="3239.2705">1112 146 8960,'0'7'3328,"0"-7"-1792,0 20-1376,0-20 768,6 6-160,-6 8 31,0-8-319,0 1-128,0 6-192,0-6 32,0-1 0,0 1 288,0-1 128,0-6-160,0 7-32,0-7-224,7 0-128,-7 0 32,0-7 0,6 7-32,-6-13-64,0 7-64,7-1 32,0-6-32,-1 6-64,1 1 96,-1-1 64,1 0-64,6 7-64,-6-6 128,0 12 32,6-6 128,-7 7 32,1 0-96,0 6-32,-1-13-32,-6 13 32,7-6-64,-7-1 64,0 7-64,0-6 64,0 0-768,6-1-256,-6 1-896,0-7-287,0 7-993,7-7-384,0 0 128</inkml:trace>
  <inkml:trace contextRef="#ctx0" brushRef="#br0" timeOffset="3505.1159">1436 92 9984,'0'-6'3680,"0"6"-1984,-7-7-1344,7 7 831,0 7-351,0-7-32,-7 6-160,1-6-96,-1 14-288,1-8 32,-8 7 128,1-6-160,7 13-64,-1 0-32,-6-7-32,13 7-64,0-7 32,6-6 0,1 6 32,6-7 0,0 1 0,-6 0-1280,6-7-544,0 0-1855,1 0-705,-1 0-32</inkml:trace>
  <inkml:trace contextRef="#ctx0" brushRef="#br0" timeOffset="3922.3278">1515 193 9472,'0'0'3520,"0"0"-1920,7 0-1600,-1 0 736,-6 0-480,7 0-64,-1 0-64,1 0 64,6 0-96,-6 0-64,0-7 64,6 0-128,-7 1 0,1-8 223,0 8 129,-1-7 32,-6 6 96,7 0 128,-14 1 32,7-1-192,-6 1-96,-1 6-96,-6 0 0,6 6 0,-6 1 32,0-1 0,-1 8 0,1-1-64,7 0 32,-1 7 0,0-7 32,7 7 64,14-7 32,-8 0-96,14-6-96,7 6-64,-1-6-96,0 0 96,1-1 64,-1-6-64,-6 0 0,0 0-1088,0 0-544,-13 0-2816,-1 7-118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22.12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38 4992,'9'0'1920,"-9"0"-1024,10 0-352,-10 0 1120,0-9 64,0 9-480,0 0-672,0 0-32,9 0 32,-9 0-192,10 0 32,-1 0-64,1 0 32,9 0-65,-10-10-31,10 10-96,-10 0-32,10-9 32,-9 9 32,18 0-96,-19 0-32,10-9-32,-9 9 32,-1 0-64,-9 0-32,10 0-64,-10 0 32,-10 0 96,10 0-256,0 0-96,-9 0-1183,-1 0-353,1 0-128,-1 0-416,10 0-128,-9 0-192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0:48.9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190 7296,'-9'0'2720,"9"0"-1472,0 0-608,0 0 768,0 0-160,0 0 0,0 0-161,0 0-31,0 0-576,0 0 64,0 0 32,0 0-192,0 0-64,9 0-96,-9 0 0,10-10-64,-1 1 0,10 9-32,-10 0 0,10 0-64,-9 0-64,9 0 32,-10 0 32,1 9-96,-1 1-64,0 9 64,1 9 64,-10-9-64,0 9 0,-10-9 224,10 9 128,-9-9-160,0 0-32,-10 0 0,9 0 64,1 0 96,9-10 64,-10 10 32,10-9 0,0-10-64,0 9 32,10-9-128,9 0-64,0 0-64,-1-9 0,1 9-128,0-10 0,0 10 32,0-9 0,0 9 64,0-10 32,0 10-128,-10 0 32,1 0-768,-10 0-384,0 0-1248,0 0-544,0 0-1343,0 0-481</inkml:trace>
  <inkml:trace contextRef="#ctx0" brushRef="#br0" timeOffset="298.6788">388 198 8192,'0'-19'3072,"9"19"-1664,-9 0-672,10 0 928,-1 10-512,1-10-129,-1 0-159,10 0-64,0 0-448,-10 0-128,10 0-32,-9 0-96,9 0 0,-19 0-32,9 0-64,0 0-320,-9 0-192,0 0-1664,0 0-639,-9 0-1441,9 0-992,-9 9 2496</inkml:trace>
  <inkml:trace contextRef="#ctx0" brushRef="#br0" timeOffset="708.9585">426 171 9600,'-10'0'3584,"10"9"-1920,-9-9-1152,9 10 863,0-10-383,-10 19-32,10-10-480,0 10-128,-9-10-224,9 1 128,0 9 64,9-10-32,-9 1 64,10-10-128,-10 9-64,9 0-64,1-9-96,9 10 32,-10-10-32,10 9 0,-10 1 0,10-1-96,-9 1 0,9-1 64,-19 1 0,9-1-64,0 0 64,-9 1 160,0-1 160,-9 1-96,0-1 64,-1 1-96,1-10 64,-10 9-128,9-9-64,1 0 0,0 0 32,-1 0-32,1-9 64,-1 9-352,1 0-64,9 0-832,0 0-288,0-10-1088,9 10-3647</inkml:trace>
  <inkml:trace contextRef="#ctx0" brushRef="#br0" timeOffset="1133.1318">785 265 10368,'-10'0'3936,"10"-19"-2112,0 19-1632,-9 0 895,9 0-415,-10 10-64,1-1-352,-1 1-96,-9 9-96,10-10-64,-10 10 96,10 0-64,-1 0 64,10 0-128,-9-10 0,18 10 320,1-10 160,-1-9 0,10 10 0,0-10-128,0 0 32,0 0-64,-10-10 64,10 10 0,-10-19 32,1 10-192,-1-10-64,1 0-64,-10 10-64,0-10 32,0 0-32,0 10 0,-10-10 0,10 9-96,-9 1 64,-1 9-1312,10-10-608,-9 10-1216,9 0-415</inkml:trace>
  <inkml:trace contextRef="#ctx0" brushRef="#br0" timeOffset="1561.3729">973 209 9472,'0'-10'3520,"0"20"-1920,0-10-1440,0 9 704,0-9-416,-9 9-96,9 10-65,-9-9-31,-1 9-128,1 9-96,9-9 64,-10 0 64,1 0 64,9 0 160,0-10 160,9 0 0,1 1-32,-1-1 96,1 1 64,8-10-160,-8 0 32,-1 0-32,10-10 64,-9 1-32,-1-1-32,-9-8-192,10-1-64,-10 0-128,-10-10-32,10 11-96,0-1-96,-9 0-32,-1 9 96,1-9-704,-1 10-288,1 9-1120,9-9-384,-10-1-1439,10 10-513,-9-9 608</inkml:trace>
  <inkml:trace contextRef="#ctx0" brushRef="#br0" timeOffset="1898.2339">1237 10 12544,'0'-9'4735,"9"9"-2559,1 0-1984,-1 0 992,1 9-416,-1 1-64,10 9-192,0 9-64,-10 19-256,10 0-192,-19 10-32,0-10 32,0 10 64,-19 9 32,0 0 96,0 0-160,-18-9-96,-1 0-1728,-9-10-736,-10 9-3519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38.6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4 0 6400,'0'0'2368,"0"0"-1280,0 0-352,0 0 832,0 0-32,0 0 64,0 0-353,0 0-127,9 10-608,-9-10 32,0 9 32,0 1-128,10 9 0,-1-10 0,-9 10 64,9 0-160,-9 9-32,10-9-128,-10 0 32,9 0 0,1 0 96,-10-10-160,0 10-32,9 0 64,1 9 32,-1 1-96,-9-1-32,10 0 160,-10 1 96,9 8-192,-9-18-96,9 10 32,-9-11 0,0 1-32,0 0-64,10 0 32,-10-9 32,0 8-32,0-8-32,0-1 96,0 1 0,0-10 32,0 9 64,-10-9-32,10 0 0,-9 0-96,9 0-64,-9 0 32,-1-9 32,1 9-32,-1-10-32,1 10 32,-10-9 32,9-1-96,1 1 0,-10 0 96,10 9 32,-10-10-32,9 1-64,-8-1-64,-1 1 32,9-1 32,-9 1 0,10 9-96,-1-10 64,1 10-128,9 0 32,0 0 0,0 10 64,9-1-32,10 1-32,0-1 96,19 1 64,0-10 64,9 9 32,-9 1 0,-10-10 0,-9 0 64,19-10 96,-19 10 64,9-9 32,-9 9-192,0-19-128,0 9-32,-1-9-32,-8 10 0,9 0 0,-19-1-2112,9 1-960,-9-1-3839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43.1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51 9216,'0'-19'3520,"0"19"-1920,9-9-672,-9 9 1151,0 0-991,0 0-256,0 0-576,0 9-288,0 10 32,-9 0-32,9 0 96,0 9-32,0 1-32,9-1 32,1 0-32,-1-9 64,0 0 96,10-10 0,0 1 0,0-10-32,0 0 0,0-10 0,-10-8 0,1-1 0,9 0 64,-19-10-160,9 11-32,0-11-64,-9 10 0,0 0 192,0 10 64,0-10-64,0 19-96,10-9-96,-10 9-32,0 9 64,0 1 0,9 8 96,-9 1 96,10 0-64,-1 19 0,-9 0-96,19 9-32,-9 10 96,-1-10 32,10 0-32,-19-9-64,9 0 32,-9-1 32,-9-8 320,-1 8 224,1-8-256,-10-10-96,0 0 32,0-10 64,0-9-192,1 0-32,-11-9-64,1-1-64,9 1-64,0-1 32,0-9-480,0 10-128,10-19-960,18 9-384,1 0-1791,-1-9-801,1-10 320</inkml:trace>
  <inkml:trace contextRef="#ctx0" brushRef="#br0" timeOffset="397.5777">415 236 12544,'19'-9'4639,"-19"9"-2495,9 0-2496,-9 0 768,10 0-256,9 0 64,-10 0-32,10-10-32,0 10-96,-10-9 32,10-1 0,-9 1-32,-1-10 32,1 10 128,-10-1 192,9-9-160,-18 19 0,9-9-128,-10 9-96,-9 0 0,10 9-32,-10 10 0,0 0 0,0-10 128,10 10 64,-10 0-64,19 0-96,-10 0-96,20 9 32,-10-9 96,19 0 96,0 0 0,0 0 64,9-19-992,0 9-416,10-9-1376,0-9-607,-1-1-1857</inkml:trace>
  <inkml:trace contextRef="#ctx0" brushRef="#br0" timeOffset="819.404">926 151 9856,'-9'-19'3680,"9"19"-1984,-19-19-1120,19 19 991,-10 0-447,-9 0 0,10 10-576,-10-1-256,-9 1-160,9 9-128,-10-10 96,11 10-128,8 0 0,-9 0 32,19 0 64,0 9 32,10-9 96,9-10-96,-10 10-64,0-19 64,10 10 0,0-20 32,0 10 0,-9-9 0,8-1 0,-8-9 0,-1 10 0,1-1-160,-10-8 32,9 8 192,-9 1 192,0-1-192,10 10-96,-10 0-160,0 0 32,0 10 32,0-1 0,0 1-96,9-1 64,1 10 32,-10-10 64,9 10 32,0-9 96,-9-1-960,10 1-416,-1-1-960,10 0-351,-9-9-993,-1 0-416,10-9 384</inkml:trace>
  <inkml:trace contextRef="#ctx0" brushRef="#br0" timeOffset="1196.0935">1077 113 8704,'-9'-18'3232,"9"18"-1728,0 0-1056,0 0 896,9 9-160,-9 0-1,0-9-223,10 10-128,-10 9-448,9 0 96,-9-10 160,9 10-288,-9 0-32,10-10-128,-1 10-32,-9 0 32,0 0 32,0-10 96,0 10 128,0-19-128,0 10 64,-9-10-224,-1-10-32,10 10-64,-9-9 32,0-1-64,9-18-32,0 9-64,0 0 32,0-9-32,9 0 0,0 9 0,10-10 0,0 11 64,0-1 64,0 0-320,0 0-128,9 9-1792,-9-8-736,-10 8-2879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40.9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51 7936,'0'-9'2976,"0"9"-1600,0 0-352,10-10 1120,-10 10-353,0 0-63</inkml:trace>
  <inkml:trace contextRef="#ctx0" brushRef="#br0" timeOffset="451.7016">10 142 20063,'0'19'672,"9"-10"-192,-9 10-160,0 0-32,9 0-160,-9 18-32,10-8-32,-1-1 32,1 0-64,-10 1-32,9-1 160,1-9 32,-10 0 0,9 0-32,-9-19-32,0-10 64,0 1-32,0-19 64,-9-1-128,-1 1-64,1-10 0,-1 10-32,1-1-96,9 1 64,-10-10 32,1 10 0,9-10-96,0 19 64,0-9-32,9 9-64,10 0 0,0 0 96,0 1-64,0 8-32,0 10 0,9 0 96,-9 10-64,0 8-32,-10-8 160,10 9 32,-19 9 128,0-9 32,-9 0 32,-1 0 0,-8 0-64,-1-1-32,0-8-96,-10-1-64,11 1 96,-1-1 64,9 1-928,1-1-320,9 1-1536,0-10-576,9 9-2175</inkml:trace>
  <inkml:trace contextRef="#ctx0" brushRef="#br0" timeOffset="847.3662">350 302 11648,'0'0'4288,"0"0"-2305,0 0-2111,0 0 832,9 0-576,-9 0-160,9-9 160,10 9 64,0-10-96,0 10-64,0-9 64,0 9-64,0-10-32,0 10 96,-19-9 0,9 0 224,-9-1 192,0 1-256,-9-1-64,-1 10-64,1 0 0,-10 0-64,0 0-64,0 10 32,0-10-32,10 9 64,-10 1 96,9 8 64,1 1 96,9 0-160,-9 10-96,9-11 32,9 1 0,0 0-32,10 0 32,0-9 0,10-1 96,-11-9-736,11 0-320,-1-9-1440,0 9-511,-9-19-2337</inkml:trace>
  <inkml:trace contextRef="#ctx0" brushRef="#br0" timeOffset="1302.6862">680 255 8832,'-9'0'3328,"18"-9"-1792,-18 9-608,9 0 1055,0 0-479,0 0-128,9 0-608,-9 9-160,0 0-352,9 10-32,-9 0 96,10 0-192,-10 0 0,9 0-64,1 0-64,-10 0 384,9 0 128,-9-10-192,0 0-32,0-9-96,0-9 32,-9 9 0,9-19 32,0 0-128,0 0-96,-10 0 64,10-9 0,10 9-192,-10 0 0,9 0-32,1 1-32,9-1 32,-10 0 96,19 9-64,-9 1 32,0-1 64,0 1 0,0 0-160,-10 9 32,1-10-2208,-1 10-896,-9 0-259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40.4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9 9472,'0'-9'3520,"0"-1"-1920,0 10-608,0 0 1119,0 0-703,10 0-160,-10 10-256,9-1-64,-9 19-512,0-9 32,9 19 0,-9-10-96,10 1-32,-10 8-192,9 1-96,-9 0 0,10 0 32,-10 9-32,9-9 64,-9-10-64,0 0-32,0 1 96,10-10 64,-10-10 0,0 1 64,9-1-352,-9-9-64,0-9-1888,9-20-832,1 10-339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1:39.1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3 160 7296,'9'-9'2720,"-9"-1"-1472,10 10-256,-10 0 928</inkml:trace>
  <inkml:trace contextRef="#ctx0" brushRef="#br0" timeOffset="516.4564">331 133 17599,'10'-10'2208,"-10"10"-1120,0-9-480,-10 9-224,1 9-224,-10-9-96,0 10 32,-9 9-64,-1-10-32,1 10 160,-10-10 128,10 10-160,0-9 0,9-1-64,0 1-64,9-1-64,1 0 32,0-9 32,9 10 0,9-10 0,0 9 0,10-9 0,0 0 64,0 0-32,9 0-32,1 0 32,-1 0-32,0 0-96,1 0 64,-1 10 32,-9-10 0,0 9 0,9 1 0,-18-10 0,8 9 0,-8 1 0,-1 8 0,-9-8 64,0 9 32,-9 0 32,-1 0 64,1-1-32,-10 1 64,0-9-64,0-1 64,-9 1-64,0-10 64,-1 0-192,-8-10-32,-1 1 64,10-1 32,-1-9-32,1 10-64,9 0 32,0-1-32,10 10-640,-1-9-288,10-1-864,-9 10-384,9 0-1311,9 0-609,1-9-192</inkml:trace>
  <inkml:trace contextRef="#ctx0" brushRef="#br0" timeOffset="843.5414">105 19 11776,'0'-18'4384,"9"18"-2369,-9 0-1791,10 0 928,-10 0-384,9 9-64,0 0-192,1 10 0,-1 0-288,1 10 64,-10-1 128,9 10-224,1-1-96,-10-18-64,9 19-32,1-10 0,-10 10 0,0-10 64,9 10 32,-9-9 96,9-11 32,-9 11-384,10-20-192,-1-9-1824,-9 0-576,10-9-319,-1-10-192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9.48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2766.26172"/>
      <inkml:brushProperty name="anchorY" value="-10634.87012"/>
      <inkml:brushProperty name="scaleFactor" value="0.41739"/>
    </inkml:brush>
  </inkml:definitions>
  <inkml:trace contextRef="#ctx0" brushRef="#br0">144 44 12288,'-11'-33'6783,"11"22"-6655,0 11 1024,-11 0-768,11 11-192,-11 0-128,0 11 0,-12 0-32,1 11-32,0-10 32,11 10-32,0 0 0,0 11 64,11 0 96,11-11 64,11 11 96,-11-10-32,11-12 0,1 11-160,10-22-32,0-11 32,-11 0 0,11-11 192,-11-11 128,0 0-96,-11-11-32,11 10-64,-22-10 0,0 0-128,0 0-96,0 0-96,-11 11 32,0 0 32,0 0 64,0 11-608,0 0-256,0 11-2048,-11 0-896,11 0-1919,11 0-576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9.02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2214.08789"/>
      <inkml:brushProperty name="anchorY" value="-9994.34863"/>
      <inkml:brushProperty name="scaleFactor" value="0.41739"/>
    </inkml:brush>
  </inkml:definitions>
  <inkml:trace contextRef="#ctx0" brushRef="#br0">155 44 11776,'0'-44'6399,"-11"44"-6239,11 0 960,-11 0-608,0 11-32,0 11-224,-12 0-96,1 11-64,11 1 0,-11-1 0,0 11-128,22 0 32,-11 0 64,22 0 96,0 1-64,11-12 0,0 11 96,0-33 96,1 11-64,10-22-64,-11 0 64,11-22 0,-11 0-32,-11-11-32,0 11-96,0-12-64,-11 1-64,-11 0 32,11 0 32,-11 0 0,0 11 0,0 0 0,11 11-640,-22 0-224,22 11-1120,-11 0-384,0 0-1247,22 0-513,-11 0 448,0 0-2208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8.63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1628.7832"/>
      <inkml:brushProperty name="anchorY" value="-9420.08789"/>
      <inkml:brushProperty name="scaleFactor" value="0.41739"/>
    </inkml:brush>
  </inkml:definitions>
  <inkml:trace contextRef="#ctx0" brushRef="#br0">144 11 10240,'-11'-11'5632,"-22"22"-5568,33-11 799,-22 23-287,22-12-32,-22 11-288,0 0-96,11 22-96,0-11-64,11 11 96,-11 0 224,22-10 96,-11 10-64,33-11 32,-22-11-160,22 0-64,0-11 0,0-11-32,-10-11 128,10 0 160,-11-11-160,0-11-64,-11 11-96,0-11 0,0-1-128,-22 1-64,11 0-32,-11 0 96,11 0 0,-11 11 32,0 0-352,0 11-96,-11 0-1120,22 11-480,-11 0-1151,11 0-449,0 0-160,0 0-275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16.2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62 184 9472,'0'-6'3584,"0"6"-1920,0-5-1600,0 5 800,0 0-160,0 0 127,0-5-159,-6 0-32,6-1-352,-5 1 32,-5 0 32,5 0-64,-1-1 64,1 1-256,-5 5-128,-1-5 64,6 10 32,-6-5 0,6 5-64,-5-5 32,4 11-32,1-6 64,0 6 96,-6 4 64,6 1 96,-5 0-160,10 5-96,-6 5 96,6 0 128,0 1-96,0-12 64,6 1-160,-6 0-64,0 0 0,5 10 32,-5-10-32,5 10 64,-5-5-64,5 5 64,1 6-64,-6-17 64,5 1-64,-5 0 64,0 0-768,0-6-256,0 1-1472,-5-6-575,5 0-2209</inkml:trace>
  <inkml:trace contextRef="#ctx0" brushRef="#br0" timeOffset="270.322">157 467 13568,'11'-5'5087,"-11"5"-2751,10 0-2784,-10 0 768,11 0-320,-6 0 64,5 0-32,-4 0 64,9-5-64,1 5 64,0 0 0,0 0-32,5-5-64,0 5-1248,-6-6-512,1 6-1535,0-5-641,-1 0-160</inkml:trace>
  <inkml:trace contextRef="#ctx0" brushRef="#br0" timeOffset="646.0034">509 403 9472,'-11'0'3584,"11"0"-1920,-10 0-1024,10 0 959,0 5-511,-6-5-64,1 6-480,0-1-96,0 0-256,-6 0-64,6 6 64,0-1-32,5 1 0,-6 5-96,6-1 32,6-4-64,-1 5-32,0-6 96,6-5 64,-1 1-64,1-6 0,-1 0 32,1-6 0,-1 6 64,-5-10 96,1-1-64,-1 1 32,-5-1-96,-5 1 0,5-1-192,-6 1-32,1 5-128,-5-1-32,4 1-1088,-4 0-416,5 0-1727,-1-1-737,1 6-192</inkml:trace>
  <inkml:trace contextRef="#ctx0" brushRef="#br0" timeOffset="945.5315">645 399 13056,'0'5'4927,"0"-5"-2687,0 11-2336,0-6 928,0 0-576,0-5-64,0 11-64,5-1 64,-5 1-96,0-6-128,0 11-64,0-11 128,0 6 32,0-6 416,0 0 224,0 0-224,0-10-96,0 5-224,0-5-128,0-6 0,6 1-32,-6 5-96,5-11 64,-5 5 32,5 1 0,0-1 0,6 1 0,-6-1 0,0 6 0,1 0-1152,4 0-416,-10-6-1888,5 11-831,1-5-545</inkml:trace>
  <inkml:trace contextRef="#ctx0" brushRef="#br0" timeOffset="1589.6698">782 398 11648,'-6'5'4384,"6"-5"-2369,6 16-2143,-6-11 832,0 0-384,0 1 64,5-1-224,-5 0-96,0 6-32,0-6 224,5 0 160,-5 6 64,5-6 128,-5-5-224,6 0 32,-6 0-256,5-5-32,-5-1-128,5-4-32,0 5-128,-5-6 32,6 1 0,-1 4 64,0-4-32,0 5 32,1-1-96,-1 6 32,0 0 0,0 0 64,6 6 32,-6-1 32,0 0 64,-5 6 32,6-6 32,-1 5 64,-5-4-32,0-1 0,5 0-32,-5 0 64,0 1 32,5-6 32,-5 0-128,0-6-32,6 1-96,-6-5-32,5 4 32,0-4 0,0-1 0,6-4 0,-6 4-96,6 1 64,-1-1 96,1 1 96,-1 4 0,0 6 0,-4 0-32,4 6 64,-5-6-96,1 10 0,-1 1-32,-5-6 32,5 5-64,-5 1 64,5-6-416,-5 6-192,0-6-704,6 0-352,-6 0-1376,5-5-511,-5 0-1345</inkml:trace>
  <inkml:trace contextRef="#ctx0" brushRef="#br0" timeOffset="2027.4016">1128 352 12032,'0'0'4479,"0"0"-2431,0 10-1952,0-10 832,0 11-480,0-11-96,0 10-192,0 1-128,0-1 0,0 1 32,5-1 32,-5-5 32,11 6 0,-6-6-64,0 0-64,6-5 96,-6 0 64,0 0-64,6-5-64,-6 0-224,0-6-32,6 1 32,-6-1 32,0 1 0,-5-1 32,6 6 224,-6 0 96,5 5 32,-5 5 96,0-5-96,0 11-64,0-6-64,0 5 0,0-4-64,0 4-32,5-5-256,0 6-160,-5-6-768,6 0-352,-1 1-895,0-6-385,0 0-1536</inkml:trace>
  <inkml:trace contextRef="#ctx0" brushRef="#br0" timeOffset="2282.9184">1338 100 9984,'0'0'3776,"0"0"-2048,0-6-545,0 6 1249,5 6-800,-5-1-192,6 5-384,-6 1-96,5-1-544,-5 6-256,0 5-32,0-5 96,0 15 128,0-4-288,-5 4 0,5-5-64,0 1 64,0-6 32,0 5 32,0-5-704,0-5-256,5-1-928,0-9-320,-5 4-1440,11-10-575</inkml:trace>
  <inkml:trace contextRef="#ctx0" brushRef="#br0" timeOffset="2730.4201">1554 315 9600,'11'-11'3584,"-11"11"-1920,5-5-384,-5 5 1215,0 0-735,0-5-192,0 5-800,-5 0-224,5 0-352,-6 0-64,-4 5 64,-1 0-160,-4 6-32,4-1-64,1 6 0,-1 0 64,1 0 0,-1-6 64,11 6 32,-5-6 32,10 1 64,-5-6-32,11 0 0,-6 1-32,5-6 64,-4 0-96,4-11-64,1 6 0,-6-6 32,5 1-96,-4-6-64,-1 6-96,0 4 32,-5-4 32,5 10 64,-5 0-32,6 5 32,-6 0 64,0 6 64,5-6-32,-5 6 64,5-1 64,0 1 64,-5-6-96,11 5-96,-6-4-448,6-1-128,-6 0-832,10-5-416,1 0-2432,-5-5-1023,4 0 735</inkml:trace>
  <inkml:trace contextRef="#ctx0" brushRef="#br0" timeOffset="3018.5753">1780 0 14464,'5'0'5343,"-5"0"-2879,5 5-2432,1-5 1024,-1 6-288,0-1 96,6 5-192,-6 1-96,11 10-320,-6 0 128,1 5 96,4-5-96,-4 16 32,-1-11-128,-4 11 64,-1-6-128,0 6 32,-5-6-32,-5 6 32,5 0-352,-11 0-96,1-6-896,-11 6-320,0-6-3104,-21 6-1344,0-5-319</inkml:trace>
  <inkml:trace contextRef="#ctx0" brushRef="#br0" timeOffset="3647.1181">116 94 5120,'6'-15'2016,"-6"15"-1088,0-5-256,0 5 704,5 0 160,-5 0 192,0 0-128,5 0 63,-5-6-927,0 6 64,-5 0 96,5 0-96,-5 0 0,-1 0-160,1 11-64,-5-6-192,-1 11 0,6-6-32,-11 11 96,6-10-96,-1 20-32,1-10 0,-1 16 32,-5 15-32,6 6-32,10-5-96,0-22 32,0 1 0,10-1 32,-4-5-64,15 6 32,-6-6-128,12 6 0,-6-11-384,10 5-224,-5 0-1920,11-5-864,-11-5-316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16.1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3 133 10496,'-6'0'3936,"6"0"-2112,0 7-1920,0-1 767,-7 1-63,7 13 96,0-1-224,7 8-128,-7-1-192,0-6-64,6 7 32,-6-8 64,0 1 32,7-6 96,-7-8 128,0 7 160,7-13 96,-7 0-288,0 0-96,0-6-192,0-14-96,0 0 64,0-6 0,0-1-192,0 7 0,6 0 32,1 7 96,-7 0-160,13 0-32,-6 6-32,-1 7 64,8 7 64,-1-1 32,-7 14 96,8 0 32,-8 0-32,7 0-64,-6 0 96,0-1 0,-1 1 32,1-6 0,0-8 64,-7 1 96,6-1 0,-6 1 0,7-14-96,-1 1-128,-6-14 64,7 0-160,-7-6-64,7-1-96,-1 1 32,1 6 96,6 7 96,0-1-64,-6 1-64,6 7 64,0 6 64,-6 6 64,6-6 96,-6 7-96,-1 13 0,1-7 32,0 0 0,-1 7-64,1-7 32,-7 7-128,7 0 0,-7-7-896,0 0-320,6-6-1440,-6 6-607,0-6-1985</inkml:trace>
  <inkml:trace contextRef="#ctx0" brushRef="#br0" timeOffset="397.4556">451 165 11136,'0'-7'4224,"0"7"-2305,0 0-1407,0 0 1120,0 7-864,0-7-224,0 13-352,0-6-96,7 13-32,-7-7-64,0 7 96,6-7-64,1 7 64,-1-14-64,1 8-32,0-8 32,6 1 32,-7-1-32,8-12 64,-8 6-64,1-13-32,6-1-128,-6 1 0,-1 0 64,-6-7 32,7 13 224,-7-6 192,7 7-64,-7 6 64,0-7-160,0 14 32,0-1-224,0 14-96,0-7 96,0 1 96,6-1-544,-6 7-160,7-7-960,-1 0-288,1-6-863,0-1-417,-1-6-1280</inkml:trace>
  <inkml:trace contextRef="#ctx0" brushRef="#br0" timeOffset="677.7637">847 125 11136,'-7'-13'4128,"7"13"-2241,-13 0-1279,13 0 1024,-7 0-480,1 0-96,-1 0-480,1 0-128,-8 7-256,1-1-64,0 8 64,0-8-96,-1 21 0,8-14-32,-1 13 32,1-6-64,12 0-32,-6-7 32,13 7 32,-6-7-448,13-6-160,-7 6-480,14-13-192,-14 0-1248,13-7-479,-6-6-1985</inkml:trace>
  <inkml:trace contextRef="#ctx0" brushRef="#br0" timeOffset="1136.622">926 7 10112,'-6'-6'3872,"6"6"-2112,0 6-1216,0-6 1055,0 7-415,6-7-32,-6 20-288,0-14-160,0 14-384,7-7-128,-7 7-64,6 0 0,-6 7 0,7-1-64,-7-6 32,0 6-64,7-13 64,-7 7 224,0-6 96,0-8-64,0 1 32,6-1-224,-6-12-32,0-1-224,7-6 0,-7 0-384,0-7-192,7 7 384,-1-1 192,1 1-64,-1 7 0,1-8 128,6 14 160,0-6 224,1 6 160,-1 6 96,0 1 32,-6 0-352,6 12-96,-6-5-128,6-1 32,-7 0-64,1 7-32,-7-7 96,7-6 0,-1 6-1376,-6-6-576,0-1-2464,0-6-991,0 0 319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7.879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1650.87012"/>
      <inkml:brushProperty name="anchorY" value="-9475.30469"/>
      <inkml:brushProperty name="scaleFactor" value="0.41739"/>
    </inkml:brush>
    <inkml:brush xml:id="br1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1021.39258"/>
      <inkml:brushProperty name="anchorY" value="-8956.26172"/>
      <inkml:brushProperty name="scaleFactor" value="0.41739"/>
    </inkml:brush>
  </inkml:definitions>
  <inkml:trace contextRef="#ctx0" brushRef="#br0">155 89 9472,'0'-22'5120,"-11"11"-4768,0 11 896,11 0-737,-11 11-191,-11 0-160,0 22 32,-1 0-96,12 22 0,-11-10 32,11-12-64,0 11 32,11 0 0,0-11 32,11 0 192,11 0 128,0-22-160,12 0-96,-1-11-32,11-11-32,0-11 0,0 11 0,-11-22-64,1-22 32,-23 0 0,0 0 32,-11-12 0,-11 23 64,0 0-160,-23 11-32,12 11-64,-11 0 0,0 11 0,11 11 0,-11 0-704,11 11-384,0 11-1375,0 0-609,-1 22-1184,23-44-4128</inkml:trace>
  <inkml:trace contextRef="#ctx0" brushRef="#br1" timeOffset="432.061">210 419 9856,'-11'-11'5376,"0"11"-5088,0 0 799,0 0-479,0 11-32,0 11-32,-11 0 32,11 12-320,-11 10-224,11 0-32,0 0 64,11 0 96,11-11 224,0 1 128,11-12-192,0-11-96,22 0 0,0 0 0,-11-22-96,11 0-32,-10-11 256,-12-12 64,0-10-192,-11-11-64,-11 11-96,0 0 32,0 11-128,-11-1-64,-11 12-32,11 0 96,-11 0-576,-1 11-224,12 0-1408,11 0-607,-11 0-1153,11 11-1632,11 0 1888,-11 0 108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7.49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1098.69629"/>
      <inkml:brushProperty name="anchorY" value="-8382"/>
      <inkml:brushProperty name="scaleFactor" value="0.41739"/>
    </inkml:brush>
  </inkml:definitions>
  <inkml:trace contextRef="#ctx0" brushRef="#br0">56 12 8576,'0'-11'4736,"0"11"-4064,0 0 896,0 11-704,-11 0-161,11 22-127,-11 11-96,11 11-224,-11-10-32,0-1 0,11 22-96,-11-11-32,11-11-32,0 12-64,0-12 96,0 0 64,11-22-224,-11 0-96,22-22-1760,0 0-767,0-22-2049,-22 22-512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7.21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0425.04395"/>
      <inkml:brushProperty name="anchorY" value="-7123.04395"/>
      <inkml:brushProperty name="scaleFactor" value="0.41739"/>
    </inkml:brush>
  </inkml:definitions>
  <inkml:trace contextRef="#ctx0" brushRef="#br0">0 12 10880,'22'-12'5887,"-11"12"-6047,-11 23 736,11-12 32,-11 22 256,11 22-384,0 0-96,-11-11-256,11 23-32,-11-1 32,11 0 0,-11 0 0,0 1-160,11-1 32,-11-11 64,0-22 32,12 11 32,-12-21 0,0-1-992,11-22-384,0 0-3647,-11-11-2113,11-34 3136,-11 45 124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6.544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0767.3916"/>
      <inkml:brushProperty name="anchorY" value="-6073.91357"/>
      <inkml:brushProperty name="scaleFactor" value="0.41739"/>
    </inkml:brush>
    <inkml:brush xml:id="br1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9784.52246"/>
      <inkml:brushProperty name="anchorY" value="-5897.21777"/>
      <inkml:brushProperty name="scaleFactor" value="0.41739"/>
    </inkml:brush>
  </inkml:definitions>
  <inkml:trace contextRef="#ctx0" brushRef="#br0">453 232 8576,'22'-33'4736,"-22"11"-4128,0 11 928,-11 11-704,0 0-193,-22 0-383,0 11-128,0 0-64,-1 11 32,-10 0 64,11 1 0,0-12 64,0 11-64,11 0 0,0-11-96,11 11-64,0-11 160,22 0 32,0 0-64,11 0-96,11 0 0,0-11-32,11 11 0,0 11 0,1-11-96,-12 11 0,-11 0 256,0 1 192,0-1 32,-22 0 96,0 0-128,-22 11-32,0-11-192,-11 11-32,-11-11-32,-1-11 32,1 0 0,11 0 32,-11-11-64,11-11-64,-11 0 32,21 0 32,-10 0-896,11-11-352,11 0-1408,11 0-511,0 0-1537,0 22-4576</inkml:trace>
  <inkml:trace contextRef="#ctx0" brushRef="#br1" timeOffset="284.0541">232 34 10112,'11'-34'5632,"0"34"-5568,-11 0 799,0 0-575,0 23-64,0-1 128,11 11 128,-11 11-224,0 11 64,11-11 32,-11 12-128,0-1 32,0 0-224,11 11-32,-11-11 64,0 1 32,11-1 32,-11-11 0,11-11-928,0-11-320,0 0-1279,-11-22-577,12-11-1216,-12 11-4192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5.10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8227.3916"/>
      <inkml:brushProperty name="anchorY" value="-3655.3916"/>
      <inkml:brushProperty name="scaleFactor" value="0.41739"/>
    </inkml:brush>
    <inkml:brush xml:id="br1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9177.13086"/>
      <inkml:brushProperty name="anchorY" value="-4494.6958"/>
      <inkml:brushProperty name="scaleFactor" value="0.41739"/>
    </inkml:brush>
    <inkml:brush xml:id="br2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9872.87012"/>
      <inkml:brushProperty name="anchorY" value="-5599.04346"/>
      <inkml:brushProperty name="scaleFactor" value="0.41739"/>
    </inkml:brush>
  </inkml:definitions>
  <inkml:trace contextRef="#ctx0" brushRef="#br0">0 266 10624,'11'-11'5887,"-11"11"-5631,0 0 864,0 22-704,0 0-288,0 0-128,0 0 0,0 0 0,0 11 0,12 0 0,-1 0 64,11 0 32,-11 1 96,11-12-32,11-11 0,-11-11-32,0 0 64,0-11-96,0 0 0,0-11 160,-11-1 160,0 1-160,0 0-64,-11-11 32,12 11 0,-12 0 160,0 11 160,0 0-224,0 11-96,0 0-288,0 0-32,0 22 32,0-11 32,0 11 32,11 11 64,0-11-32,0 11-32,0-10 96,11-1 64,-11 0-1184,11-11-576,-11 0-1248,11-11-479,-11-11-1377,-11 11-4544</inkml:trace>
  <inkml:trace contextRef="#ctx0" brushRef="#br1" timeOffset="257.3177">586 34 10496,'11'-22'5760,"-11"11"-5153,0 22 1089,11-11-800,0 11-160,0 11-256,0 0 0,0 11-256,-11-11 0,11 22 0,0-11-32,0 0-32,0 1-96,0 10 32,-11-11-64,11 11-32,-11-11 32,11 11 32,0 1 32,-11-12 32,11 0-992,-11-11-384,11 0-704,-11-22-319,0 11-1153,0-22-544,-11 0 480,11 11-1984</inkml:trace>
  <inkml:trace contextRef="#ctx0" brushRef="#br2" timeOffset="450.1648">553 387 9472,'-22'-33'5120,"11"33"-4192,11 0 1151,11 0-703,-11 0-192,0 0-448,22 11-128,0-11-352,11 0-160,-11-11 0,0 11-64,22 0-32,-22 0 32,22-11 32,-10 11-32,-1 0-32,0 0-1024,-11 0-448,0-11-1887,-11 11-769,-11 0-320,0 0-3232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4.69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7653.13086"/>
      <inkml:brushProperty name="anchorY" value="-3092.17407"/>
      <inkml:brushProperty name="scaleFactor" value="0.41739"/>
    </inkml:brush>
  </inkml:definitions>
  <inkml:trace contextRef="#ctx0" brushRef="#br0">144 34 9984,'11'-22'5504,"-22"11"-5088,11 11 895,0 0-607,0 0-64,0 0-320,0 11-128,-11 0-96,0 0 64,-11 11 32,11-11 0,-11 11-32,-1 11-96,1 0 32,11 11-64,0-11 64,22 12-64,0-12-32,11 0 160,12 0 128,-12-22-96,11 0-32,11-11 192,-11-11 160,0 0-192,0-11-96,-11-11 128,-11 0 96,1 0-160,-12 10-96,0-10-96,-12 11-96,-10-11 96,0 11 0,0 0-128,0 0-32,11 11 32,-11 0 64,11 0 0,0 11-32,0 0-1184,0 0-480,0 11-1152,11-11-383,11 11-705,11-11-1344,0 0 1824,-22 0 96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4.13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902.17432"/>
      <inkml:brushProperty name="anchorY" value="-2054.08691"/>
      <inkml:brushProperty name="scaleFactor" value="0.41739"/>
    </inkml:brush>
  </inkml:definitions>
  <inkml:trace contextRef="#ctx0" brushRef="#br0">12 1 7936,'-11'0'4352,"11"0"-4288,0 11 608,11 0 64,-11 11 192,0 11-96,11 11-32,0-11-417,0 11 97,0 1 96,-11-12-128,11 0 0,0 11-192,0 0-96,0-11-64,0 1 0,-11-1-64,11 0 64,0-11 0,-11 0 32,0-22 128,0 0 96,0 0 64,0-22-192,0 0-64,0 0-32,-11 0 0,11 0-64,0-1 32,0 12-224,11-11 32,0 0-32,0 11 64,11-11 32,11 0 32,-21 22-96,21-11 64,-11 0 32,11 11 0,-11 11-160,11 0 32,-11-11 64,0 22 32,-11-11 96,0 11 96,0 11 0,-11-11 0,0 12 32,-11-12 32,0 0-32,0 11-32,0-22-96,-11 11 32,11-22 0,-11 11 32,0-11-64,0-11 32,0 11-128,0-11 0,0 0-896,11 0-320,-1 0-1312,12 0-447,0 0-1569,12 0-864,-1 11 2720,-11 0 928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2:52.73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864.08691"/>
      <inkml:brushProperty name="anchorY" value="-375.4783"/>
      <inkml:brushProperty name="scaleFactor" value="0.41739"/>
    </inkml:brush>
    <inkml:brush xml:id="br1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113.13086"/>
      <inkml:brushProperty name="anchorY" value="-342.34784"/>
      <inkml:brushProperty name="scaleFactor" value="0.41739"/>
    </inkml:brush>
    <inkml:brush xml:id="br2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996.60889"/>
      <inkml:brushProperty name="anchorY" value="-1524"/>
      <inkml:brushProperty name="scaleFactor" value="0.41739"/>
    </inkml:brush>
  </inkml:definitions>
  <inkml:trace contextRef="#ctx0" brushRef="#br0">222 45 5120,'11'-11'2816,"-11"0"-2560,0 11 576,0 0-288,0 11 32,-11-11 0,11 11 96,0 0-352,-11 11 32,0 11 0,-11 0-64,11 11 64,-12 1-64,1-12 0,11 0-96,0 11-32,-11-11-96,11 11-64,0-11 96,-11 1 64,11-12-128,0 0-32,11 0 64,-11-11 96,11-11-1120,0 0-1376,0-11-704,0 0-64,0 11-2016</inkml:trace>
  <inkml:trace contextRef="#ctx0" brushRef="#br1" timeOffset="502.0663">255 23 6528,'0'-22'3584,"0"22"-3712,11 11 416,-11-11 256,11 0 256,-11 11 32,11-11 64,-11 11-512,0-11 128,11 11 128,-11-11-160,0 0 0,0 0-288,0 0-64,11 11-64,-11-11 32,0 0-64,11 0 63,-11 0 129,0 0 192,0 0-96,0 0 64,0 0-160,0 0 32,0 0-160,0 0-64,0 0 0,0 0 32,0 11-96,0 0 0,0 0 224,11 11 192,0 11 96,11 11 0,-11 0-224,11-10-160,0 10-64,1 0 32,-1 0-32,0 0 64,0 0-128,0 1 0,-11-1 96,11-11 32,-11 0 32,11-11 0,-11 0 0,0-11 0,-11 0-1280,0-11-480,0-11-1311,0 11-481,-11-22-800,11 22-3552</inkml:trace>
  <inkml:trace contextRef="#ctx0" brushRef="#br2" timeOffset="748.565">132 386 6528,'-11'-11'3584,"11"11"-3072,0 0 768,11 0-320,0 0-64,11 11-384,1-11-96,-1 0-224,11 0-128,0 0 32,0 0 0,11 0 32,-11 0-64,12 0 32,-23 0-1344,0 0-512,11 0-2144,-33 0-460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06.297"/>
    </inkml:context>
    <inkml:brush xml:id="br0">
      <inkml:brushProperty name="width" value="0.025" units="cm"/>
      <inkml:brushProperty name="height" value="0.025" units="cm"/>
      <inkml:brushProperty name="color" value="#FFC114"/>
    </inkml:brush>
  </inkml:definitions>
  <inkml:trace contextRef="#ctx0" brushRef="#br0">22 12 9344,'-11'-11'3520,"11"11"-1920,-11 0-448,11 0 1215,0 0-607,0 0-224,0 0-512,0 0-256,0 0-448,0 0 0,0 0 32,0 0-64,11 0 64,0 0-64,12 0 0,-1 11-96,11-11 32,-11 0-128,22 11 0,-11-11 32,11 0 0,-11 0-64,1 0-64,-1 0 160,-11 0 32,11 0 0,-11 0-32,0 0-96,-11 0-64,11 0 32,-11 0-32,0 11 0,0 0 0,-11 0 0,0 11 0,11 0 64,-11 11 96,0-11 0,-11 11 0,11 0 32,0 23 32,-11-12 32,11 22 64,0-22-96,-11 12-64,11-12-64,0 0 0,0-11-64,0 11 64,0-11 64,0 0 64,0-10-192,0-12-64,0 0-928,0 0-384,0 0-3296,0-22-1408,0 11-15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04.767"/>
    </inkml:context>
    <inkml:brush xml:id="br0">
      <inkml:brushProperty name="width" value="0.025" units="cm"/>
      <inkml:brushProperty name="height" value="0.025" units="cm"/>
      <inkml:brushProperty name="color" value="#FFC114"/>
    </inkml:brush>
  </inkml:definitions>
  <inkml:trace contextRef="#ctx0" brushRef="#br0">266 232 10880,'11'-11'4032,"-11"0"-2177,0 0-1247,0 11 1088,0-11-640,0 0-192,0 0-320,-11 11-96,-11-11-256,0 11-192,-11 0-32,-1 0-32,1 22 0,0 0 0,11 23-64,-11-12 96,22 11 64,0 0 0,0-22-32,11 22 32,11-22 32,11-11 32,0 0 32,0-11 0,0 0 0,11-11 0,-11 0 0,-11-11-64,12-11 32,-12 0-128,0 11 0,0 0 384,-11 0 160,11 11-192,-11 0-32,0 11-320,-11 0-32,11 22-64,0 0 64,0 0 96,11 11 64,-11-11 32,11 11 0,0-11-64,0 0-64,11-11-1024,-11 1-448,11-1-896,0-11-352,0 0-991,0 0-417,23-23 608</inkml:trace>
  <inkml:trace contextRef="#ctx0" brushRef="#br0" timeOffset="386.7567">585 133 8576,'-11'0'3232,"11"0"-1728,-11 22-896,11-11 928,0 0-353,0 11-31,0 0-224,0 12-32,0-12-512,0 11 64,0-11 0,0 0 32,0 0 32,0 0 160,0 0 96,0-11-192,0-11 0,0 0-352,11-22-128,-11 11-64,11-22 32,-11 11-96,11-11 0,0 11-32,11 0-64,-11 0-64,0 10 32,11-10-64,-10 22 64,21 0 96,-22 11 96,11 0 0,0 12 64,-11-1-64,0 0 64,11 0-64,-11 11 64,0-11-576,0-11-192,0 11-1440,0-11-640,0 0-1535,11 0-641,0-11 1120</inkml:trace>
  <inkml:trace contextRef="#ctx0" brushRef="#br0" timeOffset="895.3141">1315 199 11392,'0'-22'4288,"0"22"-2305,-22-11-1471,22 11 1120,0-11-864,-11 11-160,0-11-384,0 11-160,-11 0-32,0 11-128,-12 0 64,1 0 32,11 33 0,-11-21 0,11 21 64,11-11-32,-11 0-32,22 0 96,-11-11 64,11 0-64,11 0 0,0-11 32,11 0 0,-11-11 0,11 0 0,0-11-64,0-22 32,0 11-64,1-33 64,-12 22-128,0-22 0,0 10-32,0 1 0,-11 0 64,11 11 0,-11 0 192,0 11 128,0 0-160,0 11-96,0 0 96,0 22 128,0 0 128,0 0 64,0 11 0,0 22 32,11-11-256,-11 22-96,11-11-96,11 1 32,-11-1 0,0-11 32,11 0-352,0 0-96,0 0-1120,0-22-480,-11 11-1920,23-10-799,-12-12-48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18.3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9 425 9216,'0'-7'3520,"0"7"-1920,0-7-1600,0 7 736,0 0-64,0-6 127,-7-1-287,1 1-128,-1 6-224,0-7 96,-6 7 64,6 0-96,-12 0-64,-8 0 0,-6 7-32,7 6-64,6 0-64,0 13 32,7 1-32,0-7 0,13 6 0,0-13 64,6 7 32,7-7-128,7-6 32,-7 0 64,7-7 96,0-7-64,-7 0 0,1-6-32,-8 0 32,1 0 0,-1 0 32,1-7 64,-7 6 32,7 8 96,-7-7 128,0 6-192,0 0-64,0 7-96,0 0-96,0 20 32,0 7-32,0-1-96,0 1 0,6 6 64,-6 0 64,7 13 0,-7 0-32,6 1 32,-6-8 32,-6-6-32,6 7 64,-7-13-128,1 6 0,-8-7 96,8-6 32,-7-7 32,-7-6 64,7-7-160,-7-7-96,6 1-64,1-8 96,0-5 0,0-8 96,6 1 32,7-1 96,7-6-32,-1 0 64,8 7-192,5-8-96,1 8 32,7 6 0,-1-6-1312,-13 12-544,1 1-1855,5 0-769,-5 0 288</inkml:trace>
  <inkml:trace contextRef="#ctx0" brushRef="#br0" timeOffset="420.3803">417 405 8192,'7'-7'3072,"-7"7"-1664,0-13-320,0 13 1088,0 0-769,0 0-255,-7 0-608,7 0-192,-6 0-224,-1 0-96,-6 7 64,6-1-64,-6 14-32,6 0 32,1 0 32,-1-1-32,0 1-32,7 0 32,7-7 32,0 7-32,-1-13 64,8-1-64,-1-6-32,-7 0 32,8-6 32,-8-1-32,7-13 64,-6 7-128,0 0-64,-1 0 256,1-1 128,0 8 64,-7-1 32,6 1-128,-6 12-96,7-6-64,-1 13-96,-6 1 32,0 6-32,7-7 0,-7 7 0,7-7-992,-7 0-384,6 0-768,1 1-287,-7-1-1313,6-13-1536,1 6 1824</inkml:trace>
  <inkml:trace contextRef="#ctx0" brushRef="#br0" timeOffset="779.3653">728 385 10112,'13'-13'3872,"-13"13"-2112,-6 0-577,6 0 1313,0-7-1024,0 7-416,-7 0-640,1-7-288,-8 7-96,8 0-32,-8 7 64,1-7-96,7 7-64,-1-1 64,0 1 64,1 0-224,12-1-96,-6 7 64,14 1 128,-1-8 0,0 7-32,0 7 0,1-7 0,-1 1 160,0-1 32,-6 0 0,-1 0-64,-6 1 288,0-8 128,-6 1-128,-1 6-96,0-6-96,-6-7-96,0 6-192,0 1-32,-1-7-960,8 0-416,-1 0-2431,1 0-993,6-7 864</inkml:trace>
  <inkml:trace contextRef="#ctx0" brushRef="#br0" timeOffset="1595.984">1224 318 10112,'-6'-7'3776,"6"7"-2048,0 0-1728,0 0 736,0 0-289,0 0 65,6 13 0,-6-6-32,0 0-224,0 6-32,7 7 0,-1-7-32,-6 7-32,7 0-96,0-1 32,-7-5 64,6-1 64,1 0 160,0-6 160,-1-1-160,-6-12-64,7 6-96,-1-14-64,1 1-192,0-7 32,-7 7 0,6 0 0,1 0 0,-7 6 0,6-6-160,1 6 32,-7 7 64,7 0 32,-1 0-64,1 7 0,0 0 64,-1 6 64,1 0 0,6 0-32,0 0 96,-6 7 0,6-13 320,-6-7 192,-1 6-32,1-12 32,-1 6-256,8-7-128,-14-6-128,6 0 0,1 0-64,0-1-32,-1 1 32,-6 0-32,7 0-96,-7-1 64,6 1-1024,-6 7-416,7-1-1184,0 7-383,-7-7-1153,6 7-1536,1 0 2048</inkml:trace>
  <inkml:trace contextRef="#ctx0" brushRef="#br0" timeOffset="2025.5138">1734 305 11392,'0'-7'4288,"0"7"-2305,-14-7-1823,14 7 864,0 0-576,-6 0-96,-8 7-224,8-7-96,-7 13 0,-1 0 32,1 1 32,0-1-128,6 7 32,1-7 0,6 7 0,0 0 64,0-7 96,6 0-64,1-6-64,6-7 0,-6 0 32,6-7-32,0 0-32,-6-6 32,6 7 32,-6-8-96,-1 1 0,1 7 96,0-8 32,-7 8 96,6-1 32,1 7-96,-7 0-32,0 0-96,0 13-96,0-6 64,6 6 0,-6 0 32,7 7 64,-7-7-608,7 7-256,-1-13-800,1 6-255,-1-6-961,8-14-352,-1 7-512</inkml:trace>
  <inkml:trace contextRef="#ctx0" brushRef="#br0" timeOffset="2398.4094">1972 286 9984,'0'-14'3680,"0"14"-1984,0-6-640,0 6 1215,-7 0-895,7 0-352,-13 6-576,13-6-224,-13 7-128,6 0-96,0-1 32,1 1-32,-1 0 0,7-1-96,0 1 0,0-1-96,7 1-32,-1 0-32,8-1 64,-1 1 128,0 6 32,0-6-64,1 6 0,-1 0 64,-7 0 0,1-6 448,-7 13 192,0-7-96,-7 0 32,1 0-256,-7-6-32,-1 6-128,1-13-96,6 7 0,-6-7 32,7 0-448,-8-7-224,8 7-832,-1-13-256,1 6-2655,12-6-2561,-6 7 2272</inkml:trace>
  <inkml:trace contextRef="#ctx0" brushRef="#br0" timeOffset="3097.5364">2541 172 11520,'-7'0'4288,"7"0"-2305,0 7-2175,0-1 800,-7 1-352,7 6 96,0 7-192,-6-7-96,6 7-32,0 0-32,6 7 64,1-8-32,0 1-32,-1-7 96,1 1 0,6-1 32,0-6 64,-6-1-96,6-12 0,0 6-256,1-14-64,-8 1-96,1 0-32,-1 0 192,1-7 64,0 7 224,-7-1 160,6 1 32,-6 6 64,7 7-64,-7 0-32,0 7-32,6 6 0,-6-6-128,0 13-96,7-7 0,0 0 32,-7 7-192,6-7-32,-6 1-1440,7-1-576,-7 0-1183,0-6-449,6-7 128</inkml:trace>
  <inkml:trace contextRef="#ctx0" brushRef="#br0" timeOffset="3555.3998">2890 199 12416,'-7'-20'4639,"7"20"-2495,0-7-1920,0 7 928,-6 0-672,6 0-96,-7 0-256,1 0-32,-8 7-32,8-7-128,-1 13 32,-6-6-32,13 6 0,-7-6 64,1 6 0,6 0 0,6-6 0,1 6-160,6 0 32,-6 0 64,6 1 32,0-1 32,0 0 64,-6-6-96,0 6 0,-1 0 384,1 0 224,-7-6-96,-7 6 64,7 0-320,-13-6-64,6 0-32,-6-1 0,7 1-224,-8-7 0,1 0-832,0-7-256,6 7-1312,1-6-479,-1-1-2177</inkml:trace>
  <inkml:trace contextRef="#ctx0" brushRef="#br0" timeOffset="3856.8344">3029 311 10752,'0'0'4032,"0"0"-2177,7 0-1951,-1 0 768,-6 0-352,7 0 0,-1 0-288,1 0 0,0-6-32,-1-1 128,1 7 64,0-7 128,-1-6 128,-6 6 32,0-6 96,0 0-128,0 6 0,0 1-64,-13-1 0,13 1-192,-13 6-128,6 6 32,-6 1 0,6 6 96,-6 0 32,6 7-96,1-7-96,-1 1 64,7 5 0,0-5 32,7-1 0,-1 0-288,8 0-128,-8-6-832,21 0-384,-7-1-1216,6-6-447,-6 0-1537</inkml:trace>
  <inkml:trace contextRef="#ctx0" brushRef="#br0" timeOffset="4406.4061">3406 252 9600,'0'-14'3584,"0"14"-1920,-13-19-960,13 12 991,-7 7-479,1-7-128,-1 7-384,-6 0-96,-1 0-352,1 0-32,-7 7 0,7 6-192,-7 7 0,7-7 32,0 7 32,0-7 32,6 7 0,7-7 0,0 1 0,7-1-160,6-7-32,-6 8-128,6-14-32,0 0-32,0 0 0,0-7-64,7-6-32,-7 0-96,1-20-32,-1-1 160,-6 1 192,6 7 448,-13-1 256,6-6 64,1 14 96,-7-1-128,7 0 0,-7 7-256,0 6-64,0 0-160,0 7-96,-7 0 128,7 14 32,0-1 0,-7 13-32,7-6-96,0 13-64,0-6 96,0 6 0,0-13-32,7 13 32,0-13 0,-1 6 32,1-13-1280,6 7-480,-6-7-2784,-1-6-1247,1 6 863</inkml:trace>
  <inkml:trace contextRef="#ctx0" brushRef="#br0" timeOffset="5168.251">2283 668 10624,'6'-6'3936,"-6"6"-2112,7 6-1633,-7-6 801,6 7-128,-6 0 32,0 12-224,0 1-64,7 0-352,0 0-160,-7 13 0,6-13-64,-6 6 64,7 1-64,-7-7 64,6 6-64,-6-6 64,0-7-64,7 0 64,-7 1-64,0-8 64,0 1-224,0-14-32,0 1-160,0-8 32,-7 8 96,7-21 96,-6 14 64,6-13 96,0-1-32,0 7-32,0-6 160,0 6 128,6 0-160,1 0 0,6 7-64,1 0 32,-1 6-128,0 1 0,0-1 32,7 7 0,-7 0 192,1 13 128,-8-6 32,1 13 32,-1-7 64,-6 0 64,-6 0-96,-1 7 0,1-13-160,-8 6-96,8 0-64,-8-6-96,1 0-544,0-7-288,6 6-832,1-12-320,-1 6-1759,7-7-801,0 0 128</inkml:trace>
  <inkml:trace contextRef="#ctx0" brushRef="#br0" timeOffset="5525.8314">2613 748 8832,'7'0'3328,"-7"0"-1792,0-7-864,0 7 960,7 0-865,-7 0-255,13 0-480,-13-7-96,13 7 0,-6-6 160,-1-1 96,1 1 0,-7-1 32,6 0 288,-6 1 224,0-1-32,-6 1-32,-1-1-160,1 7-64,-1 0-192,-6 0-96,6 7-64,-6-1-96,6 7 32,-6 7 32,6-7 32,1 14 32,-1-7-64,7 0 32,0-7 0,7 7 32,-1-7-576,14-6-160,-6-1-992,5 1-320,-5-1-1119,5-12-481,1 6-576</inkml:trace>
  <inkml:trace contextRef="#ctx0" brushRef="#br0" timeOffset="5862.8484">2805 695 10880,'-7'0'4128,"7"0"-2241,0 13-1791,7-6 896,-7-1-512,0 1-32,7 13-128,-7-7-32,0 0-160,0 0 64,0 1 96,0-1 128,0-7 64,0 1 0,0 0 128,0-1-288,0-6-32,-7 0-160,7 0-96,0-6 0,0-8 32,0 8-256,0-14-32,0 13-32,7-6 0,-1 0 0,1 0 0,6-1-704,0 8-320,-6-7-1376,6 6-543,0 0-1377</inkml:trace>
  <inkml:trace contextRef="#ctx0" brushRef="#br0" timeOffset="6804.9046">3242 602 10624,'0'-6'4032,"0"6"-2177,0 0-1471,0 0 960,0 0-640,0 0-64,0 0-256,0 0 0,0 6-224,0-6-32,0 0 0,0 0 64,0 7 96,0-7-64,0 6-64,0-6 0,0 7-32,0 0-64,0-7-64,0 6-64,0 1-32,0-1 128,0 1 32,-7 0 0,7-1-64,0 8 32,-7-1 32,7 0-32,-6 0 64,6 7 0,-7 0 96,7-7-32,0 0 64,0 1 64,0-1 64,0 0-32,0-6 32,0-1 0,0 1 96,0 0-96,0-7-32,0 6-192,7-6-32,-1 0-32,1 0 32,0 0-64,6 0 64,0 0-64,7 0 64,0 0-128,0 0 0,-1 0-32,8 0 0,-7 0 64,-7 0 64,0 0-32,0 0-32,1 0-64,-1 0 32,-6 0-832,-1 0-288,1 0-704,-7 0-256,6 0-1440,-6 0-511,0 0-481</inkml:trace>
  <inkml:trace contextRef="#ctx0" brushRef="#br0" timeOffset="8778.1173">3652 0 5120,'6'0'2016,"-6"0"-1088,0 7-672,7-7 512,-7 6-192,7 1 64,-1-7-64,1 13-64,-1 1-256,1-1 128,6 7 96,1-1-32,-1 21 0,0 0 0,0 6 64,-6 0-160,6 14 32,-13 6-96,7-6 0,-1-1 256,-6 14 191,-6-7-31,-1-6 32,-6-1-96,0-6-96,-7 0-160,0-7 0,-7-6-224,-6-7-96,14-6 32,-15 6 0,-5-14-608,6 1-288,0-7-1504,6-6-575,1 0-1857</inkml:trace>
  <inkml:trace contextRef="#ctx0" brushRef="#br0" timeOffset="114028.0492">80 1555 9216,'0'0'3520,"0"0"-1920,0 0-1152,0 0 896,0 0-321,0 0 33,7 0-288,-1 0-160,7-7-352,1 7-96,-1 0 32,7-7-96,-1 7 0,1 0-32,0-6 32,7 6-128,-14-7 0,7 7 32,-7-6 64,0 6-96,0 0 0,-6 0-1376,0 0-640,-1 0-1887,-6 6-2113,0-6 1952</inkml:trace>
  <inkml:trace contextRef="#ctx0" brushRef="#br0" timeOffset="114232.4939">212 1674 10112,'0'0'3872,"7"0"-2112,6 0-1152,-6 0 1023,6 0-895,0 0-320,7 0-256,0 0-64,0 0-64,-1 0-96,1 0 32,-6-7 32,-1 7 0,0 0-928,-6 0-320,-1-6-1151,1 6-481,-7 0-1152</inkml:trace>
  <inkml:trace contextRef="#ctx0" brushRef="#br0" timeOffset="115720.7249">993 1403 5888,'0'-7'2176,"6"7"-1152,-6 0-576,0 0 704,0 0 0,0 0 64,0 0-160,0 0 0,0 0-608,0 0 96,0 0 31,0 0-127,0 7 0,7-7-128,0 0-32,-1 6-32,1-6 64,13 0-160,-7 0-32,7-6 128,6 6 96,-13 0-128,14-7-64,-7 7-64,-7-7-96,0 7 96,0 0 0,-6 0 32,0 0 0,-1-6-352,-6 6-160,0 0-1376,-6 6-575,-1-6-1089,0 7-416,-6-7 448</inkml:trace>
  <inkml:trace contextRef="#ctx0" brushRef="#br0" timeOffset="116340.5973">993 1408 8448,'0'0'3232,"0"0"-1728,0 7-1472,0-1 672,0-6-160,-7 7-32,7 6 96,0-6 64,-7 6-353,7-6 33,-6-1 64,6 1-32,-7 6 96,7-6-128,0-1-32,-6-6-192,6 7-32,0-7 32,0 0 64,0 0-32,0 0 64,6 0-128,-6 0 0,7-7-96,-1 7-32,1-6-32,0 6 0,6 0 0,7-7 0,-7 7 64,7 0 64,0 7-96,0-7-64,-1 6-32,8 1 96,-7 0 0,-7 12 32,7-5 0,-14 6 64,1-1-32,0 1 64,-1 0-64,-12 0-32,-1 0 160,0-7 128,1 0 32,-7 0 64,-1-6-128,-6 0 0,1-1-96,5-6 64,-5 0-64,-1 0 64,6 0-192,1-6-96,0 6 160,0-7 96,6 7-192,1-7-32,-1 7-96,7-6 0,0 6-704,0 0-320,7 0-1088,-1 0-511,1 0-2145</inkml:trace>
  <inkml:trace contextRef="#ctx0" brushRef="#br0" timeOffset="116728.962">1396 1674 11520,'-13'0'4288,"13"0"-2305,-13 0-2111,13 6 832,-7 1-512,1-7-32,6 7-160,0-1-32,0 1 32,0-7 64,6 0 32,1 0 32,-1 0 0,1-7-64,0 1-64,-1-1 96,1 0 0,-7 1 32,0 6 0,0-7-160,0 1-32,-7 6-672,7 0-256,0 0-1247,-6 0-481,6 6-1568</inkml:trace>
  <inkml:trace contextRef="#ctx0" brushRef="#br0" timeOffset="117426.2314">1686 1489 8448,'0'-7'3168,"0"7"-1728,0 0-992,0 0 896,0-7-320,0 7-33,0-6-191,0-1-64,-6 0-384,-1 1 0,0-1 0,7 7-64,-13-6 64,7-1-128,-1 0 32,-6 7-224,6 0-96,-6 0 96,0 0 32,-1 7-96,-5 0 32,5 6 0,1-7 0,0 1 0,0 6 0,6 1-96,7-1 64,0 7 32,0-7 64,7 0-32,6-6 64,0 6-64,7-6 64,-7-7-64,0 0 64,1-7-64,-1 0-32,0-6 32,0 6 32,-6-6-32,0 7 64,-1-1-128,1 0 0,-1 1 32,-6-1 64,7 1 256,-7 6 160,7-7-160,-7 7-96,0 0-64,0 0 32,0 0 32,0 7 32,0 12 0,0 1 0,0 13-64,0-6-32,0 6-96,0-7 32,0 1-128,0-7 0,0-7 32,0 0 0,0 0 64,0-6 32,0-1-480,6 1-192,-6 0-864,7-7-256,-7 6-1600,0-12-671,6-1-673</inkml:trace>
  <inkml:trace contextRef="#ctx0" brushRef="#br0" timeOffset="117898.985">1826 1469 10112,'7'0'3872,"-7"0"-2112,0 6-1344,0-6 895,0 0-383,0 0 0,0 7-96,0-7-32,0 13-448,0-6 0,0-1 64,0 8-96,0-1 64,0 0-96,0-6 64,0 6-128,0 0-64,6-6 64,-6 6 64,0-6 0,7-1 64,-7 1-256,7-7-64,-1 6 32,1-6 32,-1 0-128,1 7 32,0-7 0,-1 7 64,8-7-32,-1 0-32,-7 0 32,8 0-32,-1 0 0,-7 0 64,1 0-960,0 0-416,-1-7-960,-6 7-416,7-7-1183,-7 1-513,0-1 512</inkml:trace>
  <inkml:trace contextRef="#ctx0" brushRef="#br0" timeOffset="118222.6084">2044 1462 7936,'-6'-13'2976,"6"13"-1600,-7 0-256,7 0 1024,0 0-609,0 6-159,0 1-448,0-7-128,0 7-448,0-1 128,0 8 160,0-8 0,0 14 0,0-7-128,0 14-64,-6-7-128,6 6 32,0 0-128,0-6-64,0 0-64,0 0-96,0 0 32,0 0 32,0-7-32,0 0 64,0 0-64,0 1-32,0-8-544,0 1-288,0-1-1056,0 1-448,-7-7-2239,7 0-929,-7 7 1440</inkml:trace>
  <inkml:trace contextRef="#ctx0" brushRef="#br0" timeOffset="118778.7585">2283 1482 8448,'6'-7'3168,"-6"7"-1728,7 0-352,-1 0 1152,-6 0-737,0 0-191,7 7-512,-7 0-128,7-1-384,-7 14-32,0 0 64,0 6-64,0 7 32,0-6-160,0-1-32,0 1-96,0-7-32,0-1 96,6 1 32,-6-7 32,0-6 0,0 6-160,7-6-32,-7-7-1184,0 7-512,6-7-1567,1-7-705,-7 0-416</inkml:trace>
  <inkml:trace contextRef="#ctx0" brushRef="#br0" timeOffset="119227.6119">2507 1529 8832,'7'-6'3328,"0"6"-1792,-7-7-736,0 7 992,0 0-961,0 7-287,-7-7-224,0 6 0,-6 7-160,0 1 32,-7-1 32,0 0-192,0 7 0,1-7 160,5 0 128,1 1 32,7-8 32,-8 1-128,14 0-96,0-7 0,0 6 32,7 1-32,0-7 64,6 6 64,0 1 160,7 0-64,-7-1 32,0 7-224,1-6-64,-1 6-64,0-6-64,-6-1 96,6 1 0,-7 0-32,1-7 32,0 6-480,-1-6-160,-6 0-1472,7 0-672,-7 0-2655,7-6-1409,-7-1 3200</inkml:trace>
  <inkml:trace contextRef="#ctx0" brushRef="#br0" timeOffset="119815.1286">2646 1588 10112,'0'0'3872,"0"0"-2112,0 6-1632,0 1 767,7 0-159,-7 6 32,0 0-224,0 0-64,0 1-288,0-1 96,-7 0 96,7 0 96,0-6 0,-6-1 32,6 1 96,0 0-224,0-1-64,0-6-160,0-6-64,0 6-96,0-14-32,0 8 32,6-14 64,1 7-32,0 0-32,-7-1-64,13 1 32,-13 6-32,13 1-64,-6-1 0,-1 1 96,7 6-64,-6 6-32,0 1 0,-1 6 96,8-6 0,-8 13 96,1-7-32,-7 0-32,6-6 32,1 6 32,-7-7-32,0 1-32,0 0 96,0-1 64,0 1 0,7-7 64,-7 0-192,6 0-32,-6 0 0,0-13 0,7 6 0,-1-6 64,1 0-96,0-1-64,6 8-32,0-7 96,-6 6 0,6 0 32,0 1 0,0 12 0,-6-6 64,6 7 96,-6 0-64,0 6 0,-1-7 32,1 8 64,-1-1-160,-6-7-32,7 1-64,-7 6 0,0-6-704,7-1-320,-7 1-896,0-7-448,6 7-1087,1-7-449,-7-7 224</inkml:trace>
  <inkml:trace contextRef="#ctx0" brushRef="#br0" timeOffset="120248.7085">3142 1490 9216,'0'-7'3520,"0"7"-1920,7 0-736,-7 0 1023,0 0-639,0 0-224,0 0-352,0 0-32,0 0-352,0 7 32,0-1 32,0 1 0,0 13 96,0-7-32,-7 7 0,1 0-32,-1 6 0,1 0-64,-1 1-32,0-1-160,1 7-32,-1-6 32,-6 6 0,6 0 128,1 0 160,-1 0-224,0-6-96,-6-1 0,13 7 64,-6-13 0,-1 13 0,0-13-96,7 6 32,-6-6-64,6 0-32,0 0 96,0-7 0,0 0-384,0 1-224,0-1-1056,0-13-512,0 0-1536,0-7-639,0 1-929</inkml:trace>
  <inkml:trace contextRef="#ctx0" brushRef="#br0" timeOffset="120895.6016">3222 1806 8576,'0'-13'3232,"0"13"-1728,6 0-544,-6 0 1088,0-7-609,7 7-95,-7 0-480,0 0-256,7 0-320,-7 0-64,0 7 0,0-1 32,0 8 64,0-8 32,0 14 96,0-7-160,-7 14-96,7-14 32,-7 13 64,7-6 0,-6 0 0,6-7-32,-7 1 0,7-1 64,0 7 32,0-7-96,0 0-96,0-6-64,0 6 0,0 0 0,7-6 96,-1-1-96,1-6 0,6 7-32,1-7 32,-1 0-64,7 0-32,-7 0 32,13 0-32,-6 0 0,7 0 0,-8 0 0,8 0 0,-7 0 0,6 0 64,-13 0-32,7 0-32,-7 0 32,1 0-32,-1 0-352,-6 0-160,-1 0-1376,1 0-608,-7 0-2496,0 0-1055</inkml:trace>
  <inkml:trace contextRef="#ctx0" brushRef="#br0" timeOffset="122493.9655">642 974 8576,'0'-7'3232,"0"7"-1728,0 0-1472,0 0 608,0 0 64,7 0 192,6 7 63,0-7 129,7 6-576,7 1 256,12-7 192,1 6-320,13 1-96,6 0-128,7-7 32,14 6-96,-1 1 32,7 0-160,7-1-64,6 7 0,-6-13-32,6 14 64,-7-1 32,8-7-96,-1 8-96,-13-8 0,6 1 32,1 6-96,-7-6 0,0-1 160,7-6 64,-14 7 0,0 0-32,1-7-32,6 0 64,-7 0-96,7 0-64,-6 0 64,-1 6 0,-6-6 32,-1 0 0,-12 0 64,6 0 32,-13 0-32,0 0 32,-20 0-64,0 7 0,0-7-96,-6 0 32,-8 6-64,-5 1 64,-1 0-64,0-1-32,0 7 96,-6 1-128,0 6 0,-1-1 32,1 14 64,-1 7-96,1-7-64,0 7 64,-7 0 0,6-1 96,1 14 32,6 0 32,-13 0 0,13-7-64,-6 7-64,0 7 32,-1-1 32,1-6 32,-7 0 96,0 0-32,0 7 0,0-7-96,0-7-64,0 0 32,0-6-32,-7 0 0,7-1 0,-6 7 0,-1-12 64,0-1 32,7-7 32,-6 1-64,-1-8-64,1-5 32,-1-1-32,-6-7 64,6 8 96,-6-14-128,0 0-32,-1 0 0,-5 0 0,-8 0 64,-6-7 32,-7 7-128,-6-7-32,-7 7 32,-20-6 0,-6-1 32,-7 1 0,-20-8-96,0 1 64,-13 7 32,-6-14 0,-8 6 0,1 1 64,-14-7-96,8 7 0,-8 0 32,1-7 0,-1 13 0,14-6 0,-1 7 0,8-1 0,6 0-96,13 7 64,0 0 32,20 0 0,7 0 0,6 0 0,13 0 0,7 0 64,7 0-32,13 7-32,0-7 32,7 0-32,-1 0 0,14-7 64,-7 7 32,7 0 32,6 0-64,-6-6-64,0 6 32,6-7 32,0 1 160,-6-8 128,7 8-352,-8-14-64,8 0 160,-1-6 160,7-14-128,0-6 0,7 6 0,-1-20 64,8 1-96,-8-1 0,7-6-32,1 0-64,-1-7 32,0 1 32,-6 5 32,-1-12 32,8 0-160,-14 12 32,6 1-64,1 7 0,-7 6 64,0 0 0,0 13-96,6 7 0,-6 7-576,0 6-288,0 7-3232,7 13-147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04.151"/>
    </inkml:context>
    <inkml:brush xml:id="br0">
      <inkml:brushProperty name="width" value="0.025" units="cm"/>
      <inkml:brushProperty name="height" value="0.025" units="cm"/>
      <inkml:brushProperty name="color" value="#FFC114"/>
    </inkml:brush>
  </inkml:definitions>
  <inkml:trace contextRef="#ctx0" brushRef="#br0">298 34 10624,'11'-11'4032,"1"11"-2177,-12-11-1119,11 11 1120,-11 0-544,0-11-32,0 11-544,0 0-192,-11 0-320,11 11-160,-12-11-32,1 11-32,-11 11 0,0 11 0,-11 0 0,0 11-96,-11 0 64,11 1 32,-11 21 64,21 0-32,1 11-32,0-10-64,22-1-32,11-11 64,11-11 64,12 11 192,-1-21 128,0-1-288,11-11-64,-11-11 32,0-11 96,0 0 320,-11-11 96,-11 0-128,1-11-96,-12 0-96,-12-12 0,1 1 0,-11 0 32,0 0-128,-11 11-96,-11 11-96,11 0-32,0 11 64,0 11 0,10 0-64,12-11 0,0 22-992,11-11-480,0 11-896,22-11-384,-10 0-2431,21-11-1537,11 0 3072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02.231"/>
    </inkml:context>
    <inkml:brush xml:id="br0">
      <inkml:brushProperty name="width" value="0.025" units="cm"/>
      <inkml:brushProperty name="height" value="0.025" units="cm"/>
      <inkml:brushProperty name="color" value="#FFC114"/>
    </inkml:brush>
  </inkml:definitions>
  <inkml:trace contextRef="#ctx0" brushRef="#br0">1 332 13312,'0'-11'4927,"11"11"-2687,0-11-2688,0 11 704,0 0-224,11 0 32,0-11 0,11 11 32,-11-11-64,12-1-32,-12 1 96,-11-11-64,11 0-32,-22 0 32,11 0-32,-11 0 192,0 0 192,-11 11-128,0 0-64,0 22-192,0 0 0,-22 11-64,10 11-64,1 0 288,0 0 192,0 1-160,11-1-96,11 0-64,0 11 32,22-11-32,0-11-32,11 0 160,1 0 32,10-22-1216,11 0-480,0-11-1792,0 0-735,1-11-609</inkml:trace>
  <inkml:trace contextRef="#ctx0" brushRef="#br0" timeOffset="403.1945">752 198 11136,'-22'-11'4128,"11"11"-2241,-11-11-1503,11 22 1024,0-11-672,-12 11-64,1 11-416,-11-11-96,11 11-96,0 0-64,0 1 32,0-1-32,22 0 64,0 0 32,11 0 32,0 0-64,11-11-64,0-11 96,11 0 64,-11-11-64,0 11-64,1-11-96,-1-11-32,-11 11 64,0-11 64,0 0-64,0 11 0,-11-11 448,0 22 192,0-12-288,0 12-96,0 12-224,0-12-32,0 11 32,11 11 64,-11 0-32,11 0-32,0 11-64,0-11-32,0 0-1088,0-11-480,11 0-896,0 0-351,0-22-1537,11 11-960,-10-11 2592</inkml:trace>
  <inkml:trace contextRef="#ctx0" brushRef="#br0" timeOffset="848.3873">1017 155 6784,'-11'0'2528,"11"0"-1344,0 0-896,0 11 704,0 0 288,0 11 256,0 0-96,0 0-97,0 0-735,0 1 0,11-1 32,-11 0 0,0 0 0,0-11-64,0 0 32,0 11 32,0-22 0,0 0-224,0-11-96,0 0-320,0 0-64,0-11 128,11 0 128,-11 0-96,11-12 0,-11 1-192,11 0 0,0 0 32,11 11 32,-11 0-64,11 0 0,-11 11-32,11 0 0,0 11 96,1-11 64,-12 11-1760,0 0-736,0 0-1759,0 22-673,0-11 832</inkml:trace>
  <inkml:trace contextRef="#ctx0" brushRef="#br0" timeOffset="1153.7324">1513 11 13184,'-11'-11'4927,"11"11"-2687,-22 0-2400,22 0 832,-11 11-448,0-11-64,0 11-64,-12 1-96,1-1 32,11 11-128,0 0 64,0-11 32,0 11 64,11 0-32,0-11-32,0 11-64,22-11 32,-11 0 32,11 11 64,1 0-32,10-11 64,-11 0-128,-11 12 0,11-12 384,-11 0 224,0-11 128,-22 11 64,11 0-352,-22 0-160,0-11-160,0 11-96,0-11-128,-1 11 0,-10-11-1760,11 11-832,0-11-339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01.675"/>
    </inkml:context>
    <inkml:brush xml:id="br0">
      <inkml:brushProperty name="width" value="0.025" units="cm"/>
      <inkml:brushProperty name="height" value="0.025" units="cm"/>
      <inkml:brushProperty name="color" value="#FFC114"/>
    </inkml:brush>
  </inkml:definitions>
  <inkml:trace contextRef="#ctx0" brushRef="#br0">0 12 12288,'0'0'4639,"0"0"-2495,11 0-2144,-11 11 928,11 11-448,0 0 0,11 11-96,0 11 64,0 1-224,12-1-128,-12 0 0,22-11-64,-11 11 64,0-22 0,0 0 32,-11-11-512,0 0-128,0-11-1312,1 0-544,-1-11-1535,0-11-577,0-33 800</inkml:trace>
  <inkml:trace contextRef="#ctx0" brushRef="#br0" timeOffset="238.8848">509 1 11264,'0'0'4224,"0"0"-2305,-11 0-1535,11 11 1024,0 11-320,-11 11 96,0 22-384,11 12-192,-11-1-320,0 0-64,11 11 0,-11 12-32,11-12-32,-11 0-32,11-10 0,0-12-64,11-11 32,-11 0-416,11-11-96,-11-11-1504,22-11-576,-11-11-2879,0-11-1825,11-22 320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3:57.821"/>
    </inkml:context>
    <inkml:brush xml:id="br0">
      <inkml:brushProperty name="width" value="0.025" units="cm"/>
      <inkml:brushProperty name="height" value="0.025" units="cm"/>
      <inkml:brushProperty name="color" value="#FFC114"/>
    </inkml:brush>
  </inkml:definitions>
  <inkml:trace contextRef="#ctx0" brushRef="#br0">78 88 5120,'-11'0'1920,"11"-11"-1024,0 11 288,0 0 960,0-11-128,0 11-96,0 0-353,-11-11-191,11 11-768,0-11 0,0 11-32,-11 0-64,11 0 96,0-11-128,0 11 32,-11 0-224,11 0-32,0 0-192,0 0-128,-11 0 32,11 11 0,0 11-64,0 0 0,0 11 64,0 0 0,0 12 32,0-1 64,11 0 96,-11 0 64,0 0-96,11 1-32,-11-12-32,11 11 32,-11 0-64,11-11-32,0-11 224,-11 11 96,0-11-384,0 1-160,0-23-1952,0-12-1152,0 1-639,0-11-929</inkml:trace>
  <inkml:trace contextRef="#ctx0" brushRef="#br0" timeOffset="559.8878">12 133 11136,'0'-33'4224,"-11"22"-2305,11-11-1599,0 11 896,0 11-608,11-11-160,-11 0-288,11 0-128,11 11 0,11-11-32,-11 0 0,22 11 0,-10 0 0,-1 0 0,0 0 64,0 11-96,-11 11 0,0 11 32,-11-11 64,-11 33-32,0-10-32,-11-1 96,-11-11 64,0 11 224,0-11 128,-11-11-64,0 0 0,11-11-128,-1 0-32,1 1-32,22-12 0,11 0-224,0-12-64,23 12 0,-1-11-64,11 11-32,0 0 96,0 0 0,-11 0 32,12 11 0,-1 1-96,-11 10 0,-11-11-32,0 11 96,-22 11 192,0 0 224,0-11 96,-11 11 0,-11 0-160,0 0-128,-11-10-32,-12-1-32,12-11-64,0 0 32,-11 0 0,11-11 96,0-11-800,0 0-320,11 0-1088,11-11-448,11 11-2111,11-12-897,11 1 1472</inkml:trace>
  <inkml:trace contextRef="#ctx0" brushRef="#br0" timeOffset="958.4094">675 475 11136,'-12'0'4128,"12"0"-2241,0 0-2047,0 0 640,0 11-160,0-11 32,23 11-96,-12 0-96,22-11-64,-11 0 0,11-11 0,0 11 32,0-11 0,-11-11-64,0 11 32,-11-11-64,0-1 64,1 12 224,-12-11 160,-12 11-32,1 0 0,-11 11-192,0 0 0,-11 11-32,11 11 32,0-11-64,0 12 32,11-1-64,0 11 0,11 0-96,11 11 32,0-11 0,11 0 32,0 0 0,11-10 0,11-12-352,1-11-96,-12 0-1408,11-11-512,-11-12-1695,0 1-705</inkml:trace>
  <inkml:trace contextRef="#ctx0" brushRef="#br0" timeOffset="1212.5734">1171 45 10624,'12'-11'3936,"-12"11"-2112,11-11-1057,-11 11 1057,11 11-928,0 0-224,-11 0-96,11 22 0,-11 22-288,11 1-32,-11-1-32,0-11-96,11 11-32,-11 0-32,0 1-64,11-1 96,-11-11 0,0-11-320,11 0-160,0-11-864,-11 1-416,11-35-1152,-11 1-543,0 0-1185</inkml:trace>
  <inkml:trace contextRef="#ctx0" brushRef="#br0" timeOffset="1418.145">1061 353 11136,'-22'0'4128,"22"0"-2241,0 0-1343,0 0 1056,22 0-544,0 0-128,0 0-512,11 0-192,12 0-160,10 0-64,-11-11 96,0 11-1696,0-11-672,0 11-3359</inkml:trace>
  <inkml:trace contextRef="#ctx0" brushRef="#br0" timeOffset="2096.2596">1514 331 10496,'11'-22'3936,"-11"22"-2112,11-11-1856,-11 11 799,0 0-575,0 11-192,0 0 352,0 11 128,11 11-224,-11-11 64,11 1 32,-11 10-128,11 0-64,0 0 128,0 0 128,0-11-96,0 0 0,0-11 160,11 0 64,-11-11 96,0 0 0,-11-11-224,11-11 0,1 0-256,-1 0-96,-11 0-32,11 11-32,-11-11 0,0 11 0,11 0-160,-11 0 32,0 11-160,11 0 96,0 11 96,0 0 64,11 0 32,-11 11 64,11-11 96,0 11 128,0-11 64,0 11 192,0-22 32,-11 11-32,0-11 64,0 0-32,1-11-64,-12 0-256,0 0-160,0-11-64,0 11 32,0-11-96,0 0 0,0 0-32,0 0 0,0-1-288,11 1-160,0 0-1440,0 0-640,0-11-2272,11 33-959</inkml:trace>
  <inkml:trace contextRef="#ctx0" brushRef="#br0" timeOffset="2497.3996">2187 519 9472,'-22'-11'3520,"33"11"-1920,0 0-896,-11 0 991,12-11-767,-1 11-256,0-11-416,11 11-128,-11-11-64,11 0-64,0 0 96,-11 0 128,0-11 128,11-1 0,-22 12 32,11-11 0,-11 11 64,0 0-32,-11 11 64,0 0-320,0 0-192,0 22 96,0-11 0,-11 11 128,11-11 32,0 12-32,11-1-32,0 0 32,0 11 96,0-11-64,11-11 32,11 11-160,0-22 0,11 11-192,0-22-64,0 11-1792,0-11-736,12 0-2687,-12 0-1825,0-11 3104</inkml:trace>
  <inkml:trace contextRef="#ctx0" brushRef="#br0" timeOffset="2837.8298">2617 453 10368,'0'-11'3936,"0"11"-2112,22 0-1632,-22 0 799,22 0-607,-11 0-160,0-11-192,12 11-64,-1-11 32,-11-1 64,0-10 96,0 11-64,-11-11 0,0 11 320,0-11 96,-11 0-32,0 11 32,0 11-160,-11 0 32,10 0-288,1 22-128,-11 0 192,0 0 128,11 0 0,11 0 0,-11 1-96,22-1 32,0 0-128,0 11 0,0-11 32,22 0 64,-10-11-512,21-11-256,-11 0-1344,11 0-576,-11-11-1471,0 11-545,0-33 768</inkml:trace>
  <inkml:trace contextRef="#ctx0" brushRef="#br0" timeOffset="3231.7521">3005 309 10112,'-11'11'3776,"11"0"-2048,0 11-1312,0-11 959,0 11-415,0 0 0,0 1-256,0-12-128,0 22-320,11 0-96,-11-11 32,0 0 192,11-11 64,-11 0 256,0-11 128,0 0-384,11-11-96,-11 0-288,11-11-64,0 0 64,0-11 32,0 11-32,0-11-64,11-1-128,-11 12 0,0 11 0,11-11 64,0 11 32,0 11 96,-11 0 32,12 22 32,-12-22 0,11 22 64,-11-11-96,11 11-64,-11 1 64,0-1 0,11 0-32,-11 11 32,0-11 0,-11 0 96,11-11-800,0 11-320,0-11-1504,0-11-672,-11 11-28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41.6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5 155 6656,'-11'-11'2528,"-1"11"-1344,-10 0-960,0 0 640,11 11-32,-22-11 128,11 11-32,-11 0 0,-11 0-512,11 0 160,11 0 159,-12 0-383,23 0-128,-11 11-128,22-10 0,0-1 128,11 0 128,11 0-192,12-11-96,-1 11-32,11-11-32,-11 11-96,11 0 64,-11 11 32,-11-11 64,0 11 96,-11 0 64,-11 0 96,0 0 32,-11 11 32,0-11 64,-11 1-96,-11-12 32,0 11-160,-11-11 32,0-11-32,11 0 96,-1 0-160,-10-11-32,11 0-64,0-11 32,11 11-832,0-23-320,11 1-1504,0 0-671,11 11-1697</inkml:trace>
  <inkml:trace contextRef="#ctx0" brushRef="#br0" timeOffset="271.9104">177 11 12800,'0'-11'4735,"-11"11"-2559,22 11-2112,-11 1 960,0-1-384,0 11 0,-11 0-288,11 11-64,0 0-160,0 22-32,0 0 32,0 1 0,0-1 0,0 0-64,0-11 32,0 0-128,11-10 0,0-12-1184,1 0-512,-12 0-1696,22-11-607,-11-22-641</inkml:trace>
  <inkml:trace contextRef="#ctx0" brushRef="#br0" timeOffset="595.3015">364 34 13696,'-11'-11'5087,"11"22"-2751,0-11-2432,0 11 864,0 0-288,0 11 128,0 0-224,0 11-64,0 22-160,-11 0-64,11 12 96,0-1-32,0-22 64,0 0-192,0 0-32,11 1 64,-11-12 96,11-11-768,0 0-320,0 0-2752,0-11-1279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40.2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2 12 12032,'-11'0'4575,"11"0"-2495,0-11-1920,0 11 864,0 0-384,0 0-32,0 0-224,0 0 0,-11 0-224,11 0 128,-11 0 96,0 0-64,11 0 64,-11 11-288,0 0-128,0 0-96,0 0 96,0 11 0,0 11 32,0 11 0,11 1 64,0-1-32,0-11 64,11 0-64,0 0-32,0 0 160,11-22 128,0 0-224,0-11-32,0 11 96,0-22 64,0 11-64,1-22-32,-1 0 160,0-11 160,-11 0-32,0 0 32,-11 0-96,0 11-32,-11-12-256,0 12-64,11 0-96,-22 11 96,11 0 0,0 0 96,-23 0-1248,12 0-512,0 11-2336,0 0-959,0 11-353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9.2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3 23 11392,'-22'-12'4288,"22"12"-2305,0 0-1599,0 0 960</inkml:trace>
  <inkml:trace contextRef="#ctx0" brushRef="#br0" timeOffset="235.298">121 23 21151,'11'0'1248,"11"0"-640,0 0-224,0 0-64,11 0-64,-10-12 32,-1 12-96,0 0-32,0-11-32,-11 11 0,0 0-576,-11 0-224,0 0-1664,0 0-640,-11 0-2207,0 11-1569,0-11 2880</inkml:trace>
  <inkml:trace contextRef="#ctx0" brushRef="#br0" timeOffset="514.0216">89 23 10624,'-22'0'4032,"22"0"-2177,0 0-1311,0 0 960,0 11-672,0 0-128,-11 0-256,0 11-32,0-11-224,0 0 96,11 0 96,-11 0-64,0 0 0,11 0 0,0 0 128,11 0-128,0-11 0,0 11-128,0-11 32,11 0-128,0 0-64,11 0-96,0 0 32,0 0 32,0 11 64,1 0-192,-12 0 32,0 11 32,0 0 32,-11 1-64,-11 10 64,0 0 96,0-11 96,0-11 0,-11 11 64,0 0-64,-11 0 0,-11 0-96,10-11 32,-10 0-64,11-11-32,-11 0 96,11 0 0,0 0-608,0-11-224,11 0-736,0 0-352,11-11-1664,0 0-639,22 0-577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8.9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2 11776,'-22'0'4480,"22"-11"-2433,-11 22-1759,11-11 960,0 0-704,11 0-224,-11 0-128,22 11-64,0-11-64,0 11-64,12-11 32,-12 0-32,11 11 64,0-11-32,-11 0-32,11 0 32,-11 0-32,-11 0 0,0 0 0,0 11 0,0-11 0,0 11 0,-11 0 64,0 11 96,0 11 64,0 0-32,0 11 32,-11 1-64,11-1 64,0 0-128,0-11-64,0-11 64,0 0 0,0 0-1248,11-22-3456,1 0-447,-1-11 35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8.5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00 8320,'0'-11'3168,"0"11"-1728,-11-11-352,11 0 1088,0 11-417,0 0-159,0-11-640,0 0-256,11 11-416,-11-11-64,11 0 96,0 0-128,11 11-32,0-11 0,1 11-32,10 0-160,0 11-32,-11 0-64,11 11 0,-11 0 96,-11 0 64,0 22 0,0 0 64,-22 0 0,11 12 32,-22-12-160,0 0 32,-11-11 64,0 0 32,0-11 32,-1 0 0,12-11-64,-11 1-64,11-12 96,0-12 64,11 12-64,11-22-64,0 11-96,11-22 32,0 11-128,11 11 32,11-11 128,0 22 64,1 0-160,-1 0-64,-11 11 64,11 0 96,-11 11-608,11-11-224,-11 0-1280,0 0-480,-11-11-1183,11 11-513,1-22 80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7.5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0 33 12672,'0'-22'4735,"0"22"-2559,-11-11-2176,0 11 928,11 11-576,-11-11-96,0 11-160,-11 0-96,0 11 32,0 1-128,11-12 64,0 0 96,11 11 32,0 11-128,11-11 32,0-11 64,11 11 96,0 11-128,11 0-32,-11-11 0,-11 0 0,11-10 0,-22-1 0,0 0 416,0 0 256,0 0-256,-22-11-64,0 11-224,0-11-32,0 11 32,-11-11 64,11 11-448,0-11-224,0 0-1440,0 0-608,-1 11-326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2:45.3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 0 10880,'-26'0'4128,"26"0"-2241,6 0-1215,1 7 1120,13-7-384,6 7-128,14-7-288,13 6-160,13-6-448,13 0-256,7 0-64,0 7 0,0-7 96,7 0 128,-7 0 64,-7-7-32,-12 7-32,-15 0-160,-5-6-32,-8 6-32,-19 0-64,-6-7-1600,-1 7-768,-20 7-3519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7.0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9 11392,'0'0'4224,"0"0"-2305,11 11-2239,0-11 704,-11 0-352,22 11 64,-11-11-64,0-11 64,0 11-64,0-11 64,0 0 64,0 0-64,-11-11-64,11 11 256,-11 0 192,0 0-160,-11 0-96,11 11-128,-22 11 0,11 0-64,-11 11 64,11 0-64,-11 0-32,22 11 32,-11-11-32,22 1 64,-11-1 96,22-11 0,0 0 0,-11 0-32,22 0 64,-10 0-1024,10-11-448,-11-11-2399,0 0-993,0 0 608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6.7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2 45 11008,'0'-22'4128,"0"11"-2241,0 0-1279,0 11 1024,-11 0-832,11 0-256,-11 0-352,-11 11-160,11 0 0,0 0-128,0 11 0,11 0 64,-11-11 64,22 11 0,0 0-32,0-11 32,0 11-32,11 0-96,0 0 64,-11 1 32,0-12 64,0 0 160,0 11 192,-11-11 128,-11 0 128,0 0-288,-11 0-64,11 0-192,-11 0-32,0 0 32,0-11 0,0 0-928,11 0-384,0-11-1408,11 11-511,11-22-211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6.3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1 13056,'-22'0'4927,"10"11"-2687,-10 11-2528,22-11 736,-11 11-384,0 0-64,0 11-64,0 0 32,11 0 32,0 1 64,11-12 32,-11 0-32,22-11 32,0 0-64,1-11 64,-1 0 128,11 0 128,-11-11-64,0 0 64,-11-11-128,0-11-64,-11-1-64,-11 1-96,11 11 32,-22 0-32,11 11-96,0 0 64,-11 11-32,0 11 0,11 0-640,0 0-256,-1 0-1216,1 11-447,11-11-1377,11-11-1568,1 11 192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6.0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0 9600,'-11'0'3584,"22"0"-1920,-11 0-1952,0 11 3391,0 22-1215,0 0-544,0 12-416,0 10-640,0-11-32,0 0-32,11 0-96,-11 1-96,11-1 0,0-11 32,0-11-32,0 0 64,0 0-1184,-11-22-544,23 11-2080,-12-11-895,11-11 9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0.9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9 9984,'0'-11'3680,"11"0"-1984,0-11-1120,0 22 991,11-11-735,0 11-128,11-11-416,1 0-192,10 11-64,-11-11-128,11 11 0,-11 0-928,-11 0-448,0 0-1695,-11 11-256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5.5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00 6912,'-22'0'2624,"11"0"-1408,11 0-224,0 0 928,0 0-128,0 0-33,0 0-191,0 0-128,11 0-768,11 0 96,0 0 0,22 0-128,1 0 32,10 0-320,11 0-64,-11 0-224,1 0-64,-1 0 0,-11 0 64,0 0-448,-22 0-224,0 0-736,-11 0-352,0 0-864,-11-11-383,0 0-289,-11 0-64,0-11 128,-11 11 5664,11 0-480,11 0 128,0-1-192,22 24-128,-11-1-225,11 0-95,0 11-832,-11-11-64,1 22 0,-12-11-288,-12 11-32,1 0-160,0 0-32,-11-11-32,11 12 32,0-12-2400,0-11-105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2.8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6 8192,'0'-22'3072,"0"22"-1664,0 0-384,0 0 1056,0 0-609,11 0-191,0 11-384,0 0-128,0 12-416,11-12-128,-11 11-96,11-11 0,0 22 0,0-11 0,1 0 0,-1 0-512,0 0-128,0-11-1088,-11 0-416,11-11-1055,-22-11-481,11 11-192</inkml:trace>
  <inkml:trace contextRef="#ctx0" brushRef="#br0" timeOffset="255.1273">288 0 9984,'0'0'3680,"0"11"-1984,0 0-1056,0 0 959,11 11-319,-11 1 0,-11 10-544,0 11-128,0 22-352,0 0-160,0 1-64,0-1 32,11-11 32,-11-11-32,11 0 32,0-10-576,0-1-128,0-22-1696,11 0-703,0-11-2145</inkml:trace>
  <inkml:trace contextRef="#ctx0" brushRef="#br0" timeOffset="549.5735">432 199 11008,'-11'-11'4128,"22"11"-2241,-11 0-1631,11 0 928,-11 0-800,11 0-192,0 0-160,11 0 32,-11 0-32,11-11 64,-11 11 64,11 0-128,-11-11-32,0 0 0,-11 0 64,11 0-32,-22 0-32,11 11-64,-11-11 32,0 22 32,-11-11 64,11 11-32,0 0-32,-11 0 160,11 11 32,0 0 64,0 11 64,11-11-96,0 11-64,11 0-64,11-10 0,0-12 0,11-11 96,0 0-1664,11 0-736,1-11-1919,10-12-2177,-11 12 2080</inkml:trace>
  <inkml:trace contextRef="#ctx0" brushRef="#br0" timeOffset="964.3627">961 89 11392,'-11'-23'4224,"0"23"-2305,0 0-1663,11 0 928,-11 0-544,-1 12-32,1-1-352,0 0-160,-11 11-64,0-11 32,11 11 32,0 0-32,0 11 32,11-11-64,0 0-32,11 0 96,0-11 0,0 0 32,11-11 0,-11-11-160,11 11 32,-11-22 0,1 11 64,-1-11-96,0 11 0,0-11 32,-11 11 0,11 0 0,-11 0 64,0 11-96,0 0-64,0 0 128,0 11 32,0 0 0,0 0-64,11 11 96,-11 0 64,0 0-480,11 0-256,-11 0-1408,11-11-575,0-11-1057,0 0-384,0 0 576</inkml:trace>
  <inkml:trace contextRef="#ctx0" brushRef="#br0" timeOffset="1349.942">1160 111 7936,'0'0'2976,"0"0"-1600,0 11-480,0 0 960,0 0-321,0 0-127,0 0-352,0 11-128,0 0-512,0 0 32,0 11 0,0-11-96,0 0 32,12-11 64,-12 0 32,0 1 96,0-24 32,0 12-256,0-22-128,0 11-128,0-22 0,11 11-64,0 0-32,0 0-64,11 0 32,0 0-32,0 0 0,0 0 64,0 11 64,11-12-1248,-11 23-448,-11-11-364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2.4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34 10496,'0'11'3936,"0"-11"-2112,0 11-2048,0 0 671,11 0-351,-11 11 0,11-11 32,0 11 64,11-11-96,-10 0-64,10 0 0,0-11 32,0-11 96,0 0-64,0-11-64,-11 11 352,11 0 192,-11-11 64,11 0 0,-22 0 96,11 11 64,0 0-288,-11 0-64,0 11-256,0 0-128,0 11-128,0 11-32,-11 11 64,11 11 64,0 22 0,0 1-32,0-1 32,0 0 32,0 0 32,-11 1 32,0-12-64,0 0-64,0-11 384,-11-11 128,11-10-64,-11-1 0,0-11-192,-11-22-96,0 0-64,-1 0-96,12-12-256,-11 1-160,11 0-832,0 0-320,0 11-2656,33 0-1151,0-22 67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1.3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3 10752,'0'-11'4032,"0"11"-2177,11 0-1599,-11 0 864,11 11-640,0-11-96,0 22-256,0 0-32,0 11-32,0-11 96,12 22 128,-12 1-32,0-12 32,11 0 96,-11-11 96,0 0 96,0-11 96,0 0 0,0-11-32,0-11 32,0-11-32,0 11-352,0-22-160,-11 0-32,11-1 0,-11 1-32,0 11-64,11 0-128,-11 0 0,0 11-1216,0-11-512,11 11-2112,0 11-895,-11-11-65</inkml:trace>
  <inkml:trace contextRef="#ctx0" brushRef="#br0" timeOffset="341.1658">432 133 8704,'-11'0'3232,"22"0"-1728,0-11-1056,-11 11 896,11 0-672,0-11-129,0 11-255,0-11-128,11 0-64,-22 0-96,11 0 96,0 0 128,-11 0 128,0 0 0,0 0 96,-11 11-160,0-11-96,11 11-32,-22 0-32,11 11-160,0 0 32,0 0-64,0 0 0,11 11 64,-11 11 0,11-11 0,0 11 0,11 0 0,-11 1 64,22-12 32,0 0 96,-11-11-512,11 0-192,11-22-1663,-11 0-705,0 0-1632</inkml:trace>
  <inkml:trace contextRef="#ctx0" brushRef="#br0" timeOffset="642.4551">719 56 9728,'0'11'3680,"0"-11"-1984,0 11-1408,0 0 863,11 11-351,-11 0 0,11 0-96,0 0 32,0 0-416,0 1 160,0-12 160,0 0 192,-11-11 576,11 0-352,-11-22-416,0 11-160,11-23-352,-11 12-96,11 0 32,0 0 32,0 0-256,-11 0-64,12 0-928,-1 0-448,11 11-1792,-11 0-767,11 11-1089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30.4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6 8704,'11'-11'3232,"-11"11"-1728,11-22-768,-11 11 928,0 11-385,11-11-95,-11 11-480,0 0-128,0 11-320,0 0-32,0 0 96,0 22-128,0 0-32,0 0 64,0 1 64,0 10-64,0 0 32,0 0-32,0 11 96,0-10-32,0-1 0,11-11 32,-11 0 128,11-11-128,0 0 0,11-11-64,0 0 0,11-11-128,-10 0-96,10-11 0,0 0 32,0 0-32,0 0 64,0-11-128,-11 11-64,0 0-384,0 0-64,-11 0-672,-11 11-160,0-11-864,0 11-320,0-11-1663,-11 0-1729,0 11 2176</inkml:trace>
  <inkml:trace contextRef="#ctx0" brushRef="#br0" timeOffset="260.5504">66 255 9984,'-22'-11'3680,"22"11"-1984,0 0-1568,0 0 831,11 0-543,11 0-224,-11 0-128,11 11-32,0-11 32,12 0 96,-12 0-64,11 0-64,-11-11 0,-11 11-32,11 0-1503,-11 0-577,0-11-438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2:44.8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1 13184,'0'-14'4927,"0"14"-2687,0 0-2336,0 0 864,6 7-416,-6-7 32,0 13-160,0-6-64,0 6-64,0 14-96,-6-1 32,6 0-32,0-12 0,0-1 0,0 0 64,6 0-32,1 1 64,0-8 0,-1 7 96,7-6-96,1 0 0,12-1-896,1-6-320,-8 0-1504,1-6-575,0-8-1825</inkml:trace>
  <inkml:trace contextRef="#ctx0" brushRef="#br0" timeOffset="236.5629">179 14 7808,'-13'-7'2880,"13"1"-1536,-7 6-512,7 6 928,0-6-32,-6 14 159,6-1-255,0-7-64,0 21-864,0-7-64,0 6-32,0 14-352,0 0-64,6 6-192,-6-6-32,0 6 96,0-13 96,0 0-352,0-13-96,0 0-1440,-6 0-512,-1-7-2687,1-13-2209,-8 0 272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4:50.0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63 210 6144,'-11'-11'2272,"11"11"-1216,0 0 96,0 0 960,0 0-64,0 0 31,0 0-671,0 0-224,11 0-672,-11 11 32,11 0 32,0-11-192,0 12-64,0-1 32,12 11 0,-1-11-160,0 0-64,0 0-64,0 11 32,11-11-64,-11 0-32,0-11 96,-11 11 64,0-11-480,0-11-256,-11 11-1056,0-11-480,0 11-1503,0-11-577,0 0 96</inkml:trace>
  <inkml:trace contextRef="#ctx0" brushRef="#br0" timeOffset="246.9337">784 144 11520,'-11'0'4288,"11"0"-2305,0 11-1823,-11 0 864,11 11-384,-11-11-32,0 11-224,-11 1-64,0 10-192,0 11-160,11-11-64,-11 0 64,0 0 64,10 0 64,1-11 32,0 1-1056,0-12-480,11 0-2815,0-11-2529,11-11 2176</inkml:trace>
  <inkml:trace contextRef="#ctx0" brushRef="#br0" timeOffset="926.1473">1635 89 11648,'-12'-11'4384,"12"-11"-2369,12 11-1791,-12 11 928,0-11-672,0 11-96,11-11-256,0 11-96,11-11 0,0 11-32,0 0 0,0 22-96,0 0 64,0 0 32,0 11 0,-11 0 0,-11 0 64,0 0-32,-11 1 64,-11 10 0,0-11 96,11 0-160,-22 0-32,11-11 64,0 0 32,0-11-32,0-11 32,-1 0 0,12 0 96,0-11-96,11-11-64,0 11 64,11 0 0,0 0 96,12 0 96,-1 0 0,0 11 0,0 0-160,0 0-96,0 11 0,0 0 32,0 0-32,-11 11 64,11-11-1056,0-11-448,-11 11-1632,0-11-703,0 0-1121</inkml:trace>
  <inkml:trace contextRef="#ctx0" brushRef="#br0" timeOffset="1179.849">2043 288 13952,'11'-11'5183,"-11"11"-2815,11 0-2400,-11 0 992,0 0-672,0 0-64,0 0-512,11 0-128,-11 11 192,0-11-1728,11 11-672,0-11-2111,-11 11-1697,11-11 2688</inkml:trace>
  <inkml:trace contextRef="#ctx0" brushRef="#br0" timeOffset="1452.3412">2430 34 11392,'0'-22'4224,"0"22"-2305,0 0-1599,0 0 960,11 0-352,0 11 0,0-11-320,0 11-32,11-11-352,0 0 0,0 0 96,0 0-128,11-11-32,-11 11-64,-11 0 0,12 0-64,-12-11-32,0 11-1120,0-11-448,-11 11-1888,-11 0-735,0 11-577</inkml:trace>
  <inkml:trace contextRef="#ctx0" brushRef="#br0" timeOffset="1830.9256">2419 1 12032,'-11'0'4575,"11"0"-2495,-11 11-1856,-1-11 928,12 11-672,-11 11-96,11 0-256,-11-11-96,11 11 0,0 0-32,0-11 64,11 11 32,0-11 32,12 0-64,-12 0-64,22 0 32,-11 0-32,11 0 0,0 1 0,0-1-96,0 0 64,-11 0-32,1 0 0,-12 11 64,0 0 64,-11 0 160,0 0 192,0-11 64,-11 11 0,-12-11-224,12 0-96,-22 0-96,11-11-64,-11-11 96,0 11 0,0 0-544,0-11-160,0 0-1536,10 11-608,1-11-2815</inkml:trace>
  <inkml:trace contextRef="#ctx0" brushRef="#br0" timeOffset="2396.2288">55 717 9984,'-11'-11'3680,"22"0"-1984,0 11-1408,0 0 799,23 0-255,-1 0 64,22 0-224,22 0-96,23 0-320,10 11-32,34-11 96,10 0-256,34 0-32,22 0 96,22 0 160,0 0-32,11-11 96,-23 11 0,1 0 32,-22-11 64,-11 0 64,-23 0-96,-21 0 0,-23 0-320,-10 0-32,-23 0 64,-10 11 64,-23-11-160,0 11-64,-22 0-1152,0 11-480,-11 0-2880,0 0-1279,-11-11 1087</inkml:trace>
  <inkml:trace contextRef="#ctx0" brushRef="#br0" timeOffset="3414.2534">1325 818 7808,'-22'0'2880,"22"-11"-1536,-11 11-384,11 0 992,-11 0-704,11 0-321,-22 11-415,0 0-192,0 11-160,0 0-128,-11 11 0,0 11 32,10 1 32,1-1-192,0 0 0,11 0 96,11-11 64,11 11 64,0-11 64,22-10-96,-10-1 0,10-22 32,0 0 0,11 0-64,-22-11 32,0 0-64,0 0 64,-11-1-64,-11-10 64,-11 0 0,0 0 32,0 11-64,-11 0-64,0 0-64,0 11 32,0-11-128,0 11-32,11 0-1312,0 0-607,11 0-1473,11 0-1856,0 0 1600</inkml:trace>
  <inkml:trace contextRef="#ctx0" brushRef="#br0" timeOffset="3825.6977">1756 862 10240,'-11'-11'3872,"11"0"-2112,-22 11-1504,11 0 863,0 0-639,0 11-192,0 0-160,-11 0-128,0 11 32,-1 11-32,12 11 0,0-10 0,0-1 0,11 0 64,11 0 32,11-11 96,1-11 32,10-11-32,0 0-32,11-11-32,0-11 0,-11 0-64,0-11 32,-11-11-64,-10 10-32,-12-10 32,0 11 32,-23 11-96,12 0 0,-22 11 32,11 0 0,0 0-448,0 11-96,0 11-1472,0 0-671,11 11-1889</inkml:trace>
  <inkml:trace contextRef="#ctx0" brushRef="#br0" timeOffset="4171.1429">1800 1094 11776,'-22'-11'4480,"11"11"-2433,0 0-2047,0 11 864,0 0-544,0 0-96,0 11-128,0 0 0,0 0-64,0 0-96,11 11 32,11-10 96,0-1 32,11-11 224,11 0 128,0-11-160,11 0-32,-11-11 0,12 0 0,-23 0 0,0-11 64,0 10 128,-22-21 96,0 11-224,0 0-96,-22 0-224,0 0-64,0 11 96,0 0 32,-1 0-1216,1 11-480,11 11-2528,0-11-991,11 0 511</inkml:trace>
  <inkml:trace contextRef="#ctx0" brushRef="#br0" timeOffset="4896.0317">2243 862 10624,'-11'0'4032,"11"0"-2177,0 11-1471,0-11 1024,0 11-384,11-11 32,11 0-224,0 11-128,11-11-384,0-11-128,0 11 0,12 0-96,-12 0-64,11-11 0,-11 11 32,0-11-32,-11 11 64,0-11 0,-11 11 96,0-11 32,1 11 32,-1 0-224,-11 0-64,0 11-96,0 0 0,0 11 96,0 0 0,-11 11 32,11 11 64,0-10 160,-12 10 128,12-11-192,0 11-96,0 0-32,0 0 32,0-10-32,0-1 64,0 0-416,0-11-96,12 0-1280,-12-22-576,0 11-1855,11-22-737,0 11 576</inkml:trace>
  <inkml:trace contextRef="#ctx0" brushRef="#br0" timeOffset="5762.6803">3016 840 10112,'0'-11'3872,"0"11"-2112,0 0-1408,11 0 895,0 0-255,0 0 64,11 0-480,0-11-160,0 11-256,11 0 32,-10-11 0,-1 11-160,0 0 0,-11 0-1600,0 0-672,-11 0-2559,0 0-1569</inkml:trace>
  <inkml:trace contextRef="#ctx0" brushRef="#br0" timeOffset="6176.0656">3015 818 10624,'-22'0'4032,"22"0"-2177,-22 0-1471,22 11 1024,-11-11-736,0 11-128,11 0-256,-11 0-128,11 0-64,0 0 0,0 0 0,0 0 32,11 0 0,-11 0 0,22 0 0,0 0-64,0 0 32,11 11-224,0-10 32,11 10 32,1 0 96,-12-11 0,0 11 64,0 0 0,-11 11 32,0-11 128,-22-11 96,-11 11 64,-11 0 96,0 0-160,0 1 32,-22-1-32,11-11 32,-12 0-192,12-11-64,-11 0 0,22-11 0,-11 11 0,11-11 0,0 0-576,0 11-224,11-11-2432,-1-12-4671</inkml:trace>
  <inkml:trace contextRef="#ctx0" brushRef="#br0" timeOffset="6939.4885">497 796 9344,'-11'-11'3520,"11"0"-1920,0 11-608,-11-11 1183,0 11-1023,-11 0-288,-11 11-480,11-11-192,-12 11-96,-10 11-96,22-11 32,-11 11-128,11 0 0,11-11 128,0 11 32,22-11 0,0 11-64,0-11 32,11 11-32,22-11-96,-11 12 64,1-1 32,-1-11 0,-11 11 0,0-11 0,-22 11 128,0-11 160,-11 11-96,-11-11-32,-11 11 64,-1-11 0,-10 0-96,0 0-96,0-11 0,0 0-32,0-11 0,-1 0 0,12 0-576,0 0-160,11-11-1344,22 0-575,0-22-2337</inkml:trace>
  <inkml:trace contextRef="#ctx0" brushRef="#br0" timeOffset="7208.7573">167 696 11776,'0'-11'4384,"-11"22"-2369,11 0-1727,0-11 960,0 11-288,0 12 0,0 10-416,-11 11-96,11 0-256,0 11-128,0 11-32,11-21-32,-11-1 64,11 0-96,0-11-64,0-11-1216,0 11-544,11-22-1759,0 0-673,0-33-64</inkml:trace>
  <inkml:trace contextRef="#ctx0" brushRef="#br0" timeOffset="7463.9129">331 752 12800,'-11'-11'4831,"11"11"-2623,0 11-1856,0 0 1024,0 11-448,11 11 0,-11 11-384,11 0-96,0 0-256,1 12-64,-12-23 0,22 11-64,-11-11-64,0-11-1120,-11 11-448,11-11-384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5.0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4 9472,'0'-22'3584,"0"22"-1920,0-11-736,0 11 1055,0 0-1183,0 0-448,0 11-448,0 11-64,0 0 96,0 22 32,0 0 32,11-10 64,0 10 96,0-11 0,11 0 64,-11-11-128,11 0 0,1-22 32,10 11 0,-11-22 0,11 0 0,-11-22-160,0 0 32,0-11 192,0 11 128,-11-1 96,0 12 96,0 11 64,-11-11 32,0 11-256,11 0-128,-11 0-224,0 11-64,0 0 32,0 22 0,0-11 160,-11 33 64,11 12-64,-11 10-32,11 0-32,-11 11-64,11 1 32,0-1 32,0 0-32,0-10-32,0-12 96,-11 0 64,11 0-64,-11 0-64,0-21 64,0-1 64,0-11 0,-11-11 0,11 0-32,-22-11 64,11-22-96,-11 11 0,-1-22 32,12-12 0,11 1-64,0-11-64,11 0-64,22 0 32,0-1 32,23 12 64,21 11 32,-11 0 32,11 11-64,12 11 32,-12-11-64,-22 22 64,-11-11-64,11 11-32,1 0-1248,-12 0-608,0 0-2848,-11 11-1215,0-22 1023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4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3 11776,'11'-22'4384,"-11"33"-2369,11 0-2079,0 11 800,-11 0-96,0 11 64,11 0-224,-11 0-128,0 11-192,0 1-64,0 10 32,0 0-160,11 0 32,-11 1 64,0-12 96,11 0-992,0-11-448,11 0-1632,-11-22-607,22 0-993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4.1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 10112,'11'-11'3776,"-11"22"-2048,0 0-1728,0 11 736,0 0-129,0 11 33,0 0-160,0 12-32,0-12-256,0 11 0,0-22 32,0 11 96,0-22 128,0 11 96,0-11 64,0 0 32,0-11 0,0-11-288,0 0-64,0-22-224,11-11-64,0 0 64,1 0 32,-1-1-128,11 12-32,0 0-64,-11 11 96,11 0-64,11 11-32,-11 11 0,11 0 0,-11 22 0,11 0 96,-10 22 0,-12-11 96,0 12-32,0-12-32,0 11-256,-11-22-96,0 11-864,0-11-416,0-22-2591,0-11-83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3.6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0 45 9472,'11'-22'3520,"-11"22"-1920,0-11-1088,-11 11 863,11-11-735,-11 11-256,0 0-256,-11 11-128,-11 0 32,0 22-128,11 0 64,-12 0-32,12 11-64,11 1 160,0 10 32,11-22 128,11 0 96,11-11 64,1 0 96,10-11-160,0 0-32,11-11 64,-11 0 128,0-22-64,-11 0 96,-11-11-192,-11-11-96,-11 0-96,0 11 0,0-1-128,-11 12-64,-11 11-32,11 0 0,0 11-896,0 0-384,11 0-959,0 0-353,11 11-1248,11-11-992,11 0 214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2.1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9 377 9856,'-12'-44'3680,"1"33"-1984,0-12-1472,0 23 736,0-11-449,0 11-127,-22 0-224,11 11-128,-11 1 0,11 10-32,-11 11 64,0 11-96,10-11 0,1 0 32,11 11 0,11-11 0,0 1 64,11-1 96,11-11 64,12-11-256,-1-11-128,11 0-1056,-11-11-383,0-11-545,0-11-128,0-12-576,-22-21-864,1 0 1376,-1 0 5664,-22-1-512,-1 12 160,12 11-1248,-11 11-576,11 33 64,0-11 96,0 22-705,0 11 289,0 22 96,0 0-256,0 23 0,0-23-448,11 11-160,-11-11-32,12 22 0,-1-10-320,11-12-96,0 0-1600,0-22-735,11-11-2369</inkml:trace>
  <inkml:trace contextRef="#ctx0" brushRef="#br0" timeOffset="458.1546">784 321 11648,'-22'-56'4288,"11"45"-2305,0 0-1951,0 11 800,-11 0-672,0 11-64,0 0-64,0 11-32,-11 12 0,11 10-96,0-11 64,-1 11 32,12-11 64,11 0-96,11-11 0,1 0 96,21 1 96,-11-12 0,11-11 0,0 0-608,0-22-160,0-1-64,0-10 64,-11-33-159,-10 0 31,-1 0 384,0 10 192,-11 1 192,0 0 128,0 11 576,-11 11 287,11-1-159,0 12-96,0 11-448,-11 11-128,11 11 64,0 11 160,11 1 64,-11 10 0,0 22-224,11 0-96,-11 11-96,11-10-64,0-1 32,0-11 32,0 0-192,0-11 32,0 0-1376,11-11-544,-11 1-1791,22-12-705,-11-11 736</inkml:trace>
  <inkml:trace contextRef="#ctx0" brushRef="#br0" timeOffset="928.3155">1315 178 11392,'0'-22'4288,"-12"11"-2305,1 11-1951,11 0 864,-11 0-768,0 0-96,0 11 0,-11 11 32,-11 0 0,11 0-64,0 0 96,11 0-64,0 0 64,0 1-64,11-1-32,11 0 32,11-11-32,0 11 64,0 0 96,0 0-224,0 0 0,0 0-64,0-11 64,-11 0 32,1 0 96,-12 0 384,-12 0 256,1 0-224,0 0-32,-11-11-192,-11 12-96,0-12 0,0 0-32,11 11-64,0-11-64,0 0-1184,0 0-480,22-11-2335,0-1-1025,11 1 92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1.6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11 9600,'0'-11'3584,"-11"11"-1920,0 0-1728,11 0 704,-11 11-448,0 0-96,-11 12-64,-1 10-32,1 11 0,0 0 0,11 0 0,0 0 64,11 1 96,11-1 288,11-11 95,0-11 1,12 0 64,10-22-32,0 0-64,0-11 0,-22-11 0,11 11-128,-11-22 0,-22-11-160,0-1-64,-11 1-64,-11 0-96,-11 11-64,11 0 32,0 11-32,0 0 0,0 11-448,11 11-128,0 0-1376,0 22-543,22-11-1121,11 11-1696,0-11 1632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1.1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8 7552,'0'-33'2880,"0"22"-1536,11 0-512,-11 11 928,11-11-864,11 11-224,-11-11-448,11 11-96,0 0-64,0 0-128,-11 11-32,0 0-32,-11 22 96,0 11 0,-11 11 32,0 1 256,-11-1 159,11-11-127,0 0-32,0 0-64,11 0-32,0 1-96,0-1 32,22 11 0,11 0 32,-11 0-160,12 1 32,-1-1 64,-11 0 32,-11-11-32,0 11-64,-11 12 288,0-12 128,-11-11-128,0 0-32,-11 0-128,0-10-32,11-12-96,-1 0-32,-10-11-2240,22 0-991,0-33-1473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40.1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6 7040,'11'-11'2624,"1"0"-1408,-12 0-576,0 11 864,11-11-224,-11 11 32,11-11-608,-11 11-257,0 11-255,0 11 0,0 0 0,0 0 192,0 11 160,0 0-96,0 11 64,11 12-224,-11-1-32,11-11-128,0 11-32,0-11-32,-11-10 32,22-1-64,-11 0-32,0-22-64,0 0 32,11 0-1600,-11 0-735,0-22-1473</inkml:trace>
  <inkml:trace contextRef="#ctx0" brushRef="#br0" timeOffset="254.1247">388 56 9344,'0'-22'3520,"0"11"-1920,11 11-1376,-11 11 736,11-11-320,-11 22 31,11 0 33,-11 11 96,11 0-416,-11 23 0,11 10-32,0 0 160,-11 0 128,22-10-256,-11-1-64,0-11-64,11-11 0,-10 0-128,10 0-96,0 0-512,-11-22-160,11 12-3840,0-12-1727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38.0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33 5888,'0'0'2176,"0"0"-1152,-11 0-416,11 0 736,0 0 32,0 0 128,0 0-480,0 0-224,0 0-448,11 0 31,0 0 65,0 11-96,11-11-32,0 0-128,11 0-32,0-11 32,12 11 96,-12 0-192,0-11-64,0 11 32,0-11 32,-11 11 32,0 0 64,-11 0-96,0-11 0,0 11-32,1 0 32,-1 0-64,-11 0 64,0 0-224,0 0-32,0 0-1344,0 0-543,11 0-1281,-11 11-480,11-11 48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2:44.17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 53 10624,'-13'-13'4032,"20"7"-2177,-7-1-1535,6 0 960,-6 7-576,13-6-128,-6 6-448,6-7-128,7 0-32,-7 7 0,7 0 32,-7 7-96,1-7 0,-8 13 64,1 1 0,-7 5 32,-7-5 0,1 5 64,-1 1 32,-6 0 32,0 0 0,-1-13 0,1 6 64,6-7-96,1-6-64,6 0 64,0 0 0,13-6-128,0 6-32,1 0-64,5 0 0,1 6 96,7 1 0,-14 6-128,7 7 32,-7-7 64,-6 1 96,-1-1 288,-6 0 96,-6 7-64,-8-7 32,1 7-160,0-7-64,-7-6-64,0-1-96,0 1 96,1 0 0,-1-7 32,0-7 0,0 0-512,7 7-128,6-6-1504,1-1-671,6 1-2497</inkml:trace>
  <inkml:trace contextRef="#ctx0" brushRef="#br0" timeOffset="366.5313">337 53 10624,'0'-6'4032,"0"-1"-2177,0 7-1311,0 0 1056,7 0-960,-1 0-320,1 7-224,6-7-96,1 6 0,5-6 0,1 0 0,0 0 0,7 0 0,-14 0 64,7 0 32,-7 0-32,0 7-64,-6-7 96,6 13 0,-13 0-32,0 7 32,0 7 0,0-1 32,-7 1 288,1-1 96,-1 1-320,7-8-96,-7 8-64,7-1 32,0-6 96,0-7 64,0 1-800,0-1-352,0-13-1792,7 0-703,6 0-1473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20.8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7 33 1792,'0'0'704,"0"0"-384,0 0-160,0 0 192,0 0 64,0 0 160,0 0 32,0 0 96,-11 0-32,11 0-32,0 11-64,0-11 32,0 0-128,-11 0 32,11 12-288,0-12 0,0 0 0,0 0-32,0 11 32,0-11 64,0 0 160,0 0-128,0 0 0,0 0 0,0 0 128,0 0-256,0 0-96,0 0 64,0 0-32,0 0 96,-11 0 0,11 0 32,0 0-128,0 0-32,0 0-96,0 0-32,0 0 32,0 0 64,0 0-32,0 0 64,0 0-64,0 0-32,-11 0 224,11-11 96,0 11-32,0 0 64,0 0-128,-11 0-64,11 0 0,0 0 32,0 0-96,0 0-64,-11 0 64,11 0 0,0 0 95,0 0 33,11 0 32,0 0 0,0 0 0,0-12 0,11 1-128,0 11-32,0-11-32,0 11 32,11-11-64,-11 11-32,-11 0 32,11 0 32,-11-11-32,1 11-32,-1 0-64,-11 0 32,0 0 96,0 0 32,0 0-128,0 0-32,0 0-832,-11 0-351,11 0-1409,-12 0-640</inkml:trace>
  <inkml:trace contextRef="#ctx0" brushRef="#br0" timeOffset="885.702">55 56 5376,'0'-12'2112,"0"12"-1152,11 0-480,-11 0 640,0 0 224,0 0 128,0 0 0,0 0-32,0 0-800,0 0-33,0 0 65,0 0-256,0 0-64,0 0-128,0 0-64,0 12-192,0-12 32,0 11 64,-11-11 32,11 11-32,0 0 32,0 0 0,-11 0 32,11 11 64,0-11 32,-11 11-96,11 0-32,-11 0-32,11 11-64,0-11 160,-11 0 32,11-11 128,0 12 128,-11-12-192,11 0-64,0 0 32,0-11 64,0 0-64,0 0 32,0 0-160,0 0 0,11-11-32,-11 0-64,11 0 32,0 0-32,-11-1 0,22 1 0,-11 0-96,0 0 0,12 0 64,-1 11 64,0-11-64,11 0 0,0 0 32,11 11 64,-11 0-96,0 0-64,1 11-32,-1-11 96,0 22 0,0-11 32,-11 22-96,0-10 64,0-1 32,-11 0 64,0 11-96,-11-11 0,0 11 32,0-11 64,0 0 32,-11 0 96,0 0 32,-11-11 96,0 12-32,0-12 0,0 0-96,-11 0 32,0-11-128,10 0 0,-10 0 32,0 0 64,0 0-96,11 0-64,0-11 0,0 11-32,11-11 0,0 11 0,0 0 0,0-11 0,11 11-352,-11 0-160,11 0-1152,0 0-448,0 0-1663,0 11-64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15.1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44 9984,'-11'0'3680,"11"0"-1984,0 0-864,0 11 1151,0 0-767,0 0-288,11 12-416,-11-1-192,11 11-160,-11 0-64,0-11 32,0 11 192,11-11 128,-11 0 320,0-11 224,11 0-224,-11-11-64,0 0-352,0-11-64,0 0-160,0-22-32,11 11-32,0 0-64,-11-11-64,22 11 32,-11 0-32,0 11 0,11 0-640,-11-12-320,11 23-992,0-11-384,-11 0-1887,11 11-801,1 0 768</inkml:trace>
  <inkml:trace contextRef="#ctx0" brushRef="#br0" timeOffset="370.5811">630 11 12672,'-11'0'4735,"11"0"-2559,-11-11-2048,11 11 928,0 0-544,-11 0-128,0 0-224,0 0-128,-11 11 0,0-11-32,0 11 0,11 0 0,0 0 0,-1 11 0,12 0 0,12 1 0,-1 10 0,-11 0 0,11 0 0,0-11 64,0 11 32,-11-11 320,0 0 192,0 0 32,-22-11 96,11 1-352,-23-1-64,12 0-192,-11-11-96,11 0 0,-22 0-32,22 0-1216,-11 0-512,0 0-2656,-1 0-1119,1-11 607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13.3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132 12032,'0'-11'4479,"0"11"-2431,0 0-2176,0 11 832,0-11-96,0 22 96,0 0-160,0 11-64,0 12-288,-11 10-128,11 0 32,0 0-64,0 0 64,0-10 0,11-12 32,0 0-640,0-11-224,0 0-1440,11 0-671,0-11-2273</inkml:trace>
  <inkml:trace contextRef="#ctx0" brushRef="#br0" timeOffset="362.9748">299 475 11392,'11'0'4288,"-11"0"-2305,0 0-2175,11 11 704,0-11-320,0 0 32,0-11-192,11 0-32,0 0 0,0 0 64,-11-11 96,0 0-64,1 0-64,-1 0 192,-11 0 96,-11 0 96,11 0 160,-12 11-320,1 11-64,0 0-128,-11 11-64,0 11-64,11 0 32,-11 11 160,11 11 64,11-11-64,0 11-32,11 1-32,0-23 32,11 0 0,0 0 96,11-11-96,12 11 0,-12-22-960,11-11-448,-11 0-1248,0-11-447,0-22-1665</inkml:trace>
  <inkml:trace contextRef="#ctx0" brushRef="#br0" timeOffset="689.5632">730 100 10624,'-11'0'4032,"11"0"-2177,0 0-1599,11 11 928,-11 0-96,0 0 128,11 0-544,-11 22-128,0 0-352,11 12 0,-11 10 32,0-11-96,11 11-96,-11-11 0,0 0 32,0-10-672,0-1-288,0-11-1408,0 0-575,-11 0-1601,11-22-1248,0 0 2464</inkml:trace>
  <inkml:trace contextRef="#ctx0" brushRef="#br0" timeOffset="989.8029">596 365 12288,'0'-11'4639,"0"11"-2495,0-11-1920,11 11 992,0 0-704,0 0-192,22-11-192,-11 11-128,12 0 32,-1 0-128,0 0 64,-11-11-1536,11 11-608,-11-11-1535,0 0-545,0 0 512</inkml:trace>
  <inkml:trace contextRef="#ctx0" brushRef="#br0" timeOffset="1268.6804">972 12 10368,'-11'-11'3936,"11"22"-2112,0 0-2112,0 0 3039,0 11-927,0 0-480,0 11-416,0 0-608,-12 22-192,12 1-32,-11-1-64,11 0 64,0 0-64,-11-11 64,11-11-640,0 1-256,0-12-1504,0-11-4255,0-11-513,0-11 3232</inkml:trace>
  <inkml:trace contextRef="#ctx0" brushRef="#br0" timeOffset="1269.6804">872 299 10624,'0'-11'4032,"0"0"-2177,11 11-1183,0-11 1120,0 11-896,0 0-224,22-11-448,1 11-160,10 0-32,0-12-1664,-22 12-640,0 0-3039</inkml:trace>
  <inkml:trace contextRef="#ctx0" brushRef="#br0" timeOffset="1497.4043">1260 365 9216,'22'-11'3424,"-22"11"-1856,33 0-1632,-22-11 704,11 11-448,0-11-96,0 0-64,-11 11 32,11-11-32,0 0 128,-11 0 128,1 0 480,-12 0 287,0 0-127,0-1 0,-23 1-320,12 11-32,0 0-288,0 0-96,-22 11-32,11 12 32,0 10-32,11-11 0,0 0-96,11 0-64,-11 11 160,22 0 32,-11-11-64,22 0-32,0 0-448,11 1-256,-11-12-2080,11-11-959,12 0-144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11.5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0 354 7552,'0'0'2880,"0"-11"-1536,0 11-736,0 0 832</inkml:trace>
  <inkml:trace contextRef="#ctx0" brushRef="#br0" timeOffset="389.0342">210 332 16064,'0'0'1471,"-11"-11"-767,0 11-160,11 0-96,-11 0-160,0 0-32,-11 0-192,0 11-128,0 11 32,-1 0 64,1 0-64,0 0 0,0 22 32,11-11 64,11 0-96,11-10 0,0 10 96,11-22 96,0 11 0,12-22 0,-12 0 32,11 0 96,0-22 0,-11 0 64,-11 0-128,0-1-64,0-10 0,-11 11 32,0-11-96,-11 11 0,0 0-96,0 0-32,0 11-32,0 0-64,0 11 96,0 0 64,0 0-768,11 0-320,0 0-1376,11 0-511,0 11-1153,0 0-1248,22-11 2112</inkml:trace>
  <inkml:trace contextRef="#ctx0" brushRef="#br0" timeOffset="930.7019">719 420 8448,'-11'-22'3168,"11"11"-1728,0 0-704,-11 11 928,11-11-449,-11 0-127,0 0-448,0 11-64,-11-11-352,11 0 64,-22 11 128,10 0-96,-10 11 0,0-11-128,11 22-32,-11-11-192,11 11 32,11 0 0,0 11 0,0-11 0,11 0 0,0 0 0,11 0 64,22 1-32,0-23 64,0 0-352,11 0-128,1-12-512,-12-10-160,-11 0-800,0-11-255,0-22-513,-11 0-192,-11 0 896,0-1 480,0 12 864,0 0 1056,-11 11 512,0 11 480,11 0 224,-11 0 64,0-1 32,11 23-960,0-11 288,0 22 159,0 1 97,0 21 64,0 11-544,0 0-128,0 11-448,11 0-128,-11 1-128,0-12-64,0 11 96,11 0 0,-11-11-608,11 1-288,0-12-1152,11-11-511,-11-11-1441,11-11-1792,11-11 1920</inkml:trace>
  <inkml:trace contextRef="#ctx0" brushRef="#br0" timeOffset="1365.0113">1194 365 9216,'11'-22'3424,"-11"11"-1856,0 0-832,0 0 991,0 11-479,-11-11-64,0-1-416,11 12-96,-22 0-384,11 0-160,-22 0-32,10 12-64,-10 10-32,11-11-64,-11 11 32,11 11 32,0-11 0,11 11-96,11-11 0,0 11 128,22-11 96,0-11-32,0 0 0,0 1-32,11-24-64,1 1-192,-12-11-128,11 0-96,-11-22-64,-11-22-32,0 0 64,0-1 96,-11 12 160,0 0 32,0 22 96,0 0 512,0-1 256,-11 23-128,11 0 0,0 0-160,0 11 64,0 22 96,0 12 32,0 10-128,11 11-32,-11 0-352,11 0-32,11 1-64,-11-12 0,11-11 0,11 11 0,0-22-2272,12 0-992,10 0-259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7:11.1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100 7296,'-11'-11'2720,"11"0"-1472,11 11-960,-11-11 704,0 11-256,11 0 32,0-11 0,-11-1 64,22 12-448,-11 0 127,0-11 129,11 0-64,0 0-32,0 11-224,0-11-64,11 11-128,-11 0-96,0 0-96,12 0 32,-12 0 96,-11 0 32,11 0-128,0 0 32,-11 11 128,0 0 64,-11 11 0,11-10 32,-11 10 0,0 0 32,0 0-224,-11 11 0,11 0 96,-11 0 64,0-11 64,0 11 64,0 1-160,0-1-32,0-11 64,-11 0 32,11 0-96,-11 0-32,10 0-32,1 0 32,0 0-64,0 0 64,0 0 0,11 1 32,-11-1 0,11-11 0,0 11-64,0-11 32,0 11-64,0-11-32,0 0 32,11 11 32,-11-11-32,11 0 64,-11 0-64,11-11-32,0 11 32,0 0 32,-11 0-96,12 11-64,-1 0 128,0-10 32,0 10 0,0 0 32,0-11 64,0 11 64,0 0 32,0 11 0,0 11-128,0 0-32,0 12-32,-11-12-64,0 11 160,0-11 128,-11 0-96,0-11-32,-11 12 64,0-1 0,0-11 32,0 0 0,-1 0-128,-10-11-32,22 0-32,-11-11 32,11 0 0,0-11 96,0-11-96,0 0-64,11-11-1216,11 0-544,-11 0-3808,22 0-1631,-11-22 1983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6:41.2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100 10368,'0'-23'3872,"-11"23"-2112,11-11-1408,0 11 895,0 0-447,11-11-160,-11 11-224,0-11-96,11 0-192,0 11-96,0-11 64,0 11 64,12-11 64,10 11-96,-11 0-32,11-11-32,-11 11-64,11 11-64,0-11 32,-11 22 32,0 0 64,-11 0-32,-11 23 64,-11-1-64,0 0 64,0 0 0,-11-11 96,0 0-96,-11 1-64,0-12 256,11 0 128,0-11 0,0 0 0,0 0-160,-1-11-96,12 11-64,11-11 64,11 0-32,1 0-64,10 0-32,0 0 0,11 0-32,11 0-160,0 0 32,0 11 64,-11 0 96,1 11 0,-1 0-32,-11 22-64,0-11 32,-11 23 32,0-23 0,-22 11 128,0-11 64,-11 11 288,-11-22 128,0 12-160,-1-12-32,-10-11-96,0 0-32,11 0-96,-11-11 32,11 0-64,0 0 64,-1 0-192,1-11-32,11 0 0,0 11 0,0-11-96,0 0 64,11 0-1184,0-1-448,0 1-2560,11 11-1087,-11 0-16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6:39.5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2 67 7040,'-11'-22'2624,"11"22"-1408,11-11-288,-11 11 960,0 0-256,11-11-1,-11 11-575,0 0-192,0 0-480,0 0-256,0 11 0,0 11-32,-11 0 96,11 0-96,0 0-64,0 11 0,0 0 32,0 11-32,0-10-32,0-1 96,11-11 0,-11 11-128,0-11 32,0-11-1408,11-22-3263,0 0-129,-11 0 832</inkml:trace>
  <inkml:trace contextRef="#ctx0" brushRef="#br0" timeOffset="275.6643">298 12 10624,'0'-12'3936,"0"12"-2112,0 0-2112,0 0 639,11 0-382,-11 12-1,0 10 383,11-11 161,-11 11-256,0 0 128,11 0 64,-11 0-160,0 11-96,11 0-96,-11 0-96,0 1 96,11-12 0,-11 11 32,0-11 0,11 0-2688,-11-11-639,-11 0-2433</inkml:trace>
  <inkml:trace contextRef="#ctx0" brushRef="#br0" timeOffset="581.2551">11 254 11648,'-11'-11'4384,"11"11"-2369,0-11-1855,11 11 960,0 0-544,0 0 0,11-11-256,11 0-128,12 11-96,-1-11-96,0 11 32,0-11-32,-11 11 0,0 0-1920,-11 0-832,0 0-1727,-10 11-1505,-12 0 2432</inkml:trace>
  <inkml:trace contextRef="#ctx0" brushRef="#br0" timeOffset="839.1649">77 332 9472,'-22'11'3520,"22"0"-1920,11-11-672,-11 0 1151,11 0-895,11 0-256,12-11-640,-1 11-224,11-11-32,11 11-1536,-11-11-576,11 0-303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6:07.7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8 78 11136,'0'-11'4128,"0"0"-2241,0 11-1503,0-11 960,0 11-640,12-11-128,-1 11-288,0-11-32,0 11-160,11-12 96,0 12 0,11-11 0,-11 11 32,11 0-192,-11 0-32,0 23 64,11-12 32,-10 22-32,10 11-64,-11 0 32,0 0-32,-11 0 0,0 1 0,-11-1 0,-11 22 64,0-11-32,0 0-32,-11 12 32,0-23 32,0 11-32,-12-22 64,1 11-64,0-22 64,0 1-64,0-1 64,0-11-64,0 0 64,0-11 0,-1 0 32,12-11-160,0 0 32,11 0 64,0 0 32,11-12-128,11 1 32,11 11 64,-11 0 32,11 0 160,12 0 96,-1 11-64,0 0 0,11 0 32,-11 0 32,11 11-96,0 0 0,1 0-224,-1 0-32,-11 0 0,0 0 64,0 1 32,-11-1 32,-11 0-64,11 0-64,-11-11 32,0 0 32,-11 0-1792,12 0-1088,-12 0-640,0-11-2399</inkml:trace>
  <inkml:trace contextRef="#ctx0" brushRef="#br0" timeOffset="254.5521">863 896 14208,'-12'11'5343,"1"-11"-2879,11 11-2240,0 0 1152,0 0-800,0 0-160,-11 11-256,11 0-64,-11 0-32,0 12-64,-11-12 96,11 0-1824,-11 0-832,-22 0-3839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6:06.2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3 34 6144,'-11'-11'2272,"11"11"-1216,0-11-96,0 11 896,0 0-160,0 0-32,0-11-385,0 11-63,0 0-704,0 0-224,0 11-128,0 0 32,0 0 32,0 11-32,11-11 32,-11 22-64,0 11 0,0-11-32,11 23 0,-11-12-64,11 0-64,-11 0 96,11-11 0,-11 0-32,11 0 32,0-10-224,-11-12 32,11 0-1024,-11-22-448,11 0-1247,-11 0-481,0-23-864</inkml:trace>
  <inkml:trace contextRef="#ctx0" brushRef="#br0" timeOffset="390.456">365 23 6144,'0'-11'2368,"0"11"-1280,11-11-160,-11 11 960,0 0-608,0 0-224,0 11-224,0 0 0,11 11-449,-11-11 193,0 11 160,0 11-192,0 11-64,12 0-128,-12 1-64,11-1-256,-11 11-64,0-11 64,11-11 96,0 0-32,-11 1 0,11-23-544,0 11-224,-11-11-1088,0-11-3007,-11-11-1121,0 0 1952</inkml:trace>
  <inkml:trace contextRef="#ctx0" brushRef="#br0" timeOffset="712.0337">1 233 11648,'0'-11'4288,"0"-1"-2305,11 12-2175,0 0 704,0 0-320,11-11-32,11 11-32,0 0 64,1 0-96,-1-11 0,22 11 96,-11 0-96,11-11-64,-11 11 64,12-11 0,-12 11-32,-11 0 32,0 0-64,-11 0 64,-11 0-1536,0 0-703,-22 0-769,0 11-192,0 0-512</inkml:trace>
  <inkml:trace contextRef="#ctx0" brushRef="#br0" timeOffset="962.5259">121 430 8448,'-11'11'3168,"11"-11"-1728,0 0-416,0 0 1056,11 0-801,0 0-255,1 0-544,10 0-160,11 0-192,0 0-32,11 0 96,0 0-96,0-11 0,12 0-32,-1 11-64,-11 0 32,-11-11 32,0 0 32,0 0 32,-11 11-160,-10-11 32,-1 0-1568,0 0-1311,0 11-641,-11 0-80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6:00.9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5 244 5632,'-11'-33'2112,"11"33"-1152,0-11-352,11 11 672,-11-11 0,0 11 0,0-11-64,0 11-32,0 0-640,0-11 95,0 11 97,0 0 32,0-11 32,0 11-256,0 0-64,0 0-224,0 0 0,0 0-96,0 0 64,0 0-128,0 11 0,0 0 160,0-11 96,11 22-128,-11-11 32,0 11-160,0 0 0,0 11 32,0 0 0,0 1 0,0-1 0,0 0 0,0 22 0,0-11-64,0 11 32,0 1 0,0-1 96,0-11-96,11-11 0,-11 11-32,0-22-64,12 12 96,-12-23 0,0 11-32,0-11-64,0 0-672,0-11-352,0 0-1056,0-11-352,0-11-1183,0 11-513,0-23 224</inkml:trace>
  <inkml:trace contextRef="#ctx0" brushRef="#br0" timeOffset="427.9978">442 221 7040,'-11'-44'2624,"0"22"-1408,11 0-352,-11 22 928,11-11-576,0 0-128,0 0-449,0 0-159,0-1-256,0 1 64,0 0 96,11 0-64,-11 0 0,11 0-128,0 0-32,11 11-96,-11-11-64,11 11 32,1 0-32,10 0-96,-11 0 0,11 11 192,0 11 96,0 11 32,-11-10 32,0 21 64,-11 0 128,-11-11-128,0 11 64,-11-11-160,-11 0 32,0 1-96,0-12 0,-11 0-32,11 0 0,0-11 0,0 0 64,11-11-256,0 11-96,0-11-768,0 0-352,11 0-1184,11 0-479,11 0-1857</inkml:trace>
  <inkml:trace contextRef="#ctx0" brushRef="#br0" timeOffset="1309.8834">1073 641 8960,'0'0'3424,"0"-11"-1856,11 0-1120,-11 11 832,0 0-289,11-11 65,-11 0-320,0-1-128,0-10-352,-11 11 128,11 0 32,-11 0 0,11 11 0,-22-11-224,11 11-128,-11 0-32,-1 0-32,1 11 0,0 11 0,0 0-96,0 23 64,11-12-32,-11 11-64,11 0 96,0-11 0,11 0 32,0 0 0,22-10 64,-11-1 96,11-11-64,0 0 0,0-11-32,0 0-64,0-11 32,1 0 32,-12 0-32,11-11 64,-11-1-64,0-10-32,0 0 96,0 11 0,-11 0 96,11 0 96,-11 0 0,0 11 0,0-11-96,0 11-32,0 0-96,0 11 32,0 0-128,0 0-64,-11 22 64,11 0 0,0 0 32,0 11 0,11 0 0,-11 11 0,11 0-96,-11 1 64,11-1 32,-11 11 0,11 11-96,-11 1 64,0-12 96,0 0 32,-11-11-128,0 0 32,11 1 64,-11-12 32,0 0-32,-11 0-64,11 0 96,-11-22 0,0 0-128,10-11 32,-10 0-64,0-11 0,0-11 0,0 11 0,11-11 64,0 0 64,11 0-96,0-11-64,11-1 128,0-10 32,0 0 0,11 0-64,0 0 32,0 11-32,1-1 0,-1 1 0,0 11-576,-11 11-256,11 0-1184,-11 0-480,0 0-1087,11 11-385,-22-11 192</inkml:trace>
  <inkml:trace contextRef="#ctx0" brushRef="#br0" timeOffset="2025.2767">2044 244 6784,'-11'-33'2528,"11"22"-1344,0-11-320,0 22 864,0 0-416,0 0-32,0 0-385,0 0-159,0 0-416,0 0 64,0 11 128,0 11-128,0 11 32,0 0-128,0 11 64,0-10-128,0 10 32,0 0-96,0 0 0,0 11-32,0 1 0,0-1-64,0-11 32,11-11-64,-11 0 64,0 0-64,0-11-32,11 0-320,-11-10-128,0-1-1120,0-11-480,11-11-1055,0-1-481,-11-10-160</inkml:trace>
  <inkml:trace contextRef="#ctx0" brushRef="#br0" timeOffset="2636.817">2497 276 8064,'0'-22'3072,"0"11"-1664,-11 0-1632,11 11 2752,0 0-897,0 0-383,0 0-320,0 0-576,-11 0 0,11 0 0,0 11-128,-11-11 32,11 11-160,-11 0 0,11 0 32,-11 0 0,11 11-160,-11 0-32,0 1 32,0-1 0,0 0 32,0 0 64,0 11-32,11 0 64,-11 11 0,11 0 96,-11 1-160,22-1-32,0 0 64,0 0 32,0-11 96,11 0 96,0-11-128,0-10-32,0-1 0,0 0 64,0-11 32,1-11 32,-12 0 0,11-1 0,-22-10-128,11 0-32,-22 0 32,11-11 0,-11 11-64,0 0-64,0 0 32,0 0-32,-12 11 0,1 11 0,11-11-96,-11 11 0,0 0 128,11 11 96,-11-11-192,11 11 0,0 0-704,0 0-288,11 0-672,0 0-192,0 0-895,11 0-289,0-11-1088</inkml:trace>
  <inkml:trace contextRef="#ctx0" brushRef="#br0" timeOffset="3341.8895">2851 310 10368,'0'-22'3936,"0"11"-2112,0 0-1568,0 0 863,0 0-447,11 0-32,0 0-384,0 0-160,11 0-64,-11 0 32,11 0 32,0 11 32,0 0 64,0 0-96,0 0-64,1 11-96,-1 11 32,-11 0 32,0 11 0,-11-11 192,-11 11 128,0 1-160,-11-12-32,10 0 0,-10 0 64,0-11 32,11 11 32,-11-11 0,11-11 0,0 11-128,0-11-32,0 0 32,11 0 0,11 0-64,0 0 32,0-11-64,0 11-32,11 0-64,11 0 32,1 0 32,-1 11 0,0-11-96,0 22 64,0 0 32,-11 0 0,0 11 0,-11 12 64,0-12 96,-11 0 128,0 0 64,-11 0 32,-11-11 0,0 0 64,-11 0-96,0 0 32,0-10-160,0-12-64,-1 11 0,1-22-32,0 11-160,0-12 32,11 12 0,0-11 0,11 11-640,-11-11-288,22 11-1152,0-11-448,0 22-2111,0-11-2369,0 11 2400</inkml:trace>
  <inkml:trace contextRef="#ctx0" brushRef="#br0" timeOffset="3941.9746">45 1425 6144,'-33'-11'2272,"22"11"-1216,11 11-1024,0-11 448,0 0 288,11 0 256,0 0 288,11 0 160,11 0-800,22 0 192,11 0 95,12 0-95,32 0 32,23-11-192,10 11-128,23-11-192,10 0-64,23 0-64,0 0 64,22 0 32,-11-12 96,11 12-32,-12 0 0,-21 0-224,0 11-128,-22-11-32,-12 11 32,-32 0-32,-12 0 64,-22 0-128,-10 0 0,-23 0 32,-11 0 0,-22 0-224,-11 0 0,-22 0-768,0 0-224,-22 0-1184,-11 0-479,-22 0-1537,-1 0-1248,-21 0 2432</inkml:trace>
  <inkml:trace contextRef="#ctx0" brushRef="#br0" timeOffset="4341.126">343 1513 7040,'-44'-11'2624,"44"22"-1408,-11-11-1152,22 11 608,11-11 480,11 0 320,22-11-64,33 11-1,23-11-767,21 0 192,45 0 64,22-11-352,33 11-64,0 0-224,0 0 0,0 11 192,-23-11 96,-10 0-64,-22 11 32,-23-11-224,-10 11-32,-34 0-64,-32-11 32,-1 11-128,-22 0 0,-22-11-320,1 11-160,-12 0-1024,-11-11-352,0-1-2975,0-10-259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2:00.40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27 5504,'0'-6'2112,"0"6"-1152,0 0-480,0 0 576,0 0 128,0 0 64,0 0 160,7 0 64,0 0-768,-7 0 95,6 0 65,8 0-128,-8 0-32,14 0-256,-7 0-32,14 0-192,-7-7-64,-1 7-64,8 0-96,-1-7 32,-6 7 32,0 0-32,0 0-32,-14-6-544,1 6-192,-7 0-1984,-7 6-767,1 1-1089</inkml:trace>
  <inkml:trace contextRef="#ctx0" brushRef="#br0" timeOffset="256.7635">100 107 9984,'6'0'3680,"1"0"-1984,6 0-1344,0 0 895,1 0-543,5-7-64,15 7-448,-8 0-128,0-7-64,1 7 0,-1 0 0,-6 0-928,0 0-319,-7 0-1441,-6-6-512,0 12-512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5:10.5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36 596 10112,'-11'-22'3776,"11"22"-2048,11-22-1376,0 22 831,1-11-575,10 11-96,11-11-384,0 11-96,0 11-32,11 11-96,0 11 0,-11 11 64,1 1 64,-12 10 128,-11 0 128,-11 0-64,-11 12 32,-22-1-96,-1 0 64,-10 0-64,0-22 0,0 12-32,0-23 0,0-11 0,-1-11 0,1-11 0,22 0 64,0-33-32,0 11 0,22-11-32,11-1 64,11 12-96,11 0 0,0 11 32,0 0 64,12 11-96,10 0 0,0 11-96,-11 11-32,0 0-192,-10 1 0,10-1-1248,-11-11-544,0 0-1855,-11-11-737,0 0 736</inkml:trace>
  <inkml:trace contextRef="#ctx0" brushRef="#br0" timeOffset="445.7073">2122 574 13824,'0'0'5183,"0"0"-2815,0 0-2816,11 0 704,0 11-288,0-11 64,22 0 0,0 11-32,11-11 32,0 0-32,1 0 64,-12 0-96,11 0 0,-11 0 160,0 0 160,-11 0-160,0 11 0,0 11-128,-10 0-32,-1 12 160,-11 10 160,0 0 32,0 0 64,-11 0-128,11 12-96,-12-1 0,12-11 32,0 11-32,0-11 64,0-11-416,0 1-96,0-12-2144,12-11-928,-1 0-2431</inkml:trace>
  <inkml:trace contextRef="#ctx0" brushRef="#br0" timeOffset="2880.3102">475 1071 10880,'0'0'4032,"0"0"-2177,11 0-1599,0 11 928,11-11-384,1 11 0,10-11-256,11 0-64,11 0-288,0 0-128,0 0-32,-10 0-32,-1 0 0,-11 0 128,-11-11 160,0 11-1152,-11 0-512,0 0-3327</inkml:trace>
  <inkml:trace contextRef="#ctx0" brushRef="#br0" timeOffset="3431.206">2950 629 8064,'-11'0'2976,"11"-11"-1600,11 0-352,-11 11 1056,11 0-545,0 0-127,11-11-480,0 11-192,11 0-416,12-11-64,-1 11 64,0 0-192,0 0-64,-11 0-32,-11 0 32,0 0-1664,-22 0-672,0 0-2175,-11 11-1825,0-11 2304</inkml:trace>
  <inkml:trace contextRef="#ctx0" brushRef="#br0" timeOffset="3833.9246">2994 563 8320,'-22'-11'3168,"22"11"-1728,-11 0-416,11 0 1120,-11 11-897,11 11-287,-11 0-480,0 11-64,0 12-256,11-12-96,-11 0 32,11 0 224,11-11 96,0 0 64,0-11 32,11 0-192,11-11-128,-11 0-96,22 0-96,1 0 32,10 0-32,-11 11-96,0 11 0,0-11-32,-11 11 0,-10-10 160,-1 21 32,-11 0 64,-11 0 0,0 0 0,-11 0 0,-22 0 0,-1 0 0,-10 1-64,0-12 32,0-11 0,0 0 32,11-11 0,-1-11 0,12 0-64,0 0-64,0-11-896,22-1-352,11 1-1568,0 0-671,22 0-1441</inkml:trace>
  <inkml:trace contextRef="#ctx0" brushRef="#br0" timeOffset="4237.5437">3832 629 12544,'12'-11'4735,"-24"0"-2559,12 11-2336,-11 0 896,0 11-480,-11 0-64,0 11-192,-11 23-64,0-1 32,11 0 0,0 11 96,0-11-32,11 12 64,11-12-64,11 0-32,11 0 224,11-11 96,11-11-96,0-11-64,0-11 128,-10-11 128,10-11 64,-11 0 96,-11-11-192,0 0-64,-11 0-160,-11-11-64,-11 10-96,0-10-32,-11 22-384,0-11-160,0 22-1504,0 0-736,11 22-2975</inkml:trace>
  <inkml:trace contextRef="#ctx0" brushRef="#br0" timeOffset="4648.6319">4495 509 11264,'-11'-11'4224,"11"22"-2305,-11 11-1535,0 0 960,-11 33-416,0 23-64,0 10-416,-22 33-128,-12 12-192,12 33-32,0-12 96,0-10 320,11-12 224,0 1-256,10-23-32,1-10-192,11-12-96,0-22 0,11-22-32,-11 1 64,11-34 32,11 0-1856,11-33-832,0-23-4031</inkml:trace>
  <inkml:trace contextRef="#ctx0" brushRef="#br0" timeOffset="5321.7016">4483 1470 9728,'0'-22'3584,"0"22"-1920,0 0-1024,0 0 959,0 0-863,0 11-224,0 0-352,0 22-64,0 22-32,11-11-64,0 11 32,0-10 32,11-12 32,0 0 96,0-11 32,12-11-96,10-11-32,-22 0 32,11-22 64,-11-22-96,11 0-64,-22-1 0,11 1 32,-11 11 160,0 0 128,-11 0 0,11 11 96,-11 11-224,0 0-128,0 11-160,0 0-32,0 11 128,0 22 32,0 22 64,-11 11 64,11 12-32,0 10 0,0 11-192,0 12 32,-11-12 0,11-11 0,0 12 0,-11-1 64,11-21 32,-11-1 96,-11-22-96,0-11 0,0-22 160,0 0 96,-11-22-64,0-22 0,11 0-160,-12-22-32,12 0-96,11 0-32,0 0 32,0-1 0,22 1 0,0 0 64,11 0-32,0 0-32,12 0-256,-1-1-96,11 12-1504,-11 0-672,11 0-2239,11 0-2177,-10 0 2432</inkml:trace>
  <inkml:trace contextRef="#ctx0" brushRef="#br0" timeOffset="5647.3007">5069 1812 11008,'0'-11'4128,"11"0"-2241,-11 11-1567,11-11 960,12 11-704,-1-11-224,11 0-160,0-11 0,-11 0-96,11 0-64,-11-1 64,-11-10-64,0 11-32,-11 0 288,0 0 128,0 11-192,-11 0-128,-11 0 0,-11 22 0,0 0-128,-11 22 32,22 11 64,-12 0 96,12 1-64,11-1 0,0 0-32,11-11-64,0 0 96,22 0 64,0-11 0,12 1 0,10-12-1088,0 0-416,11-22-1600,-11 11-575,1 0-1217</inkml:trace>
  <inkml:trace contextRef="#ctx0" brushRef="#br0" timeOffset="6041.938">5852 1612 8576,'-22'-11'3232,"11"0"-1728,-11 0-544,11 11 992,-11 0-577,-11 11-223,-11 0-544,11 22-160,-12 0-256,12 12-192,0-1-32,11 0 32,11-11 0,0 11-96,11-11 64,0-11 96,11 1 32,11-12 32,0-11 0,11-11-64,1 11 32,-1-23-64,-11 1 64,0 0 224,0-11 96,-11 11-64,0 0 32,0 0-96,-11 11 0,11 0-256,-11 11-64,0 11-96,0 0 96,0 11-64,0 0 32,0 0 64,0 0 0,0 11 0,0-11 64,11 12-608,0-12-192,0 0-1024,-11-11-480,11 0-1151,11-11-417,-11 0 96</inkml:trace>
  <inkml:trace contextRef="#ctx0" brushRef="#br0" timeOffset="6365.2265">5997 1656 8064,'-22'-22'2976,"11"33"-1600,11-11-704,0 11 896,0 0-192,0 12 31,0 10-351,11-11-96,-11 11-544,11 0 96,-11 0 128,11 0-352,-11 0-64,0 1 32,0-12 96,0-11 64,0 11 96,0-22 192,0 0 192,0 0-416,0 0-192,0-22-160,-11 0-32,11-12-64,11 12-32,-11 0-64,11-22 32,11 0-32,22 0 0,-11 0 0,1 10 0,10 1-704,0 11-384,-11 0-2016,11 11-895,0-11-1505</inkml:trace>
  <inkml:trace contextRef="#ctx0" brushRef="#br0" timeOffset="7970.6097">144 244 8448,'-11'-22'3232,"11"22"-1728,22 0-1888,-11 0 416,22 0 64,11-11 160,34 11 96,10 0 96,33-11-224,23 0 224,22 0 160,21 0-128,34-1 0,11 1-288,22-11-65,11 11 65,0 0 32,22 0-96,-10 0-32,-1 0-32,11 0 32,-11 0 0,0 0 96,-11 0-160,-11 0-32,-11 0 192,-11 11 128,-11 0 96,-23 0 96,-21 0-96,0 11 64,-23-11-128,1 11-32,-22 0-128,-12 0 32,-10 0-64,-23 11 0,-11 0 160,-11-11 128,-10 11-32,-12 0 64,0 12-192,-11-1-96,-11 0-32,0 11 32,11 0-160,-10 0-96,-1 23 96,-11 10 32,11 33 0,0 1-64,0 21 96,-11 1 64,11-1 0,0 12 0,-11 11-32,11-12 64,-11-10 96,11 21 64,-11-10-96,0-12-96,1 12-64,-1-12 0,-11-10-64,11-12 64,-11 1-64,0-12 64,0-22 0,-11-10 96,11-23-96,-23 0 0,1-22 32,-11-11 64,-11-11-96,-11 0 0,-22-22-32,-12 0 32,-32 11-128,-12-11 0,-21 11-32,-23-11 0,-22 11 64,-22 11 0,-33 0-96,0 0 64,-11 11 32,-22-11 0,-11 11-96,0 0 64,-11 11 32,-1-11 64,12 0-192,0-11 32,22 11 32,11-11 96,11 11-64,22-22 0,0 11 32,33 0 64,23 0-32,21-11-32,11 0 32,23 0-32,10 11 0,12-22 64,22 22-32,10-22 64,12 11 0,11 0 96,0-11-32,22 11 0,-11 0-32,11-1 64,0 1-96,-1 0-64,1 0 0,0 0-32,11-11 0,-11 11 0,11-22 64,-11 11 32,11-22 32,-11-11 0,11-23 0,-11 1 0,11-11-64,0-23-64,11-10 96,0-1 0,0-10 32,0-1 0,0-10-160,0-12 32,0 0 0,-11 1 0,11-34-224,0 22 0,0 1-480,0-1-96,-11 11-1344,0 12-544,-23-23-4223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5:06.9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09 45 10368,'12'-11'3872,"-12"0"-2112,0 0-1632,-12 11 767,12 0-383,-11 0 32,0-12-320,0 12-128,-11 0-64,-11 12-32,-11-1 0,0 0 0,0 22 64,-1 0 96,1 0 64,0 0-96,22 0-32,0 0-96,11-11-32,22 1 32,11-1 64,11-11-32,22 0 64,12 11-64,-1-11 64,-11 11-64,11-11 64,-21 11-128,-1 0-64,-22 11-32,0-11 0,-22 23 448,0-12 160,-11 0-96,-11 0-64,-11 0-96,-12-11-64,-10 0 32,0 0 32,0-22-96,0 11-32,10-22 32,12 11 0,0-22-1344,11 0-544,22-11-2271,11 0-961,11 0 928</inkml:trace>
  <inkml:trace contextRef="#ctx0" brushRef="#br0" timeOffset="243.2085">675 34 12032,'0'-11'4575,"0"11"-2495,0 22-2080,0-11 864,0 11-192,-12 22 64,12 11-320,0-11-96,0 1-192,0 21-96,12-11 64,-12 11 0,11-11 96,0 1-32,-11-12 0,0-11-960,11-11-384,0 0-1760,0-22-735,0 0-1121</inkml:trace>
  <inkml:trace contextRef="#ctx0" brushRef="#br0" timeOffset="542.881">994 321 12288,'-11'-11'4575,"0"22"-2495,-11 0-2432,11 0 704,0 0-352,-1 22 0,-10 0-96,22 22 64,-11 1 32,22-1 64,0 0 32,0-22 32,23 0 64,10-11 256,0-22 160,0 0 0,0-11 0,-11-11-32,1-11-64,-12-11-128,-22 0-64,0 0-288,-11 10 0,-11 1-32,-12 11 0,1 0-352,11 0-160,-11 11-1440,0 0-576,11 11-2271,11-11-1793,0 0 2624</inkml:trace>
  <inkml:trace contextRef="#ctx0" brushRef="#br0" timeOffset="815.3191">1425 288 12032,'12'11'4575,"-24"0"-2495,12 11-1792,-11-11 960,11 11-416,0 22-96,0 22-352,0 1-160,0-1-128,0-11-160,11 11 32,-11 1 96,12-12 96,-12-11 64,11-11 32,-11-11-1056,11-11-416,-11 0-2016,0-22-863,0-11-769</inkml:trace>
  <inkml:trace contextRef="#ctx0" brushRef="#br0" timeOffset="1070.8143">1380 343 11648,'33'-22'4384,"-10"0"-2369,10 11-1855,0 11 960,0 0-608,0 11-32,11 0-288,-11 0-128,0 11-32,-10 0 160,-12 11 192,-11 11-64,0 0 0,-11 1-128,-12-1 32,-10-11 0,0 0 32,0-11-128,0 0-32,0 0-1088,0-11-448,11-11-1696,0-11-639,10 0-993</inkml:trace>
  <inkml:trace contextRef="#ctx0" brushRef="#br0" timeOffset="1388.772">1833 453 8960,'0'0'3328,"11"0"-1792,-11-11-1312,11 11 832,-11 0-544,11 0-96,0 0-192,11-11-1,0 11-127,-11-11-64,12 0 0,-1 0-32,-11 0 0,0-11 480,-11 11 224,0 0-64,-11 0 32,0 11-448,-11 11-160,-1 0-32,1 0-32,0 22 128,0 0 160,11 11 192,0 1 96,22-1-32,0-11 0,0 0-96,22 0 32,12-11-128,10-11 32,0-11-160,-22 0-64,0 0 0,11-11-32,-10 11-64,-1-22-64,0 11-1312,-11 0-576,0 0-2272,-22 11-959,11 0 51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55:05.9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 862 8320,'-33'0'3072,"11"0"-1664,11 0-1504,11 11 608,-12-11 96,12 0 192,12 0 192,-1 0 127,22 0-607,0 0 128,0 0 32,22 0-160,11 0 32,1 0-320,10 11-128,11-11-64,1 11 32,10-11 256,12 0 160,-1 0-160,11 0-96,-10 0 128,10 12 96,-10-12-320,-1 0-32,-10 0 192,10 0 96,-11 0-160,1 0-64,-12 0-96,-11-12-64,12 12 32,-1 0-32,-11 0 64,-10 0 32,-1 0-128,-11 0-32,0 12 32,-10-12 64,-12 0 0,11 0 64,-22 0 288,0 0 128,0 0-32,-11 0-32,0-12-256,-11 12-64,0-11 0,0 0 64,0 11-96,0-11-64,-11 0 64,11 0 64,-11 0-64,11-11-64,-11-11 0,0 0-32,11-11 0,-11-12 64,11 12-96,-11 0 0,11 0 32,0-11 64,0 11-96,0-1 0,0-10 32,-11 0 0,0 11-96,11-11 64,-22 21 96,22 1 32,-11 0-128,0 11-32,0 11-128,0 0-32,-11 0 128,11 11 96,-1 0 32,-10 0-32,11 11-64,-22 0 32,11 0 32,-11 0 64,-11 0-32,-11 0 64,-23-11-64,-21 11-32,-12-11 32,-21 11-32,-12-11-96,1 0 0,-12 0 128,1 0 32,10 0 0,0 0 32,-10 0-128,43 0 0,1 0 32,22 0 0,10-11 0,12 11 64,22-11-32,0 11 64,11-11-128,11 11-64,10-11 64,-10 11 64,11 0-64,0 0 0,11 0-128,-11 0 32,11 11 0,-11 11 64,0 11 32,-11 12 32,0-1-96,0 11 0,0 11-32,0 12 96,0-1 0,11 0 32,11-22 0,0 12 0,0-23-96,11-11 64,11 0 160,0 0 64,0-11 0,0 0-32,22 0-1728,-11 1-768,23-12-438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45.51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 159 8448,'0'-6'3168,"0"6"-1728,0 0-1056,0 0 768,0 0-544,-6 0-160,6 13-224,-7-7-64,7 1-96,-7 6-64,7 7 32,-6 0-32,6-7 0,6 14 0,-6-7 64,7-7 32,6 0 95,-6-13-31,6 0 64,0-7-128,0 1 0,-6-1-96,6-6-32,-6-7 32,0 7 64,-1 0-32,-6-1-32,0 8-128,7-7 0,-7 6 192,0 7 128,0 0-96,0-7-64,0 7 64,0 7 64,0 0-64,0 6-64,0 0 0,0 0-32,0 7 0,0 0 64,0 0-1312,6-7-575,-6 0-1121,0-6-416,7-1 160</inkml:trace>
  <inkml:trace contextRef="#ctx0" brushRef="#br0" timeOffset="392.898">318 172 7680,'0'-19'2880,"0"19"-1536,0-14-512,-6 14 928,6 0-800,0 0-192,-7 0-417,-6 0-159,6 0-96,-6 7-96,6 0 96,-6-1-64,6 1 64,7-1-128,0 1 0,0 0 32,7-1 64,6 1-32,-6 0-32,13-1 32,-7 1 32,-6 6-96,6-6 0,-7 6 32,1-7 0,-7 8 256,0-8 224,0 8-32,0-1 0,-7-7-192,1 1-96,-7 6-64,6-13-96,-6 7-64,0-7 32,-1-7-608,8 7-224,-1-13-1311,0 6-609,1 1-1440</inkml:trace>
  <inkml:trace contextRef="#ctx0" brushRef="#br0" timeOffset="749.4622">391 219 6912,'7'0'2624,"-1"0"-1408,-6 0-576,7 0 864,-1 0-672,-6 0-128,7 0-288,0 0-32,-1-7-224,1 7-32,0 0 0,-1-6-64,1 6-64,-7-7 160,0 0 128,0 1 31,0 6 129,-7-7-96,1 7 32,-1 0-160,0 0 32,1 7-96,-1-7 64,0 6-64,-6 1 64,13 0-128,-6 6 0,6 0 32,0 0 0,6 7-64,1-7 32,-1 1 0,8-1 32,-1-7-992,7 1-384,6-7-1183,1 0-545,-1-7-1184</inkml:trace>
  <inkml:trace contextRef="#ctx0" brushRef="#br0" timeOffset="1281.7132">794 199 6400,'-6'-7'2464,"-1"1"-1344,1-1-320,-1 7 864,0-7-256,1 7-64,-7 0-256,-1 0-129,1 0-511,0 0 0,0 0 64,-1 0-192,-5 7-32,5-7-32,1 7 0,7-1-128,-8 8-32,8-1 32,6 0 0,0 0 0,0 0 0,6 1-64,1-8-64,6 1-256,0-7-96,7 0-320,0-7-32,-7-6 0,0 6 32,1-6 288,-1-7 160,-6-6 160,6-7 96,-13 0 64,6 0 96,-6 6 384,0 1 256,0 6 0,0 7-32,-6 6-352,6 1-192,0 12-32,0 7 64,-7 7 64,7 7 96,0-1-32,-6-6 0,6 13-224,0-7-128,0 8-32,6-8-32,1 7 0,-1-6 64,8-8-608,-1-5-192,0 5-2592,0-12-115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43.6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2 86 5760,'7'-6'2176,"-1"6"-1152,1-7-416,-7 7 736,7 0 32,-7-7 64,6 7-448,-6-6-224,0-1-416,0-6 128,0 6 63,-6 1-95,-1-8 64,0 8-224,1 6-32,-1-7-64,-6 7-32,-7 0-96,7 0 32,-7 7-64,7 6 64,-1 0-128,-5 1 0,5 5 32,1 1 0,-7 0 0,7 6 0,0 1 64,13-1 32,-7 7-32,14-6-64,-1-7 32,8 0 32,6-7-800,-1-7-320,1-6-1151,7-13-513,-7 7-544,-1-8-1056,-5 1 1440</inkml:trace>
  <inkml:trace contextRef="#ctx0" brushRef="#br0" timeOffset="272.4308">99 172 6784,'-13'-6'2624,"7"6"-1408,-1 0-864,7 0 672,-7 0-192,7 0 128,7 0-320,0 0-352,-1 0-256,7 0-64,1 0-32,-8 0 0,1 6 64,6 1 64,-13-1 96,7 8 64,-1-1 32,-6 13 0,-6-6-128,6 0-32,0 6-32,0-6 32,6-6 64,-6-1 64,0-7-1376,7 1-3808,6-7-640,-6-7 2752</inkml:trace>
  <inkml:trace contextRef="#ctx0" brushRef="#br0" timeOffset="741.79">364 186 7424,'0'-13'2816,"0"13"-1536,0-6-736,0 6 800,-7-7-512,7 7-128,-6 0-288,-1 0-96,-6 0-192,6 0-96,-13 0 0,7 7-32,0-1 0,-7 7 0,7 1 0,6-1 0,1 0 0,-1 7 64,14 0 32,-7-7-32,13 0 32,-6-6 0,6-7 32,0-7-65,0 7-63,0-13 32,-6 6 32,0-6-32,6 7-32,-13-8 32,7 1 32,-7 6 96,6 1 64,-6-1 32,0 7 64,0 0-32,0 7 0,0-1-160,0 8-32,0-1 32,0 7 0,0-7-64,0 13-64,0-12-416,0-1-128,7 0-1183,-1-6-513,-6-1-1152,7 1-1472,0-7 1600</inkml:trace>
  <inkml:trace contextRef="#ctx0" brushRef="#br0" timeOffset="1133.0117">516 159 9984,'0'-7'3680,"0"7"-1984,-6 0-1632,-1 0 736,7 0-545,-7 0-63,1 0-128,-8 7-64,8-7 32,-1 7-32,1-1 0,-1 1-96,7-1 64,0 1 32,0 0 64,7-1 32,-1 1 32,7-1-160,1 1-32,-1 6 32,0-6 0,0 6 32,-6 0 0,0 1-96,-7 5 64,0-12 224,-7 6 192,0-6-192,-6 0-96,0-1 0,6 1 0,-6-7-32,0 0 32,0 0-64,6 0 64,0-7-640,1 1-256,-1-8-1631,7-6-737,7 7-70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40.2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 60 8192,'-13'-7'3072,"6"7"-1664,1 0-928,6 0 768,6 0-192,1 0 95,6 0-159,7 7 32,13-7-576,7 0 96,19 0 96,7 6-224,14-6-64,12 0-192,8 0-128,12 0 0,1 7 32,12-7 160,-6 0 128,7-7-64,-14 7 0,1-6-160,-7-1-32,-7 0 256,-7 1 128,-12-1-96,-1-6-64,-13 6-160,-6 1-64,-14-1 32,-6 7 64,-7 0-160,-13 0-96,6 7-416,-12-7-160,-8 0-1152,1 6-512,-1 1-2527,-6-7-2273,0 7 2624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34.70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 11392,'0'0'4224,"0"-7"-2305,14 14-1663,-14-7 864,13 0-512,-7 0-32,8 0-320,-1 0-96,0 0-96,7 0 32,-7 0 64,0 0-224,1 7-96,-1-7-1600,0 0-767,-13 0-1729,7 6-1600,-7 1 2208</inkml:trace>
  <inkml:trace contextRef="#ctx0" brushRef="#br0" timeOffset="205.9351">40 93 7808,'7'7'2880,"-1"-7"-1536,8-7-288,-1 7 992,0 0-864,7 0-289,6-7-575,1 7-224,-1-6-4575,7 6-2081,-6 0 2944,12-13 153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13.4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37 4480,'-10'0'1760,"4"0"-960,6-5-224,-5 5 640,5 0-192,0 0 32,0 0-160,5 0 0,-5 0-512,6 5 128,-1-5 128,0 0 0,6 0 96,-1 0-128,1 5-1,4-5 97,6 0 96,-5 0-128,10 6-32,6-6-160,5 0-32,-1 0-192,6 0 0,5 0-96,1 0 64,4 0-64,1 0 0,4-6 32,6 6 32,6 0 32,-1 0 0,5 0-64,6-5 32,-6 5 0,11 0 96,-5 0-160,0 5-32,0-5-64,5 0-64,0 6 32,-6-6-32,6 0 192,0 0 192,-5 0-192,5 0-32,-11 0-96,1 0 32,-1 0-64,-5 0 64,-5 0-64,-5-6-32,-11 6 32,1-5 32,-6 0-32,-11 5-32,-10-5 96,-10 5 64,-11-6-64,-6 6-64,-4 0 0,-6 0-32,-10 0 0,-6 0-96,-15 0 0,0 0 64,-6 0 0,-15 0 96,0 0 32,0 0-128,-16 0-32,5 0-64,-15 0 0,-6 0 0,5 0 0,-4 0 0,-6 0 0,5 0-64,-5 0 32,0 0 96,0 0 32,0 0 32,11 0 0,-6 6 0,6-1 0,10-5 0,0 5 0,10 6-96,11-6 0,6-5 64,15 5 64,5 0 0,11-5-32,5 6-64,10-6 32,1 0-32,10 5 0,5-5 0,5 0 0,6 0-448,0 5-192,10-5-1568,6 5-672,10-10-2623</inkml:trace>
  <inkml:trace contextRef="#ctx0" brushRef="#br0" timeOffset="1087.6144">3145 6 8704,'0'0'3232,"0"0"-1728,0-6-992,0 6 864,0 0-193,0 6 97,5-6-288,5 0-128,1 0-480,10 0-32,-5 0 64,10 5-32,5-5 96,6 5-64,5-5 0,10 5-32,1 1 0,10-6 0,-5 5 64,-1-5-96,1 0-32,0 0-128,-6 0-32,1 0-32,-11 0 0,0 0-64,0 0-64,-5-5 32,-6 5 32,0-6-32,-10 6-32,-5-5 96,0 5 0,-6 0 32,-4-5 0,-1 5-160,-10 0-32,-11-5 32,-5 5 0,-5 0-64,-6-6 0,-15 6-32,-5 6 96,-1-6-64,-15 5 32,5-5 64,-5 5 0,-1 0-96,6 1 64,0-1 96,11 0 32,5-5-128,5 5 32,5 1 0,11-6 0,5 0 0,10 0 0,6 0 0,5 0 64,5 0-32,6 0-32,10 0 32,10 0-32,6 0 0,5 0 64,5 0-32,6 0-32,-1 0 96,6 0 0,-11 0-32,6-6-64,-1 6 32,-5 0-32,-5 0 64,-10 0 32,5 0-128,-11-5 32,-5 5 64,-5 0 32,5 0-128,-11 0-32,0 5 32,1-5 64,-1 0 0,1 0 64,-6 0-128,0 0-64,-5 0 64,0 0 0,-5 0-672,0-5-320,0 5-1248,-6-5-480,-5 0-329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34.16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13 8320,'0'-13'3168,"0"13"-1728,7 0-896,-7 0 864,0 0-160,0 0 31,0 0-351,0 0-160,0 0-448,0 7 0,0-7 96,-7 0 64,7 6 0,0 1-224,0 0-96,0 6-96,-7 0-64,7 0 96,0 14 64,0-7 0,0-1 0,0 1 32,0 7 32,0-14 32,0 0 64,0 0-96,0 1-64,0-1 192,0-7 96,7 1-96,-7 0-32,0-7-64,7 6 64,-1-6-160,1 0-32,6 0-64,0 0-64,7-6 32,7 6 32,-8 0 32,15 0 32,-8-7-160,0 7 32,-6 0 64,0-7 96,0 7-128,-7 0-32,0 0 0,-6 0 0,6 0 64,-6 0 32,-1 0-192,-6 0 0,7 0-1312,0-6-576,-7 6-3072,0-7-1375,6 1 150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33.39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60 8960,'-7'-7'3328,"7"14"-1792,0 0-1792,7-7 2464,-1 0-673,8 0-287,-1 0-288,13-7-576,7 0 96,7 7 96,6 0-192,7-6 32,7 6-192,-1-7 32,8 7-224,-15-6-32,1-1 288,-6 7 160,-1-7-192,-6 1-64,-7 6-128,-13-7-64,-1 7 96,-5-6 64,-8 6-1632,-6 0-736,-6 0-2751,6 0-2369,-14 6 272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32.88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0 7552,'0'0'2880,"0"0"-1536,0 7-1344,0-1 512,6 1 64,-6 6 192,0 1-128,0 5 0,0-5-352,7 5 32,-7-5 96,0-1-32,0 0 31,0 0-31,0-6 0,7 6-192,-7-13-128,0 7 320,0-7 192,0 0-224,0-7-96,0 1-160,0-8-96,0 1 32,0-7-32,0 0 64,0 7 32,0-7-128,6 7-32,1 0-64,-1 0 0,-6-1 0,14 8 96,-8-1 0,1 7 32,-1 0-160,1 7 32,6-1 128,-6 8 128,0-1-96,-1 0-32,1 7 0,-1-7 64,-6 0-32,7 1 64,0-1-64,-7-6-32,0-1 288,0 1 128,0-1-128,0-6-32,0 0-64,6-6-32,-6-1-96,7-13 32,-7 7-128,6 0 0,1-7-32,-7 7 0,13-7 0,-6 7 0,0-1 128,6 8 32,0-7 32,0 6 0,0 0 0,1 7 0,-1 7 0,-6 0 0,-1 6-64,1 0-64,-1 7 32,1 0-32,-7 0 64,7-1 32,-7-5-32,0-1-64,0 0 96,0 0 64,0-6-416,0 0-224,0-7-1376,0 6-544,-7-6-294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1:31.7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 34 4480,'0'-7'1664,"0"7"-896,0-13-64,0 13 640,0 0 192,6-6 96,-6 6-256,0 0-32,7-7-768,-7 7-256,0 0-96,0 7-64,0 6 0,-7 7 95,7-1 97,0 1 0,-6 7 96,6-1 64,0 1 64,0 6-320,0 0-128,0 6-32,0-5 0,0-1-128,0-7 32,0-6 64,0 0 32,0-7 32,0 0 64,0-6-320,0 6-64,0-13-1472,0 0-639,0-7-1793,0 1-1536,0-7 2208</inkml:trace>
  <inkml:trace contextRef="#ctx0" brushRef="#br0" timeOffset="483.0244">173 107 7168,'0'0'2720,"-14"6"-1472,8 8-1184,-1-1 608,-6-7 0,6 8 64,-6-8-128,0 7-32,-7 1-320,7-1 192,0 0 96,-1-6-224,1 6-32,6-6-97,1-1-31,-1-6-32,1 7 64,6-7-32,0 0 64,6-7-192,1 7-32,-1-6 128,1 6 64,6-7 64,1 7 0,-1 7-288,0-7-128,0 13 224,0-7 160,1 8-32,-1 6-32,0-7-64,-6 7 0,-1-7 0,8 7 32,-14-7 0,6-6 0,-6 6-64,7-7-64,-7 1-1024,0 0-448,-7-7-1663,7 0-705,0-7 9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2:45.9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5 40 9216,'0'-14'3424,"7"8"-1856,0-1-288,-7 1 1215,0 6-991,0-7-384,-7 7-736,0 0-288,1 7-64,-7-1-128,-7 14 0,-7 7-32,1-1 96,6 0 64,0 8 64,7 5-32,0 1-64,6 0-64,7-1 32,0-6 96,13-6 32,7-1 32,-7-12 64,7-1 32,0-13 32,0 0 128,-7-13 160,0-7-224,-6-7-32,-7 7-224,0 1-64,0 5 0,-7 1 0,-6 0-96,0 6 64,0 1-192,-7 6-96,7 0-960,-1 6-416,8 1-1184,-1-1-447,7 1-1249</inkml:trace>
  <inkml:trace contextRef="#ctx0" brushRef="#br0" timeOffset="489.024">384 79 14208,'-7'-19'5279,"14"12"-2879,-1 0-2720,1 1 864,0 6-448,6-7-64,7 7-96,-1 7-32,1-7 64,-6 13 0,-1 0 32,0 0 0,-6 14 0,-1-7 0,-6 0 0,-6-1 64,-1 1 32,-6-7-32,0 1 32,-1-1-64,1-6-32,6 6 96,1-7 64,-1 1 0,7-7 0,0 0-192,7 0 32,-1 0 0,14 0 64,-6 7-96,5-7 0,1 6-32,-7 1 0,7-1 64,-6 8 64,-1 6 256,-7-7 160,-6 7 64,-6-1-32,-1 1 0,-6 0 0,0-7-192,-7 7-64,0-13-64,0 6-32,0-6-96,0-1-64,-6 1 96,6 0 0,0-1-320,7-6-96,0 0-1408,0 0-512,-1-6-451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3:50.3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0 86 3840,'-20'-6'1472,"14"-1"-768,-1 0 96,7 7 640,-7 0-352,7 0-160,0 0-320,7 0-64,0 0-320,-7 0 64,13 0 64,0 0 0,0 0 96,14 0-32,-1 7 0,1-7-96,6 0 32,6-7 0,14 7 96,7-6-96,-1-1 32,1 0-224,6 1-32,0-1-65,-6 1 33,-7 6-128,6-7 0,-6 7 32,7 7 0,-7-7 0,-1 6 64,1-6-32,7 7-32,6-7-64,-6 6 32,6-6 512,13 0 224,-13 0-320,-19 0-160,-8 0-64,14 0-32,-7 0 192,14 0 128,19 0-96,-32 0-32,-8 0-192,1 0-32,-13 0-32,6 0 32,-7 0-64,-6 0-32,-7 0-1824,0 0-831,-13 7-2465</inkml:trace>
  <inkml:trace contextRef="#ctx0" brushRef="#br0" timeOffset="1565.4532">101 80 3456,'-13'-7'1408,"6"7"-768,1 0-192,6 0 480,0-7-96,-7 7-32,7 0-416,0 0-160,0 7-160,0-7 160,0 7 96,7-7 32,-7 6 32,0 1-64,0 6 32,0 0-64,0 7 64,0 7-64,0-1 0,0 7-32,0 0 64,0-6-160,0-1-32,0 1 64,6-1 32,-6 0-96,7 7-32,-7 1 32,6-1 0,-6 0-64,7-7 32,-7 1-64,0-8-32,0 8 32,7-1-32,-7-6 192,0 7 128,6-1-32,-6-6 0,7 6-256,-1-6 0,1-6 32,0 5 96,6-5 0,-6-1 64,-1-7 0,1 8 95,-1-8-31,8 1 64,-8-7-128,1 7-64,-1-7-64,1 0-96,6 0-64,-6 6 32,6-6 96,0 0 32,1 7-32,5-7 32,1 0-128,0 0-64,7-7 64,-1 7 0,7 0 32,-6 0 0,6 0 0,-7-6 0,7 6 64,-6 0 32,6 0-128,0-7 32,0 7 0,0 0 64,0 0-96,0 0 0,0 0 32,-6 0 0,6 0 256,0 0 224,0-7-288,0 7-128,0 0-32,7 0 32,-1 0 32,-6 0 96,7-6 32,6 6 32,1 0-64,-8 0-32,8-7-192,-8 7 32,1 0 0,-7-7 64,7 7 96,0 0 128,-1-6-128,-6 6-32,0 0-64,0-7 32,-6 7-128,6 0 0,0-13 96,0 6 96,0 1 64,-6-1 96,-1 1-96,1-1 32,-8 0-96,-5 1 64,-1-1-64,0 0 64,0 7-64,-6-6 0,6-1-96,-6 1-64,6-1 288,-6 0 128,6 1-128,-13-1-32,6 7 64,1-6 32,-7-1-32,7 0 32,-7 1-64,6-1 0,-6 0-96,0 1-32,0-1-96,0-6-64,0-20 32,-6 0-32,-1-7 0,7 0 64,-7 1-32,1 6-32,-1 0-64,1-14 32,6 8 32,-7-1 0,7 0 0,-7 1 0,7 6 0,0 13 0,0 0 0,0 0 0,0 0 0,0 7 0,0-7 0,0 7 0,0 0-224,0 6-96,0 0-1376,-6 1-544,6-1-2272,-13 7-863</inkml:trace>
  <inkml:trace contextRef="#ctx0" brushRef="#br0" timeOffset="32791.3215">7 1516 11264,'-6'-7'4224,"12"7"-2305,1-6-1887,0 6 800,6 0-576,13-7-64,1 0-128,12 1 32,-5 6-64,-1 0-2336,-7 0-991,1 6-1249</inkml:trace>
  <inkml:trace contextRef="#ctx0" brushRef="#br0" timeOffset="33001.9163">87 1615 8448,'-13'7'3232,"19"-7"-1728,1 0-896,-1 0 832,8 0-608,5 0-129,15-7-447,-1 7-96,6-13-4543,8 6-2049,-8 7 2944,21-6 1472</inkml:trace>
  <inkml:trace contextRef="#ctx0" brushRef="#br0" timeOffset="33471.7272">1000 1257 9472,'0'-7'3520,"0"7"-1920,0 0-1152,0 0 896,0 0-609,0 0-127,0 14 96,0 5 96,0 8-416,0-1-160,0 7-64,0 0 32,0-6 32,0-1-96,6 1-96,1-1 64,-7-6 0,6-7-32,1 7 32,-7-13-1280,7-1-448,-1 1-2079,1-14-929,0 7 768</inkml:trace>
  <inkml:trace contextRef="#ctx0" brushRef="#br0" timeOffset="33944.3545">1218 1310 10880,'7'-13'4032,"-1"13"-2177,1-7-1887,-7 0 800,6 7-384,1-6 32,6 6-128,-6-7 64,13 7-192,-7 0-96,7 0 32,-7 7 0,0-1 32,0 8-160,-6-1 32,0 7 0,-1 6 64,-6-6-32,-6 6 64,-1-6 0,-6 0 32,-7-7-64,7 7 32,0-7 128,-1 1 192,1-1-96,6 0 0,1-6-64,6-1 64,0 1 32,6-7 96,8 0-96,6 0-32,-1 0-192,1 0-96,0 0 64,6 0 64,-6 0-64,-6-7-64,5 7-96,-12 0 32,6 0-672,-6 0-256,-1 0-1568,-6 0-671,0 0-2145</inkml:trace>
  <inkml:trace contextRef="#ctx0" brushRef="#br0" timeOffset="34352.5879">1581 1277 9856,'-7'-7'3680,"7"7"-1984,0 0-1120,0 0 991,0 7-639,0-1-192,0 8-96,0-1-32,0 7-320,0 0 32,0-1 32,0 1-64,0 0 0,0 0-32,0-7 0,0-6-128,7 6-96,-7-6 64,13-1 0,-6 1 32,6-7 0,0 6-64,0-6-64,7 0 32,-7 0-32,7 0 0,0 0 64,-7 0-1024,7-6-448,0 6-1152,-13-7-447,6-6-1665,-13 6-960,6-6 2688</inkml:trace>
  <inkml:trace contextRef="#ctx0" brushRef="#br0" timeOffset="34604.3807">1760 1270 9216,'-6'-6'3424,"6"6"-1856,0 0-928,0 0 1023,0 0-127,6 6 64,-6 7-288,7 1-64,-7 5-704,7 8 32,-7-1 64,6 1-224,-6-1 0,0 1-160,0-1-96,0 1-64,0-1 0,0 1-64,0-1 64,0-6-928,0-7-352,0 0-1632,7-6-640,-1 0-2239</inkml:trace>
  <inkml:trace contextRef="#ctx0" brushRef="#br0" timeOffset="34878.176">2012 1523 14848,'0'-7'5631,"6"7"-3071,-6 0-2976,0 0 832,7 0-512,-7 0 64,0 0-320,6 0-96,-6 7 224,7-7-1504,-7 0-672,0-7-1567,7 7-737,-7-7 960</inkml:trace>
  <inkml:trace contextRef="#ctx0" brushRef="#br0" timeOffset="35276.9682">2296 1265 10752,'-7'-14'4032,"7"14"-2177,0 0-1471,0 0 1024,0-6-320,0 6 32,0 0-448,0 0-96,0 0-320,-6 0-32,6 6 96,0-6-128,-7 7 64,7 0-96,-13 6 0,6 0-96,-6 7 32,7 0-128,-8 6 0,8 1 96,6-8 32,0 1-32,6 7 32,-6-7 0,14-1 96,-8 1-96,7-6 0,1-8-32,-1 1-64,0-7 96,0 0 64,-6 0 0,6-7 0,-6 7-96,-7-6-64,6-1-64,-6 7 32,-6-7 32,-1 7 0,1-6-96,-1 6 64,0 0 32,-6 0 0,6 0-96,-6 0 64,7 0-544,-1 0-256,7 0-768,-7 0-256,7 6-1440,0-6-607,7 0-609</inkml:trace>
  <inkml:trace contextRef="#ctx0" brushRef="#br0" timeOffset="35842.5695">2533 1244 12416,'0'-7'4639,"0"7"-2495,0-7-1664,0 7 1088,0 0-736,0 0-224,0 0-224,0 0-96,7 0-160,-1 0-32,8 0 96,-8 7-32,14-7 64,0 0 160,0 0 128,6 0-192,-6 7-96,0-7 0,0 0 0,-7 6-32,0-6-32,0 0-96,-6 14-64,0-8 96,-1 7 64,1 1 0,-7 12 64,7-13 0,-7 14 32,0-7-64,-7-1-32,7 1-96,0 0-64,0-7 32,0 7 32,0-7-96,0 7 0,0-6 32,0-8 64,0 7-736,0-6-352,-7 0-1376,7-7-608,0 0-3583</inkml:trace>
  <inkml:trace contextRef="#ctx0" brushRef="#br0" timeOffset="36401.7555">3209 1197 10624,'0'0'3936,"0"0"-2112,7 0-1856,-7 0 799,0 7 129,6 0 128,-6 6-384,7 13-128,-7 7-320,0 0-128,0 7 32,6-13-64,-6 6 64,0-7 0,0 1 32,7-1 0,-7 1 0,0-14-64,7 0 32,-7-6-832,6-1-320,1-6-1632,-1-6-703,1-1-1185</inkml:trace>
  <inkml:trace contextRef="#ctx0" brushRef="#br0" timeOffset="36737.3961">3460 1310 8448,'7'0'3232,"-7"0"-1728,0 0-896,-7 0 832,1 6-672,-1-6-193,0 7-351,-12 6-96,-1 1-64,-7 5-64,7-5 96,1-8-128,5 7 0,1 1 32,6-8 64,-6 1-32,13-7 64,-6 7 128,6-1 192,6 1 64,1 6 0,6-6 128,0-1 64,7 7-224,0-6-96,6 6-192,-6 1-64,0-8-32,0 1-64,0-1 96,0 1 0,-7 0-832,0-7-352,0-7-1856,-6 7-831</inkml:trace>
  <inkml:trace contextRef="#ctx0" brushRef="#br0" timeOffset="37382.8439">3652 1389 10112,'7'0'3776,"-7"0"-2048,0 13-1536,0-6 799,0 0-127,0 6 32,0 0-352,0 0-96,0 1-256,-7-1 96,7 7 32,0-14-32,0 8 0,0-8 96,0 1 96,0-1 96,0-6 32,-7-6-256,7 6-128,0-7-64,0 1-32,0-1-64,7 0-64,-7-6 32,7 0-32,-1 0-160,1-1 32,0 8 0,6-1 64,-7 1 32,1 6 32,6 0-160,0 0-32,-6 6 96,6 1 32,-6-1 64,0 1 0,6 6-96,-7-6 64,1 6 32,-7 0 64,7-6 256,-1 0 160,-6-1 64,7 1-32,-7-7-192,6 0-128,-6 0-32,7-7-32,-7 1-160,7-1 32,-1 0-64,8-6 0,-8 6 0,7 1-64,1-1 0,-1 1 96,0 6-160,0 6 64,-6-6 0,-1 7 64,1-7 32,6 13 96,-13-6-32,7 6 64,0-6-64,-7 6 64,0 0-832,6-6-384,-6-1-640,7-6-256,-7 7-1311,6-14-609,1 7-352</inkml:trace>
  <inkml:trace contextRef="#ctx0" brushRef="#br0" timeOffset="37699.2899">4148 1244 11136,'0'-7'4128,"0"7"-2241,0 0-1567,0 0 896,0 7 32,0-1 96,-6 8-160,6-1-64,-7 13-640,7-6 64,0 13 96,-7-6-64,1 19 32,-1-13-192,-6 20-96,6-13-96,-6 6-64,6 0 32,1 7 96,6-13-128,-7 6-96,1-13 32,6 0 0,0 0 32,0-13 0,0 0-352,0-13-160,0 6-1440,6-20-640,1 1-2688,-7-8-1087,6 1 1151</inkml:trace>
  <inkml:trace contextRef="#ctx0" brushRef="#br0" timeOffset="38647.6423">4525 1780 7808,'0'-6'2880,"7"6"-1536,-7-13-448,0 13 1024,6-7-352,-6 0-129,0 7-543,0-13-160,-6 7-416,6 6 64,-7-7 64,1 0-320,-8 1-32,-5 6-96,5 0 64,-6 6-32,1 8-32,-1-8-64,7 7-32,-7 7 64,6-7 0,8 7 32,-1 0 0,1 0 64,12 0 32,1-7 32,6 0 0,0-6-64,1-14 32,5 1-64,1-8 64,-7 1-128,7 0-64,-6-13-160,-1-14 0,-7 0 64,1 0 32,0 1 96,-7 6 96,6 6-160,-6 7 32,7 1 384,-7 5 192,0 1-96,6 7-64,-6-1-96,7 7-64,-7 7-32,0 6 64,0 13 32,0 1 32,0 12-128,0-6-96,-7 0 64,7-6 0,7 13-32,-7-14-64,7 7 32,-1-13 32,7 6-800,7-12-320,-6-8-864,12-6-320,0-6-575,-6-8-257,7 1-864</inkml:trace>
  <inkml:trace contextRef="#ctx0" brushRef="#br0" timeOffset="39042.5059">4855 1728 7936,'13'-14'2976,"-13"14"-1600,-6-6-256,6-1 1024,0 7-545,0-7-191,-7 7-544,7 0-224,-7 0-352,-6 7-192,0 0 0,0-1 0,-1 8 32,1-8-64,0 14-64,6-7 32,1 0 32,-1 7-32,7-6 64,0-8 0,0 1 32,13-1-64,-6-6 32,0 0-64,-1-6 64,1-1 0,6 7 32,-13-6 128,7-1 160,-1 7-96,-6-7 64,7 7-160,-7-6 32,0 6-160,0 6 0,0 8-32,0-8-64,0 7 96,6 1 64,-6 12-576,7-13-256,-7 1-1152,7-8-480,-1 7-927,8-13-385,-8 0-672</inkml:trace>
  <inkml:trace contextRef="#ctx0" brushRef="#br0" timeOffset="39675.0187">4968 1773 9728,'7'-13'3680,"-7"13"-1984,0-7-512,0 7 1247,0 0-1087,0 0-384,0 0-704,0 0-160,-7 7-96,7-7 0,0 13 64,0-7-32,7 14-32,-7-6 32,7 5-32,-1-5 64,1 5 32,-1-5 32,8-1 0,-1-6-64,0-1-64,-6-6 96,6-6 64,0-1-64,0-6-64,-6-1 0,6 1-32,-6 0 192,0 0 192,-7 0 96,6-1 96,1 8-128,-7-8 64,0 8-224,0-1-96,6 1-192,-6 6-64,0 0 32,7 0 0,-7 6 32,0 1 64,0-1-32,0 21-32,0-14 32,7 20-32,-7 0 192,0 0 128,6 0-96,-6 14-64,0 19-64,0-7-96,0-6 96,-6-13 64,6 0-64,-7-1 0,7-12 32,-7-1 0,-6-12 64,7-1 32,-14-13-32,6-7-32,-5 1-192,5-1 32,1 0 0,-7-13 64,7 1-96,0-8-64,-7-6 128,13 13 32,1 0-96,12 1-32,1-1-64,13 7 96,-7-1 0,14 1 32,-1 0 64,7 6 96,-6 1-992,-1-8-384,0 8-2144,7-1-864,-6 1-1919</inkml:trace>
  <inkml:trace contextRef="#ctx0" brushRef="#br0" timeOffset="41557.3896">616 1006 10368,'0'-7'3872,"7"7"-2112,12-7-2112,-5 1 576,-1 6-160,13 0 32,14 0-32,6 0-64,14 0 32,13-7-32,13 1 64,6 6 32,14-7 95,7 0 33,6 1 32,6 6 64,1-7 32,13 0 32,0 1 0,6-1-64,7-6 32,7 13 0,0-7 32,0 1-128,6-1 0,0 7-160,1 0 0,-8-6 32,8 6 0,-14 0-64,0 0-64,-6 0 224,-1 0 96,1 0-32,-7 0 64,-14 0-64,8 0 0,-14 0-96,0 0-32,-7 0-96,-6 0-64,-20 0 32,7 0-32,-21 0 64,1 6 32,-7-6 96,-13 7 32,0-1-96,-13 8-96,6-8 64,-6 7 64,-14 1 0,-6 6 0,-7 6-32,-6 7 64,-1 7-32,-6-1 0,0 1-96,-6 6-64,6 14 32,0-1 32,-7 1 32,7 6 32,0 7-64,0 0 32,0-7-128,-6 13 0,6 1 32,0-14 0,-7 6 64,7 1 32,0 0-128,-7-7 32,7-13 64,-6 0 96,6-7-64,-7-6 0,7 6-32,0-13 32,-6-6-64,6-1-32,-7-6 96,0 0 0,-6-7-32,7-6-64,-21-1 96,1 1 64,-14 0-64,0-1 0,-19-6-96,-7 0-32,-20 0 32,0 7 0,-27-7 0,7 6 0,-26 1 0,0-7 0,-14 7 0,-13-1 0,-6 1 0,-14 0 0,7-7-96,-6 6 64,6 1 32,0-1 64,7-6-32,-1 0 64,7 7-64,7-7-32,0 7 32,20-7 32,-7 0 32,7 0 32,-1 0-64,8 6-64,6-6 32,0 0-32,0 7 0,19-7 0,1 0 0,13 6 0,7-6 64,13 0 32,13 0-32,6-6-64,1 6 96,13-7 64,7 1 128,6-8 64,0-5-32,7-1-32,-1-7-96,1-12-32,0-1-192,0 7-32,-1-7 32,1-6 0,0-1 96,0-5 32,0-8-32,-1 7 32,-6-6-64,1-8-32,-1-5 96,-7 6 0,-6-14-128,7-6 32,-1 13-64,1-6 0,6 0 128,0 6 32,14 0-32,-1 7 32,7 6-224,7 1 32,-1 6-960,14 13-352,-7 7-3648,7 20-1535,13 6 47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11.4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67 119 6400,'-27'-13'2464,"27"13"-1344,-20-6-736,20 6 608,-6 0 192,-1 0 128,7-7 288,-6 7 191,6 0-959,0 0 320,6-7 128,7 7-256,14 0-32,-1 0-288,27 0-128,-13 0-64,33 0 96,-14 0-288,40 0-96,-13 0 64,40-6 128,-20 6-32,26 0 96,-19-7-64,26 7 64,-20-7-128,6 1-32,-19-1-128,7 1 32,-14-1-64,-7 0 64,-19 1 0,-7-1 32,-6 7-64,-14-6-32,0-1-96,-12 7-64,-8 0-128,0-7 0,-6 7-160,-6 0-32,-1 0-640,0 0-160,-6 7-1824,-7-7-736,6 7-300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09.5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 8704,'0'0'3328,"0"0"-1792,6-6-864,-6 6 960,0 6-449,0-6-95,0 7-224,0 0 0,0 12-480,0-5 0,0 12 32,0-6-96,0 6 64,0-6-224,0 7-32,0-8 0,0 8 0,0-7 0,0 0 64,7-1-96,-7 1-64,0 0 0,6-7 32,-6 1-320,0-1-128,0-7-1024,0-6-416,0 7-1407,0-14-577,0 7-448</inkml:trace>
  <inkml:trace contextRef="#ctx0" brushRef="#br0" timeOffset="357.0372">173 87 10368,'0'0'3936,"0"0"-2112,-7 6-1505,7-6 961,-7 7-640,1-1-96,-7 1-224,-1 6 32,1 1-192,0-1-160,0 0-32,-1-6 96,8 6 32,-7-7-32,6 1 32,0 0 128,7-1 192,-6-6-224,12 7-32,-6 0 96,7-1 96,0 1-64,6-1 64,-7 1-128,14 6-64,-7-6 0,7 6-32,-6-6-64,5-1 32,-5 1-352,-1 0-64,-7-7-1600,8 0-736,-1 0-3007</inkml:trace>
  <inkml:trace contextRef="#ctx0" brushRef="#br0" timeOffset="1061.175">298 146 11392,'-6'13'4224,"6"-13"-2305,0 27-1823,0-27 896,0 13-288,0-6-32,0 6-224,0-6-32,0 6-256,0 0 128,0-6 96,0 6 0,0-7 96,0 1 96,0-7 32,0 7-192,0-14 0,0 7-320,0 0-128,0-7 64,0 1 32,6-1 0,-6-6-64,0 6 32,7-6-32,-7 7-160,6-1 32,1 0 64,6 1 32,-6 6-64,6 0 64,-6 0-32,6 6-64,-6 1 96,6 0 0,-7-1 32,1 1 0,0-1 0,-7 8 64,6-8-32,-6 1-32,7-1 32,-7-6 32,0 7 96,0-7 64,7 0-96,-7 0-96,6-7 0,1 7-32,-1-6 64,1-7 32,0-1-128,6 1-32,0 0 32,0-7 0,1 13-64,5-6 0,-5 7-32,5-1 0,-5 7 96,-1 7 64,0-1 64,0 7 96,1-6-32,-1 6 0,-7 1-32,1 5 0,6-5-64,-6 5-64,0 1 32,-1 0 32,1-7 32,-1 1 32,1-1-64,0 0 32,-1-6-768,-6-1-352,7 1-1920,-7-14-832,6 7-198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09.2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7 9216,'-7'-6'3520,"7"6"-1920,7 6-800,-7-6 991,0 7-479,0 0-32,0 6-320,0 0-64,0 13-480,0-6-96,0 7 0,0-7-128,0 13-32,0-7 0,0 7-32,0-6-64,7 6-64,-7-7 32,0-6 32,6 0-896,-6 0-288,7-7-1856,-1-6-799,-6-1-118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08.01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60 5120,'0'0'1920,"-6"0"-1024,6-6 0,0 6 800,0 0-320,0 0 0,6-7-352,-6 0-160,7 7-480,0-6-96,6-1-64,0 1-96,0-1-32,7 0 32,-7 1 63,7 6-95,0 0 0,0 0-32,0 6 32,-7 1-128,-6 6 0,-1 0 32,1 1 64,-14 5 32,7 1 32,-13 0 128,0 0 96,0-7 0,-1 0 96,1 1 64,0-8-32,0 1-160,-1-7-64,8 7-64,6-7-32,0 0-96,0-7-128,6 7 32,8 0 32,-1 0 64,7 0-96,0 7-64,-1-1 64,1 1 0,-7-1-64,1 1 0,-8 6 64,1 0 0,0 7 96,-7-6 32,-7 5 160,0 1 96,-6 0 0,0-7 96,-7 1-96,7-8-32,-7 1-192,0-7-96,0-7 64,0 7 0,7-6-32,0-1-64,0 0-256,6 1-96,0-1-1024,7 0-448,7 1-1951,0-1-833</inkml:trace>
  <inkml:trace contextRef="#ctx0" brushRef="#br0" timeOffset="559.3427">371 27 9472,'0'-6'3520,"0"6"-1920,-6 0-1024,6 0 895,0 0-767,0 0-224,6 0 32,1 0 96,-1 6-288,1-6-32,6 7 32,7-7-64,0 0 32,0 0-160,0 0-32,6 0-32,-6 0 32,0 0-64,-7 0-32,0 0 224,-6 0 96,-1 0-96,1 6-64,0 1-64,-7 0-96,0 12 32,0-5 32,-7 12-32,7-6 64,-7 6 128,7-12 128,-6 6-192,-1-1-96,7 8-32,0-7-32,0 0 64,0-1 32,0-5 32,0-1 0,0-7-1216,0-6-2144,0 0-1183,7-6-641,-1-1 1088</inkml:trace>
  <inkml:trace contextRef="#ctx0" brushRef="#br0" timeOffset="933.4814">742 14 10624,'0'-7'3936,"0"7"-2112,0 0-1345,0 0 929,0 7-480,0 0-64,6-1-160,-6 7 32,0 7-416,0 0 96,0 0 32,0 6-96,0-6 32,0-7 64,0 7 96,0-6-288,0-8-64,7 1-128,-7-1 32,6 1 0,1 0 32,0-1-64,-1-6 32,8 7-128,-1-7 0,0 0 96,7 0 32,0 0-672,-7 0-320,0 0-960,0 0-448,-6 0-1151,0-7-545,-1 1-48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9:11.60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83 124 8832,'6'-6'3328,"-6"-1"-1792,-6 7-1376,6 0 768,-7-6-288,1 6 0,-7 0-352,0 0-161,0 6-95,-7 1-32,1-1 0,-7 7 0,6-6 0,1 6-95,6-7-1,6 7 128,1-6 32,12 6-1,7-7-63,0-6-63,7 7 31,6-7 32,0 0 63,6 6-94,-6 1-1,-6 0 32,-1-1 0,-6 7-96,0 0 64,-13-6 319,0 12 97,0 1 96,-13-1 32,0-6-256,-6 7-96,6-7-32,-13-7 64,6 1-96,1-1 0,-1-6 32,1 0 0,6-6-640,0-1-224,13-6-1439,-7-6-673,14-1-1440</inkml:trace>
  <inkml:trace contextRef="#ctx0" brushRef="#br0" timeOffset="260.043">326 0 11136,'0'0'4128,"0"0"-2241,0 13-1983,0-6 704,0-1-32,0 7 96,0 7-256,0-7-160,0 13-160,0-7-160,0 7 32,0 0 96,0 7 96,7-7-64,-7 0 0,6-6-256,1-1-64,-1 1-1504,1-7-607,-1-7-2497,1 1-1120,-1-7 3040</inkml:trace>
  <inkml:trace contextRef="#ctx0" brushRef="#br0" timeOffset="603.4084">522 105 11136,'-7'0'4128,"7"0"-2241,-6 0-2143,6 6 736,-7-6-384,7 7-64,-13 6 0,6-7 32,-6 14-32,7-7-96,-1 6 32,1 1 96,6 6 32,0-6-32,6-1-64,1-6 96,6-6 64,-7 6 288,14-13 160,-7 0-96,0-13 32,-6 6-256,6-12-32,-7 6-128,-6 0-32,7-7-96,-7 7-32,-7 0-32,1 0-64,-1 6-416,1-6-128,-1 7-1120,-6 6-447,7-7-1377,-1 1-1792,7 6 1696</inkml:trace>
  <inkml:trace contextRef="#ctx0" brushRef="#br0" timeOffset="885.1399">697 65 11520,'0'0'4288,"0"0"-2305,0 20-1759,0-14 928,0 1-384,0 6-64,0 6-384,0-6-128,0 20-128,0-7 32,0 13 0,0-13 32,7 7 0,-7-7-64,0 0 32,0-7 0,6 7 96,-6-6-736,0-7-320,0 0-1088,0 0-352,0-7-1471,0-12-1953,0 6 1696</inkml:trace>
  <inkml:trace contextRef="#ctx0" brushRef="#br0" timeOffset="1162.6611">658 124 8064,'0'-20'2976,"0"20"-1600,13-13-704,-6 7 896,-1-1-480,1-6-65,12 7-415,-12-7-32,12 13-352,-6-7 0,1 14 96,-1-7-64,0 13 96,0-7 160,-7 14 128,1-7-128,-7 0 32,0 6-192,-7 1 32,7-7-224,-13 6-96,7-6 32,-1 0 0,-6 0-320,0-6-160,6 0-1440,1-7-640,-1 6-2239,1-12-1857,6 6 2688</inkml:trace>
  <inkml:trace contextRef="#ctx0" brushRef="#br0" timeOffset="1566.787">945 124 8832,'-7'0'3328,"7"0"-1792,7 0-1312,-7 0 832,0 0-544,6 0-96,1 0-256,-1 0-64,1-6-32,-1 6 32,7-7 0,-6 1-33,-1-7 33,1 6 128,0-6 128,-7 0 0,0 0 32,0 7-64,-7-1 32,0 1-128,1 12-64,-7-6-64,6 13-96,-6 0 96,7 0 64,-1 0 64,1 7 32,-1-7-64,7 0 32,7 0 160,-1 6 128,7-12-192,7 6-32,-1-7-96,1 1 32,6-7-64,0 0 0,-6 0-320,-1-7-128,1 7-1248,-1-6-544,-12-1-1887,-1 7-801,-6 0 864</inkml:trace>
  <inkml:trace contextRef="#ctx0" brushRef="#br0" timeOffset="1926.3986">189 469 11264,'-13'0'4224,"13"0"-2305,7 0-1535,-7 0 960,13-7-416,-7 7 0,20 0-160,1 0-96,12-6-352,-7-1-64,27 1-32,-14-1 32,20-6 64,-6 7-160,13-7-32,-14 0 128,1 0 96,0 0-192,-14 6-96,1-6 96,-7 7 32,-7-7-640,-12 6-256,-1 7-1280,-12 0-544,0 0-1663,-21 7-609,-5-7 608</inkml:trace>
  <inkml:trace contextRef="#ctx0" brushRef="#br0" timeOffset="2206.2387">241 515 9472,'-20'7'3520,"20"-7"-1920,13 13-672,-13-13 1151,20 0-543,-7 6-96,20-12-480,-1 6-128,20 0-480,-6-7-64,19-6-64,-6 7-96,12-1-32,-12 1 32,13-7 64,-14 6-96,-6-6 0,33 0-256,-20-7-128,-13 14-2304,-13-7-1088,-19 0-2079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3:57.21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 1 19071,'0'0'0,"0"0"160,0 0 96,0 0-128,0 0 0,0 0 0,0 0 0,0 0-64,0 6 32,0-6 0,0 0 32,0 0 0,0 0-224,0 7 0,0-7 96,7 0 64,-7 0 0,0 7-64,0-7 32,0 0 32,0 0 32,0 0 96,0 0-96,0 0-64,0 0 0,0 0 32,6 0-96,-6 0 0,0 0 32,0 0 64,0 0-32,0 0-32,0 0 32,0 0-32,7 0 0,-7 0 0,0 0 0,0 0 0,0 0 64,0 0 96,0 0-64,0 0 0,0 0-32,0 0 32,0 0-128,6 0 0,-6 0 32,0 0 64,0 0-96,0 0 0,0-7 32,0 7 0,0 0-512,0 0-128,0 0-1376,-6 7-543,6-7-1185,-7 0-1824,7 6 1728</inkml:trace>
  <inkml:trace contextRef="#ctx0" brushRef="#br0" timeOffset="1010.2031">53 73 4480,'-6'-6'1664,"6"6"-896,0-7-128,0 7 608,6 0 160,-6 0 96,0-6-96,0 6-32,7-7-736,-7 7 192,0-7 63,0 7-287,0 0-32,0 0-320,-7 7-160,7 0 0,0-1 0,-6 14 160,6 7 96,0 12-192,0-6-96,0 0-32,6 0 32,-6-6 32,7-1 32,0 1-64,-7-7 32,6-1-64,-6-5 64,7-1-1632,-7-6-671,0-7-1953,-7 0-1728,7-14 2208</inkml:trace>
  <inkml:trace contextRef="#ctx0" brushRef="#br0" timeOffset="1373.1393">7 27 12032,'0'-13'4479,"-7"13"-2431,7 0-2400,0 0 704,0 7-448,7-7 64,6 6 96,-6 1-32,13-1-96,0 1 32,6 0 160,7-1 64,0 1-64,-6 6-96,6 7 0,-7 6-32,-6 1 0,0 6 0,-14-7 64,1 7 96,-14-6 128,1-7 160,-7 0-128,-7-1 64,-7 1-224,1 0-32,-1-7-64,1 1 32,0-8-128,6-6 0,0 0-128,0-6 32,7-1-928,6 0-416,7 7-1343,0-6-641,13-8-704</inkml:trace>
  <inkml:trace contextRef="#ctx0" brushRef="#br0" timeOffset="1661.1549">397 146 11520,'0'-6'4288,"0"6"-2305,0 6-2175,0 1 704,0-1-256,0 8 64,7 5-96,-7 1 32,7 7-160,-7-7-64,6-1 64,1 1-64,-7-6 64,0-1-576,0 0-192,6-6-1663,-6-1-641,7 1-1440</inkml:trace>
  <inkml:trace contextRef="#ctx0" brushRef="#br0" timeOffset="2054.8907">650 146 10112,'0'-20'3872,"0"14"-2112,-7 6-1760,7 0 735,-7 0-351,7 0-64,-13 0-96,0 0-64,0 6-96,0 1-64,-1 0 96,-6-1-128,7 7 0,7-6 32,-1 6 64,7-6-32,7 6-32,-1-6 32,14-1-32,-7 1 0,7 6 64,0-6-96,6 6-64,-12-6 64,-1 6 0,0-7 288,-6 8 224,-7-1 128,0-6 32,-7-1-288,1 7-64,-8-6-96,1 0 32,6-7-128,-12 6 0,-1-6-384,7 0-128,-1 0-1024,1 0-320,6-6-1279,1-1-481,6 0-256</inkml:trace>
  <inkml:trace contextRef="#ctx0" brushRef="#br0" timeOffset="2307.1935">801 54 12160,'0'0'4575,"0"0"-2495,0 0-2208,0 6 832,0-6-224,0 7 96,0 6-256,6 7-96,-6 6-128,0 1-96,7-1 96,-7 1-64,7-1-32,-1 1 96,-6-8 0,7 1-672,-1-6-320,-6-1-1600,14-7-703</inkml:trace>
  <inkml:trace contextRef="#ctx0" brushRef="#br0" timeOffset="2555.3929">741 173 10752,'-6'-14'4032,"-1"14"-2177,7 0-1247,7 0 1088,-1 0-864,1 0-192,13 0-352,-7 0-32,7 0-160,-7 0-128,13 0 0,1 0-1536,-1-6-672,1 6-2271,-1-7-1825,-6 7 2592</inkml:trace>
  <inkml:trace contextRef="#ctx0" brushRef="#br0" timeOffset="2890.423">1138 140 10112,'-6'-7'3776,"-1"7"-2048,0-7-1312,1 7 895,-8 7-735,1-7-160,0 7-128,-7-1-32,7 7-128,0 7-160,-1 0 0,1 7 32,0-1 64,6-6 32,7-7 32,0 7-64,7-7-64,6-6 96,0-1 0,1 1-128,-1-14-32,7 7-128,-7-13 32,0 7 96,-6-8 32,6 1 32,-13 0 64,7-7 384,-1 13 192,-6-6-128,0 13 32,7 0-256,-7 13-32,0-6-128,7 6-96,-7 0 0,0 1-32,6-1 0,1 0 64,-1 0-1024,1 1-448,0-1-1152,-1-7-383,7 1-1665</inkml:trace>
  <inkml:trace contextRef="#ctx0" brushRef="#br0" timeOffset="3331.1438">1277 159 10240,'0'7'3872,"0"0"-2112,0 12-1632,7-5 767,-7 6-319,0-1 64,6 1-224,1 0-96,-7-7-160,7 1 96,-7-8 64,6 7 192,-6-13 128,0 7-192,0-7-32,0-7-160,0 1-96,7-1-160,-7-6 0,0-14 64,6 14 32,1-7-192,0 1 0,-1 5 32,7 1 96,-6 6-160,6 7 32,1 0 32,-8 7 96,7 0 0,-6 6 64,0 7 0,-1 0 32,1-7 0,-7 7 0,6-7-224,-6 0 0,7-6-1600,-7 6-608,0-6-1311,0-1-481,7-6 160</inkml:trace>
  <inkml:trace contextRef="#ctx0" brushRef="#br0" timeOffset="3592.3008">1595 153 11392,'-7'-7'4224,"7"7"-2305,-7-6-1247,7 6 1120,0 6-832,0-6-256,-6 7-320,-1-1-96,0 8-160,7-1-32,-6 7 96,-1 0-96,7-1-64,0 1 64,0-7 0,0 1 32,7-1 64,-1-6-96,14-1-64,-6 1-1856,-1-1-832,7-6-2751,-7 0-1761,7 0 3296</inkml:trace>
  <inkml:trace contextRef="#ctx0" brushRef="#br0" timeOffset="3925.1024">1747 245 9984,'0'-6'3680,"0"6"-1984,13 0-1824,-6 0 672,-1 0-416,1-7 0,6 1-64,-6 6-64,6-14 32,0 8-32,-6-1 64,-1 0-32,1-6-32,0 7 511,-7-1 193,0 0 32,-7 1 0,0 6-96,-6 0-96,0 6-384,0 8-64,-1-8 96,8 14 128,-1 0 32,1 0 32,6 0 0,13-7 64,-7 7-160,8-7-96,5-6-96,1-1-96,7 1 160,-1-1 32,-6-6-160,7 0 0,-8 0-1664,-5 0-640,-8 0-2751,-12-6-2113,6 6 278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14.8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5 185 7040,'7'-6'2624,"-1"-1"-1408,-6-6-352,0 6 928,7-6-448,-7 6-96,-7 1-385,7-1-159,-13 1-384,0-1 64,0 0 64,-7 7-160,0 7-32,-6 6-128,-1 0-32,7 7-96,-6 0-32,13 7 32,-1-8 0,1 1 0,20-7 0,-1 7 0,14-6 0,0-8-96,7-6 64,-1 0-544,7 0-160,-6-13-160,-8 0 65,1-7-97,-7-7-32,1-12 64,-8 6 160,-6 6 416,0 1 256,-6-1 608,6 1 384,0 13 224,0-1 96,-7 8-481,7-1-127,0 7-96,0 0-64,7 7 128,-7 13 0,0-14-192,0 27-96,6-6-160,1 6-128,-7 0 0,13-7 32,-6 1-608,6-1-192,0-13-1248,0 1-479,14-1-769,-1-6-320,1-7 320</inkml:trace>
  <inkml:trace contextRef="#ctx0" brushRef="#br0" timeOffset="386.9534">596 140 9600,'7'-33'3584,"-7"33"-1920,-7-13-960,7 13 991,-6 0-703,-7 0-128,-1 0-480,1 6-160,-7 14-128,-6-7-96,6 7 96,0 0-64,7 7-32,6-14 32,1 7-32,6-7 64,6-7 96,1 1-224,6-7 0,7 0-160,-7 0 0,7-13 128,-7 6 32,-6-6 64,6-7 64,-6 7 32,-1 0 96,-6 6 256,0 0 96,0 7-192,0 7-128,0 0-224,-6-1 0,6 8 0,0-1 0,0 7 0,0-7 64,6-7-1088,1 8-512,6-1-1055,0-6-385,1-7-1440</inkml:trace>
  <inkml:trace contextRef="#ctx0" brushRef="#br0" timeOffset="1038.9415">721 106 9984,'0'-13'3680,"0"13"-1984,0-7-864,0 7 1151,0 0-1119,0 7-384,0-1-320,0 8-64,0-1-64,0 7-96,0-1-32,7 1 192,-1 0 96,8 0-96,-1-7-64,0 0 0,0-6-32,1 0 0,-1-1 64,7-6-32,-7-6 64,0-1-64,-6 0-32,-1 1 32,1-14 32,6 7-96,-13-7 0,7 0 96,-1 7 96,1 0 288,-7-1 96,7 8-192,-7-1-64,0 1-160,0 6-96,0 0 128,0 6 32,0 1 0,6 13 32,-6-7-128,0 0-64,7 7 0,-7 6 32,6 1-32,-6 6 64,0-7-64,0 14-32,0-7 32,0-6-32,0-1 64,-6 7 32,6-6-128,-7-1-32,1 7 224,-8-6 128,1-1-64,0-13-64,0-6-160,-1-7 0,1 0-64,0-7 0,0-6 0,0 0 0,-1-7 64,8 0 0,-1-6-96,7-1 64,7-6-32,6 7 0,0-1 64,0 7 0,7 1-96,-7 5 64,1 8-32,6-1 0,-7 0 128,0 1 32,0-1-480,-6 1-192,6 6-992,-6 0-416,-1-7-1087,1 7-481,0 0-832</inkml:trace>
  <inkml:trace contextRef="#ctx0" brushRef="#br0" timeOffset="1563.6156">1265 53 11776,'0'-13'4384,"0"13"-2369,-7-7-1855,7 7 960,-7 0-608,1-6-96,-1 6-256,0 0-128,1 6 0,-1-6-32,-6 7 0,0-1 64,6 1 32,1 0-32,-1 6-64,0-7 32,7 8 32,-6-1-32,12 0 64,-6 0-128,14 1 0,-8-1 32,7 0 0,-6 0 0,6 7 64,-6-13-32,-1 6-32,-6 0 288,0-6 192,0 6 64,0-6-32,-6-1-128,-1 1 0,-6-7-224,0 7-96,6-7 32,-6 0 0,0 0-128,-7 0 32,7 0-928,-1-7-320,1 0-2560,-13 7-1055,6-6-9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14.15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7 8448,'0'-7'3168,"0"7"-1728,0-6-992,0 6 832,7 0-512,-7-7-96,7 7-129,-1-6-31,7-1-256,-6 0-96,6 7 32,7-6-96,-7 6 0,7 0-32,0 0 32,-7 6-128,7 1-64,-7 0 64,-6 12 64,0-5 64,-7 12 96,-7-6-96,0 0 0,-6 0 96,0-1 96,0-5 160,-1-1 32,1 0-64,0-13 64,6 7-128,1-7-32,6 0-192,0-7-32,6 7-32,1-6-64,6-1-64,7 7-32,6-7-32,8 7 96,-1 7 0,-7 0 32,1 6 0,-1 0 64,-6 0-32,-7 0 64,0 1-128,-13 6 0,0-7 96,-6 0 32,-1 7 96,-13-14 96,0 8 64,1-8 32,-8 1-192,1 0-64,6-7 0,-7-7 0,1 7 0,13-7 0,-7 1-224,7 6 0,6-7-128,0 7 0,7-7-1984,0 7-864,7 0-265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01.77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 80 8448,'-20'0'3168,"20"0"-1728,0 0-1056,0 0 832,0 0-160,0 0 31,14 0-127,-8 0 32,21 0-544,-1 0 96,21 0 32,-1 0-64,33-6 32,-13 6-224,40 0-64,-13 0 0,32 0 64,-19 0 192,40 0 64,-27-7-96,26 7-32,-19 0 0,6-7 128,-13 7-192,0-6 32,-13-1-128,-13 1 0,-14-1-160,-6-6-32,-13 6-32,-7 1-64,-14 6-64,-6-7 32,-6 7-896,-14 0-320,0 0-1920,0 0-832,-13 0-1951</inkml:trace>
  <inkml:trace contextRef="#ctx0" brushRef="#br0" timeOffset="809.3785">351 245 8064,'0'-7'2976,"0"-6"-1600,0 6-416,7 7 992,-7 7-801,6-1-287,-6 8-192,7-1-64,-1 7-320,-6 0-32,0-1-32,0 8-96,7-1-32,-7 1 32,7-1 0,-7 1-704,6-7-320,-6-7-1056,7-7-415</inkml:trace>
  <inkml:trace contextRef="#ctx0" brushRef="#br0" timeOffset="1050.494">478 198 11392,'0'-13'4224,"0"13"-2305,0 7-2175,0-1 672,0 1-288,0 13 64,0 0-32,0 6 0,0-6-96,6 6-64,-6 1 32,0-1 32,7 1 32,0-1 32,-7 1 64,6-7-1088,-6-1-416,0-5-1279,0-8-513,0 1-736</inkml:trace>
  <inkml:trace contextRef="#ctx0" brushRef="#br0" timeOffset="1323.118">331 365 7680,'-13'0'2880,"6"0"-1536,7-7-224,0 7 1024,0 0-737,0 0-319,14 0-512,-1 0-160,7-7-224,6 7 0,1-6 32,-1-1-96,0 1-32,8 6-800,-15-7-416,1 0-1823,0 7-833</inkml:trace>
  <inkml:trace contextRef="#ctx0" brushRef="#br0" timeOffset="1515.1692">285 403 8960,'-20'0'3424,"20"7"-1856,13-7-832,-13 0 992,14 0-545,5 0-191,8-7-576,-1 7-192,14-6-160,-7 6-544,0-7-160,7 7-1727,-7 0-769,-7 0-1184</inkml:trace>
  <inkml:trace contextRef="#ctx0" brushRef="#br0" timeOffset="1833.8683">1065 332 10368,'7'-7'3936,"-14"0"-2112,7 14-1856,-6-7 799,-1 7-95,1-7 64,-8 6-256,1 1-64,-7-1-224,7 8-128,0 6-32,0-7-32,13 7 64,0-7 32,6 7 32,7-7 0,7-6 0,0-7-160,0 0 32,0-14 64,0 8 32,-1-14-32,-12 7-64,6-1 32,-13 1 32,0 0-192,-6 0 32,-1 6-256,0 0-96,1 1-672,-7-1-256,13 7-1247,-7 0-545,7 0-672</inkml:trace>
  <inkml:trace contextRef="#ctx0" brushRef="#br0" timeOffset="2172.2659">1356 213 7296,'0'-27'2816,"0"14"-1536,-6 6-288,6 1 928,-7-8-480,1 8-193,-1-1-511,-6 7-160,6-6-320,-6 6 32,6 0 128,-6 6-224,0 7-32,6 1 96,1 12 96,-1 1 0,0 6 96,7-7-160,7 7-32,0 7-128,-7 6-96,6-6 0,1 0-32,-7-1 0,6-12 64,-6-1 32,7 1 96,-7-8-736,7-5-320,-7-8-1088,6 1-352,-6-7-1663,-6-7-1889,6-6 1984</inkml:trace>
  <inkml:trace contextRef="#ctx0" brushRef="#br0" timeOffset="2362.857">1184 430 9216,'-13'-7'3520,"13"7"-1920,0 0-736,0 0 1023,7 0-575,-1 0-192,8 0-512,6-6-160,6 6-256,0 0-128,1 0-32,-7 0-2656,6-7-1151,1 7-1217</inkml:trace>
  <inkml:trace contextRef="#ctx0" brushRef="#br0" timeOffset="2745.911">1707 397 8320,'0'-13'3072,"7"13"-1664,-14-7-1024,7 7 768,-7-7-192,1 7 0,-1 0-289,1 0 1,-8 0-384,1 0-32,-7 0 64,7 7-128,-7 6-32,0 0 0,7 1 32,0 5-160,6 1-96,1 0 32,12 0 64,8-7 64,-1 0 32,7 1-992,-1-14-384,8 0-1343,-1-7-577,-6-6-800</inkml:trace>
  <inkml:trace contextRef="#ctx0" brushRef="#br0" timeOffset="2989.9647">1694 172 7296,'-7'-7'2816,"7"7"-1536,-6 0-384,6 0 1024,0 7-416,0 0-161,6 12-223,-6 1 0,0 7-608,7-8-96,-1 8-32,1-1-224,-7 14-32,7 0-64,-1-7 32,1 0 0,-1 0 32,1-7-1280,6-6-544,-6 0-1279,6-13-545,0-1-672</inkml:trace>
  <inkml:trace contextRef="#ctx0" brushRef="#br0" timeOffset="3344.2909">1991 370 9472,'0'-6'3584,"-6"-1"-1920,-1 7-1152,1 7 927,-1-7-767,-6 6-256,0 1-224,-1 6-64,1 7-64,-7 6 32,14 1 64,-8-7-128,14 0-96,0-1-64,0-12 96,14 6-288,-8-6-32,7-7-96,7-7 32,-6-6 161,-1-7 127,-7 7 96,1-7 96,6 0 447,-13 7 225,7 0 256,-7 6 192,0 7-512,0 0-224,-7 7-256,7 6-96,0 0-32,0 7-64,0 0 32,0 0-32,0 0-1696,7-7-704,6-6-5983,0-1 3423</inkml:trace>
  <inkml:trace contextRef="#ctx0" brushRef="#br0" timeOffset="3929.1803">2097 365 11008,'-6'0'4128,"-1"0"-2241,0 6-2047,7-6 736,0 14-512,0-1-32,0 0 32,14 13 32,-8 1-32,8-7-256,-1-7-32,7 0-192,-7-6 32,0-1 129,7-12 127,-7-1 96,-6-6 32,-1 6 64,1-6 96,0 0 351,-1 0 225,-6-7 96,0 7 128,0-1-96,0 1-64,0 0-224,0 6-96,0 1-384,0 6-32,0 0-128,-6 13 0,6 0 128,0 14 32,0 6-32,0 6 32,6-6-64,-6 14-32,0-1 96,7 0 0,-7 1-32,-7-1-64,7-13 32,0 0-32,-6-6 0,-1-1 64,-6-13 32,6 0 32,-6-6 0,6 0 0,-6-14-64,6 0-64,1-12 32,-7-8-32,13-6 0,0 7 0,0-7 0,13 13 0,-7-7-96,8 7 64,6 1-384,-14 12-160,7-6-1024,1 0-416,-1 6-1759,7-6-801,-7 6 512</inkml:trace>
  <inkml:trace contextRef="#ctx0" brushRef="#br0" timeOffset="4235.2168">2448 398 10752,'-7'-7'4032,"7"7"-2177,-13-6-1535,6 6 960,1 6-768,6-6-192,-7 7-224,1-1 0,6 1-64,-7 0-32,14 12 96,-1-5-64,1 6 64,-1-7-64,8 0-32,-8 0 32,7 7-32,-6-7 64,0 1 96,-7-8 224,0 7 128,0-6-192,-14 0-96,8-1-224,-14-6 0,7 7-928,-7-14-416,7 7-2047,-1-6-865,-5-1 32</inkml:trace>
  <inkml:trace contextRef="#ctx0" brushRef="#br0" timeOffset="4539.5598">2607 13 14080,'0'0'5279,"0"0"-2879,0 0-2528,0 0 992,6 0-544,-6 0-32,20 0-160,-7 7-32,7-7-32,0 0-128,0 0 32,0 6-1440,0-6-640,-1 0-2239,-12 0-961,6 0 1152</inkml:trace>
  <inkml:trace contextRef="#ctx0" brushRef="#br0" timeOffset="4781.9647">2608 120 9472,'-7'7'3584,"7"-7"-1920,13 6-1024,-13-6 959,13 7-799,1-7-256,6 0-352,-1 0-160,8 0 0,-1 0-2591,7 0-1057,-6 0-80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50.67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9 119 3584,'-6'0'1408,"6"0"-768,0-6-256,0 6 512,0 0-32,0 0 64,6 0-160,-6 0-32,7 0-384,-7 0 64,7 0 96,-1 0 32,1 0-32,6 0-128,-6 6 0,13-6-96,-1-6 64,8 6-64,6 0 0,7-7-96,-1 1 32,8-1-128,6 7-64,-1-7 0,1 1 32,7-7-32,-7 6 64,6 0-64,-6-6-32,0 6 32,0 1-32,0-1 0,-7 7 0,7-6 352,-6-1 224,-1 7-225,0 0-95,-6-7-96,-7 7 32,-7 0 32,1 7 32,-7-7-64,-7 0-32,7 7-96,-14-7-64,1 6 160,0 1 32,-1-1 0,1-6-32,-1 7-96,1 6 32,0-6-64,-7 6-32,6 0 32,-6 1-32,7-8 0,-7 21 0,0-7 0,0 13 64,0 0-32,0 0-32,-7 20 32,1 0-32,6-7 0,-7 0 0,7 0 0,-7-6 0,7-7 0,-6 0 0,6-13 64,-7 0 96,7 0-64,0-14-64,-6 8 128,6-8 32,-7 1 0,0-7-32,7 0-192,-13 0 32,6-7-64,-12 7 0,-1 0 64,0-6 0,-6 6 0,-8 0 0,1 6 0,0-6 0,0 0 0,-13 7 0,6-7 64,1 7 32,-1-1-128,-6 1-32,-1-7 32,8 6 64,-8-6-64,8 7 0,-1 0 32,0-1 0,1-6 0,5 7 0,1-7 0,7 6 0,-7-6 0,6 7 0,1-7 0,6 0 64,-6 7-96,12-7 0,-5 0 32,-1 0 0,6 0 64,1-7 96,0 7 0,0 0 0,6-7-32,-6 7 0,0-6-160,6-1 32,-6 7 64,6-6 32,1 6-32,-1-7-64,0 0 160,1 1 32,-1-7-160,1 6-64,-1-6 64,0-1 32,7-5 0,-6-1-64,-1 0 32,0-7-32,1 1 0,-1 6 0,1-6 0,6 6 64,0-7-96,-7 1 0,7-7-32,0 6 0,0 1 64,-7 0 64,7-1-96,0 1 0,0 6 32,0 0 0,0 7 0,0 6 64,0-6-320,0 6-64,0 7-2368,0 0-1087,7 0-1249</inkml:trace>
  <inkml:trace contextRef="#ctx0" brushRef="#br0" timeOffset="31771.1347">0 1111 8960,'0'0'3328,"0"0"-1792,0 0-1216,0 0 736,0 0-96,0 0 127,7 0-383,-1 7-96,-6-7-352,14 0 32,-1 7 128,0-7-32,7 0 32,13 0-32,0 0 0,0 0-128,0-7-96,0 7-64,-6 0-96,-1-7 96,-6 7 0,-7 0-32,0 0-64,-6-6-128,0 6 0,-7 0-1280,0 0-576,-7 0-1663,0 0-737,1 0 416</inkml:trace>
  <inkml:trace contextRef="#ctx0" brushRef="#br0" timeOffset="32090.7807">160 920 8448,'-13'-7'3232,"13"0"-1728,0 7-352,0 0 1151,0 0-1023,0 0-288,0 14-128,0 6-32,0-1-416,6 14-32,-6-6-32,7 6-64,-7 7 0,6 6-96,-6 0-32,0-6-96,0 0-64,0-7 96,0-7 0,0 1-32,0-8-64,0-5 96,0-1 64,0 0-480,0-13-192,0 0-2144,0 0-959</inkml:trace>
  <inkml:trace contextRef="#ctx0" brushRef="#br0" timeOffset="46367.2016">1138 1125 5888,'-7'14'2176,"7"-14"-1152,0 13-1120,0-13 416,0 6-160,0 1 64,7 0-64,-7-7 0,6 0-96,1 6 288,0-12 192,-1 6-32,1-14 32,-7 8 64,7-1 0,-7 1-64,0-8 0,0 14-224,-7-6-64,7-1-128,-7 7-96,1 7 0,-1-1-32,0 1 0,1-7 0,-1 7-864,7-1-352,-6-6-2080,6 7-1536</inkml:trace>
  <inkml:trace contextRef="#ctx0" brushRef="#br0" timeOffset="47026.2482">1515 973 6144,'0'-6'2272,"0"6"-1216,0-7-608,0 0 704,0 7 128,0-6 160,0-1-288,0 1-64,0-1-609,-7 0-63,7-6-64,-6 13 0,-1-13 96,0 6-96,-6 1 32,7 6-224,-1 0-32,-6 0-128,-1 6-32,1 1-32,-7 6 0,1 0 64,5 1 0,-5-1 0,5 7 0,8 6 0,-1-6 0,0 0 0,14 0 0,0-1 64,-1-5 32,14-8-32,-7-6 32,7 0 0,-7-6 32,1-8-64,-1 1-64,0 0 32,0 0 32,-6 0-32,0-1-32,-1 1-64,-6 6 32,7-6 160,-1 7 64,-6 6 0,0-7 32,0 7-128,0 0 0,0 0 96,0 0 32,0 7 32,0 6 0,0 0-64,0 14-32,0-1-96,0 7 32,0 0-64,0-6-32,7-1 96,-7-6 64,7 6-64,-7-6 0,6-7-32,1 7-64,-7-13-1120,6 6-512,-6-13-1440,7 0-543</inkml:trace>
  <inkml:trace contextRef="#ctx0" brushRef="#br0" timeOffset="47661.2467">1760 973 8448,'0'-6'3168,"0"6"-1728,0 0-1120,0 0 800,0-7-128,0 7 127,-7 0-127,7 0-32,0-7-544,-7 7-32,7 0 32,-6 0-96,6 0 64,-7 0-160,1 0-64,-1 7-64,0-7 0,1 0-64,-1 7-32,-6-7 32,6 13-32,-6-7 0,6 14 64,-6-6-96,7 5 0,-1 8 32,0-1 0,7 1 0,-6-1 64,6-6-32,6-7 64,1 7-64,6-7 64,0-6 64,1 6 64,-1-6 160,7-1 96,0-6-192,-1 0-96,1-6-32,0-1-32,-7 1-64,1-8-64,-1-12 224,-7 6 160,1-6-128,0 6 0,-7 0-64,0 0-32,-7 0-96,0 0 32,1 14-64,-7-7 64,6-1-128,-6 8 0,-1 6 32,8-7 0,-7 7 0,6-7 64,0 7-32,1 0-32,-1 7-608,1-7-320,-1 7-1504,0-1-672,1-6-2751</inkml:trace>
  <inkml:trace contextRef="#ctx0" brushRef="#br0" timeOffset="58240.8828">1026 880 7040,'0'-6'2624,"0"6"-1408,0 0-1216,-6 0 576,6 0-384,-13 0-32,-1 6-32,1 1 0,-7 0-64,-6-1 384,6 7 160,0-6-160,0 6-96,7-6-192,0-1-64,6 1-32,7 0-64,7-7 96,-1 6 64,8-6-64,-1 0-64,13 0-96,-12 0 32,5 0 32,1 0 0,-7 7 128,7-7 64,-6 6 0,-8 8 32,7-1 160,-13 0 128,0 0 95,0 1 33,-6-1-96,-1 0 64,-6 0-128,0-6 32,-7 0-288,0-1-64,0-6 32,0 0 32,-6 0-96,6 0-96,7-6-352,0-1-128,-1 0-1248,14 1-511,-6-8-1889,6-5-1664,6-8 2208</inkml:trace>
  <inkml:trace contextRef="#ctx0" brushRef="#br0" timeOffset="58510.475">913 847 9216,'-7'-13'3424,"7"13"-1856,0 0-1184,0 0 768,0 0-768,0 7-160,0-1-65,0 1 129,0 6-160,-6 7 64,6 6 32,-7 7-96,7 0-32,0-6-32,0-1 32,0-6-64,0 0 64,7-7-992,-1 1-351,1-14-1889,6 0-800,-6-7 480</inkml:trace>
  <inkml:trace contextRef="#ctx0" brushRef="#br0" timeOffset="58804.0012">967 827 10752,'0'0'4032,"0"0"-2177,0 7-1599,0-7 864,0 7-352,0-1-64,0 7-128,0 14-32,0 6-288,0 7-160,0-7-64,6 0 32,-6-7 32,7 1-544,0-7-160,-1-1-3455,1-5-1505,6-8 1184</inkml:trace>
  <inkml:trace contextRef="#ctx0" brushRef="#br0" timeOffset="59414.1587">2110 887 6784,'0'-7'2528,"0"7"-1344,0-6-320,7 6 864,-7 0-544,0 0-192,0 0-224,0 0-33,0 0-415,0 0 32,0 0 0,0 6 0,0 1 96,0-7-160,0 7-96,-7 12 160,1-5 96,6 5-160,-7 8-32,0-1 64,7 1 32,-6-1-160,-1 1-64,0 6-64,1 13 32,-7-6 224,6 6 96,0-6-128,1-7-32,-1 7 0,1-7 0,-1 6-128,0-12-96,1 6 0,-1-7 32,7 1-32,-6-7 64,6-7 0,-7 0 96,7-6-512,-7-7-192,7-7-2080,0-6-928,0 0-2143</inkml:trace>
  <inkml:trace contextRef="#ctx0" brushRef="#br0" timeOffset="59656.61">2204 1310 9216,'0'-20'3520,"0"20"-1920,6 0-1088,-6 0 864</inkml:trace>
  <inkml:trace contextRef="#ctx0" brushRef="#br0" timeOffset="59989.6393">2209 1297 17567,'7'13'992,"-7"-6"-576,7 6 256,-7 7 64,-7-7-160,7 0-96,0 1-192,-7 5-32,7 1-96,0-6 64,0 5 64,0-5 160,0-1-64,0 0 96,7-6 32,0-1-32,-1 1-96,1-7-64,6 0-192,0 0-32,1 0-96,12-7-32,-6 7 32,0-6 0,-7 6 0,7-7 0,0 7 0,-1 0 0,-5-7 64,-1 7 32,0 0 32,0 0 0,-6 0-160,0 0 32,-7 0-224,6 7 0,-6-7-1600,0 0-704,0 0-4063</inkml:trace>
  <inkml:trace contextRef="#ctx0" brushRef="#br0" timeOffset="60507.4465">2508 914 7808,'-13'-6'2880,"13"6"-1536,0 0-512,0 0 928,6 6-384,-6-6-1,7 7-479,6 6-192,1 14-384,5-8-64,-5 1 64,5 7-192,-5-7 0,6-1-64,-14-12-64,7 6 96,-6-6 0,0 6-384,-1-6-224,1-7-1696,-7 0-799,0 0-1761</inkml:trace>
  <inkml:trace contextRef="#ctx0" brushRef="#br0" timeOffset="60746.633">2640 867 11136,'0'0'4224,"0"0"-2305,0 0-1759,0 0 864,-6 0-448,6 7-96,0 6-128,-7 0-64,1 7-160,-8 20-96,8-14 0,-8-6 32,1 6 32,0 1-480,0-1-128,6-6-2432,1 0-991</inkml:trace>
  <inkml:trace contextRef="#ctx0" brushRef="#br0" timeOffset="63113.1864">781 774 7424,'0'-6'2816,"6"-1"-1536,-6 7-96,0-6 1152,0 6-992,0 6-353,0-6-415,-6 7-128,-1 13-256,-6-7 288,6 7 160,-6 13-128,0 13 32,0 0-128,-1 1 0,1 6-32,0 0 0,6 6-192,7 1-64,0-14-64,7 0-64,6 1 96,0-1 0,14 0-32,-1-6-64,7 0-480,0-7-224,-6-7-2688,6-6-1119,7-14-51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4:58.27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546 120 6912,'0'-13'2624,"0"6"-1408,0 7-448,0 0 864,6-6-288,-6 6 32,0 6-513,0-6-223,7 13-352,-7 1 160,0 6 160,0 6-192,0 0-64,0 1-128,0 6-64,0-7 160,0 8 128,0-1-320,0 0-32,0-7-32,0-6 32,0-7-384,0 7-128,0-13-1216,0-1-544,0-12-1119,-7-14-481,7 0 160</inkml:trace>
  <inkml:trace contextRef="#ctx0" brushRef="#br0" timeOffset="275.2258">4526 132 8448,'0'-33'3232,"0"20"-1728,0-7-704,0 14 1056,0-1-577,6-6-159,1 6-640,0 0-256,-1-6-128,7 7-96,-6-1 32,13 7-192,-7 0 32,7 0 0,-7 7-32,0-1 128,1 7 64,-1 7-64,-13 7 0,6-1 320,-12 1 160,6-7-128,-13 6-32,6-13-96,-13 0-32,7 7-96,0-13 32,6 0-768,-6-7-256,6 0-1024,1 0-383,6 0-1857,6 0-1184,8-7 2496</inkml:trace>
  <inkml:trace contextRef="#ctx0" brushRef="#br0" timeOffset="755.529">4923 304 10624,'0'-6'3936,"0"6"-2112,0 0-1697,0-7 769,0 7-320,0 0 64,0-7-160,-7 7-32,0-6-256,1 6-128,-7-7 32,-1 7-64,1 7 64,-7-7-64,-6 6-32,13 8-128,-7-1 0,6 7 64,8 0 32,-1 6 32,7-6 0,7 0 64,-1-7 32,8 0-32,6-6 32,-7-7-128,7-7 0,-7 1-32,0-8 0,0 1 64,-6 0 64,0 0-32,-1-1-32,1 1-64,-7 7 32,6-8 96,-6 8 96,0 6 0,0 6 64,0 1 0,0 0 32,0 6-128,0 7-96,7-7 0,-7 7-32,7-7-576,-1 7-256,1-7-1408,-1-6-607,8-1-1921</inkml:trace>
  <inkml:trace contextRef="#ctx0" brushRef="#br0" timeOffset="980.3105">5055 279 9472,'0'-13'3520,"0"13"-1920,0-7-672,0 7 1055,0 0-831,0 7-288,0-1-544,0 1-160,0-1-96,0 8-64,0 6 96,7-7 64,-7 7 64,6-1-608,1-5-288,6-1-1056,-6 0-447,6-6-833,7-7-288,0-7-128</inkml:trace>
  <inkml:trace contextRef="#ctx0" brushRef="#br0" timeOffset="1502.6039">5346 278 9856,'-7'-13'3680,"1"13"-1984,-1-7-1280,0 0 895,1 7-383,-1 0-64,-6 7-352,6-7-96,-12 7-224,5-1-64,1 1 64,0-1-96,0 8 0,-1 6-96,1-1-32,13 1 96,-6 0 32,12 0-32,1-7-64,-1 0 32,8-6-32,6-7-288,-7-7-128,7-6-128,-1 0 0,-5-7 224,-1 0 96,0-6 64,-6-7 32,-1-7 160,1 0 32,0 1 352,-7 6 192,0 6 160,-7 7 96,7 7-96,0 0-32,-7 6-448,7 7-192,0 7 64,0 13 32,-6 6 0,6 7 32,0-6-64,0 6 64,6 6-64,1-6 64,6 14-128,0-14-64,1 6 0,-1-5 32,7-8-32,-7-6 64,7 0-928,-14-14-352,8 8-1536,-8-14-671,7 0-2017</inkml:trace>
  <inkml:trace contextRef="#ctx0" brushRef="#br0" timeOffset="2167.6381">3540 754 8960,'-26'-7'3424,"19"14"-1856,0-7-1344,1 0 736,6 0-224,6 7-1,8-7 33,-1 0 0,13 0-416,14 0 128,13 6 160,-13-6-160,46 0 64,13 0-192,13 0 32,14 0-224,20 0-32,6-6 128,0 6 160,7-7 128,-7 0 128,0-6 64,-7 7 32,-6-1-224,-13 0-64,-14 7-96,-6-13 0,-20 7-128,-13 6-96,-20-7 0,-7 7-32,-6 0-64,-14-7 32,-6 7-128,-7 0 0,1 0 32,-1 0 0,-7 0-1056,8 0-416,-8 14-6368,1-8 1217</inkml:trace>
  <inkml:trace contextRef="#ctx0" brushRef="#br0" timeOffset="3697.9031">3871 940 7040,'-7'-6'2720,"7"-1"-1472,0 0-480,0 7 864,0 0-480,0 0-128,0 0-512,0 7-161,0 6-223,0 7-32,0 0 96,0 6-32,0 1 0,7-1-32,-7-6 0,0 7-64,7-8 32,-1 1-64,1 0 64,-1-7-1471,-6-6-577,7 0-1664,0-14-1568,-7 7 1920</inkml:trace>
  <inkml:trace contextRef="#ctx0" brushRef="#br0" timeOffset="4039.3148">3977 914 9216,'0'-13'3520,"0"13"-1920,0 6-1792,0-6 544,0 7-160,0 6 96,0 7 160,0 0 32,6 6-256,-6 7-64,0-6 31,0-1-95,7 1 0,-7-8 32,7 8 0,-1-7-64,1 0-64,-7-1-1535,6-5-705</inkml:trace>
  <inkml:trace contextRef="#ctx0" brushRef="#br0" timeOffset="4247.2668">3805 1092 10240,'-7'0'3872,"7"0"-2112,0-6-1408,0 6 895,7 0-671,-7 0-224,13 0-160,0 0 0,0 0-96,7 0 0,0-7 96,7 7-96,-8-6-64,8 6 0,-7-7-32,0 7-1504,-1 0-639,-12-7-1953,6 7-1632,-13 0 2272</inkml:trace>
  <inkml:trace contextRef="#ctx0" brushRef="#br0" timeOffset="4476.5653">3792 1172 8320,'0'6'3072,"6"-6"-1664,1-6-448,6 6 1088,0 0-609,14-7-159,6 7-672,0-6-224,7-1-256,-1 7-96,1-7 0,0 7-32,-7-6 64,-7 6-1504,1 0-703,-14 0-2081,0 0-1696,-6 0 2336</inkml:trace>
  <inkml:trace contextRef="#ctx0" brushRef="#br0" timeOffset="4913.1688">4724 1105 7552,'7'-14'2816,"-7"1"-1536,0 7-512,0-1 928,0 7-512,0-7-128,-7 1-417,1 6-159,-1 0-256,0 0-96,-6 6 64,-7 1-32,0 6 0,1 0-96,-1 1-64,7 5-64,-1 1-32,1 7 128,6-7 96,7 6-32,7-6-64,6-7 0,1 0-32,-1-13-1152,13 0-415,1-13-1025,-8 0-480,1-7-544</inkml:trace>
  <inkml:trace contextRef="#ctx0" brushRef="#br0" timeOffset="5175.8847">4751 860 10752,'-7'-7'4032,"7"7"-2177,0 0-1599,0 0 864,0 7-448,0 0-32,0 6-192,0 7 32,0 13-256,0-13-64,0 19-32,0-6-64,7 0-64,-7 0 96,6 0 0,1 1 32,6-1 0,-6-7-1216,6-6-512,0 0-1407,7-14-481,-7 1-800</inkml:trace>
  <inkml:trace contextRef="#ctx0" brushRef="#br0" timeOffset="5555.2201">5042 1065 10112,'-14'-13'3872,"8"13"-2112,-1 0-1408,1 0 895,-8 6-607,8 1-192,-7 6-192,-7 0-32,6 1-128,1 12-128,0-6 0,6 6 96,1 1 32,6-7-128,6 0 32,1-7 0,0 0 64,6-20-448,7 1-224,-7-7-32,0-1-32,0-6 161,1 7 63,-8 0 192,1 0 160,-7 0 256,6-1 224,-6 8 351,0-1 257,-6 7-384,6 0-96,0 7-320,-7-7-128,7 13 32,0 0 0,0 0-192,0 1 0,7-1-1600,-7 7-607,6 0-1185,8-7-1792,-8-13 1568</inkml:trace>
  <inkml:trace contextRef="#ctx0" brushRef="#br0" timeOffset="6153.9983">5154 1085 9984,'0'-13'3680,"-6"19"-1984,6-6-1632,0 0 736,0 13-481,0-6-31,0 6-160,0-6-96,6 13 0,1-7 32,-1 0 32,1 0-32,6 1-64,0-8 96,1-6 0,-8 0-32,8-6 32,-1-1-64,0-6 64,-6 0-64,-1-1 64,1-6-128,-1 1 0,-6 5 512,7-5 320,-7 12 0,0-6 96,0 13-384,0-7-64,0 7-192,7 13-96,-7-6 64,0 13 0,6 0-32,-6 13-32,7 6-96,-1 8 32,1-1-64,-7 0 64,7 7-64,-7 0 64,0-7-64,0 1-32,-7-8 32,7-5-32,-7-8 64,1 0 96,-7-12 0,6-1 64,-6-13-64,6 0 0,-6-7-192,0-19 32,6-7-224,-6 0-96,13 0 96,0 6 128,0-6 0,13 7 32,-6-1 64,13 1 0,-1-1 0,1 1 0,0-1-96,7 14 64,-14 0-256,0 6-64,0 1-1152,0 6-448,-6 6-1119,0-6-481,-7 7-768</inkml:trace>
  <inkml:trace contextRef="#ctx0" brushRef="#br0" timeOffset="6636.0644">5604 1045 11648,'-7'-13'4288,"7"13"-2305,-6-7-1887,6 7 832,-7 0-608,-6 7-96,6-1-32,-6 1 32,0 6-96,6 1-96,-6-8 0,6 7-128,1-6 64,-1 0 32,7 6 64,7-7-32,-1 1 64,8 0-64,-1-1-32,7 8 96,-7-8 0,7 1-128,-7 6-32,0-6 32,-6 6 64,-1-7 416,-6 8 256,0-1 0,-13 0-32,7 0-288,-8-6-160,1 0-128,0-1-96,0 1 96,-1-7 64,1 0-288,0-7-64,6 1-1120,1-1-416,-1 0-2080,7-6-895,0 0 191</inkml:trace>
  <inkml:trace contextRef="#ctx0" brushRef="#br0" timeOffset="-1983.4368">4089 179 4480,'0'-14'1664,"0"14"-896,0 0-64,0-6 640,0-1 0,0 7 32,0-6-384,0 6-224,-6 0-416,-1-7 128,-6 7 64,-1 0-160,-5 7 32,-1-1-192,-13 7-64,6-6-64,1 6 0,-1 0-64,1-6 64,6 6-64,0-6-32,7 0 32,0-1 31,6 1-31,1-1 64,6 1-128,0-7 0,6 7 96,7-7 32,1-7-32,5 7-64,1 0 96,7-7 64,6 7-64,-7 0 0,1 7-32,-1-7-64,1 7 96,-1-7 0,-6 6 32,-7 1 0,0-1 64,-6 8 32,0-8 32,-7 8 0,0 5-64,-7-5 32,-6 5 64,0-5 64,-7-1 32,0 0 0,-7 0-128,1 1 0,0-8-96,-1 1 64,1-7-128,-1 0 0,1-7-32,-1 1-64,7-1 32,1-6 32,5 6-32,1 0-32,6 1-64,-6-7-32,7 6-736,-1 0-320,7 1-1088,0-1-447,0 1-1793,7-1-1056,-1 7 2720</inkml:trace>
  <inkml:trace contextRef="#ctx0" brushRef="#br0" timeOffset="-1675.0109">3890 53 9216,'-7'-13'3520,"14"6"-1920,-7 0-896,0 7 991,6 0-543,-6 0-128,7 0-448,0 7-192,-7 0-224,0 13 160,0-1 96,0 14-192,0-6-64,0 6-96,0 0 32,0 0-64,6 0 64,-6-6-64,7 6 64,-7 0-64,6-7 64,1 1-288,0-7-96,-1-7-1056,-6 0-480,7-13-671,0 0-289,-7 0-1472</inkml:trace>
  <inkml:trace contextRef="#ctx0" brushRef="#br0" timeOffset="-1286.9486">4002 93 7808,'0'-14'2976,"0"14"-1600,0-6-768,7-1 928,-7 7-256,0 0 31,6 0-447,-6 0-160,0 7-384,0 6 64,0 0 64,0 7 32,0 7 128,0-1-224,0 0-64,0 1-96,-6 6 0,6 7 64,0-7 64,0 0-96,0 0 0,0 0-96,6-7 0,-6-6-96,7 0 32,-7-7-64,7 1 64,-1-8 64,1 1 64,-1-1-96,-6-6-32,7 0-544,-7-6-224,0-1-1440,0 1-576,0-1-2751,-7 0-1505,7 1 3360</inkml:trace>
  <inkml:trace contextRef="#ctx0" brushRef="#br0" timeOffset="124444.7007">3585 257 5120,'0'-6'2016,"0"6"-1088,0 0-320,0-7 672,-6 7-352,6 0-64,-7-6-224,1 6-96,-1-7-288,-6 0 192,0 1 160,-7-1-128,0-6 64,0 6-256,-13-6-96,6 6-32,-12-6-32,6 7-64,-14-1 32,8 0 0,-8 1 32,1 6-160,-7-7 32,0 7 0,7 0 63,-7 0-31,-6 0-32,6 7 96,0-1 0,-7 1-128,1-7-32,-1 13 32,-6-6 0,0 6 32,0 0 0,0-6-95,-1 6 63,1 0 32,-7 1 0,7 5 63,0 1 97,0 13 64,7-6 32,-8-1-128,8 1-32,6-1 96,7-6 32,-7 0 32,13 0 64,0 6-160,7-6-32,7-7 128,13 0 160,-1 1 128,1-8 64,7 1-128,-1-7-32,7-7-192,-7 7 0,7 0-160,0-6-64,-6 6-704,-1-7-288,0 7-2496,-12 0-1055,5 7-97</inkml:trace>
  <inkml:trace contextRef="#ctx0" brushRef="#br0" timeOffset="125649.9606">338 748 6016,'0'0'2272,"0"0"-1216,6 0-672,1 7 608,0-14-160,-1 7-32,1 0 0,-1-7 32,1 1-448,0-1 64,-7 0 0,6 1-96,-6-7-32,0-1-64,-6 1 63,6 7-95,-14-1-64,8 0-64,-7 7 0,-1 0-64,1 0-32,0 7-64,-7 6 32,7 0-32,0 1-64,-1 5 96,8-5 64,-1 6-64,0-7 0,7 0 96,7 0 32,0-6-32,-1-1 32,1 1 0,6-7 96,0 0-96,-6 0 0,6-7-32,0 1-64,-6-1 32,0-6-32,6 0-96,-6 6 0,-1-6 256,1 6 192,-1 1-96,-6-1 0,7 0-192,-7 7-64,0 0-64,0 7 0,7 0 64,-7 6 0,0 7 0,0 6 0,0 14-96,0 0 64,0 6 32,0-6 0,0-1 64,0 1 32,0 6-32,0-6-64,-7 0 32,7-7-32,-7-7 0,1-6 64,-1 0 96,1-14 64,-8 8-32,1-14-32,0-7-96,-7-13-64,7 0-64,0-6 32,-1-1 32,8 8 64,-1-8-32,7 1-32,7 6 32,-1-7-32,8 1 0,-1-1 0,0 1 0,7 6 64,0 0-1152,-7 0-544,0 7-1375,0 7-577,1-8-128</inkml:trace>
  <inkml:trace contextRef="#ctx0" brushRef="#br0" timeOffset="126133.5528">596 774 6656,'6'-13'2528,"-6"13"-1344,0-6-832,7-1 736,-7 7-96,0-7 128,-7 7-320,7-6-192,-6 6-320,-1 0-128,0 0 32,-6 0-96,7 13 0,-8-6-192,1 6 0,0 0 32,6 7 96,-6-7 0,13 7 64,0-7-64,0 0 64,7-6 0,-1 0 32,8-1-65,-1-12 33,0 6-64,-6-14 64,-1 8-64,7-8 64,-13 8-128,7-7 0,0 6 96,-7 0 32,6 7 96,-6-6 32,7 6-192,-7 0-64,0 0 0,0 6 0,0 8 32,0-1 0,0 7 0,0 0 0,0-1-512,0-5-127,7 5-1089,-7-5-416,0-8-928,6 1-1248,-6 0 1504</inkml:trace>
  <inkml:trace contextRef="#ctx0" brushRef="#br0" timeOffset="126552.9546">781 748 9344,'7'-13'3520,"-7"6"-1920,0 7-1376,0-7 736,-7 7-512,7 0-97,-13 0-159,6 7 32,-6 0-128,0-1-128,-1 1-64,8 6 64,-7-6 0,6-1 96,0 8 96,7-8-128,0 1-32,7-7 0,0 6 0,6 1-96,0 0 64,0-7 32,0 6 64,1 1-32,-1 6-32,-6-6 32,-1-1-32,-6 8 416,0-8 192,0 7-160,-6-6-32,-1 6-96,-6-6-32,-1-1-160,1 1-32,0 0-96,0-7-32,0 0 32,-1 0 0,1-7-928,6 0-320,1 1-1311,6 6-449,6-7-1088</inkml:trace>
  <inkml:trace contextRef="#ctx0" brushRef="#br0" timeOffset="126824.7827">940 827 6656,'0'-6'2464,"0"6"-1344,0 0-128,6 0 928,-6 0-608,0 0-192</inkml:trace>
  <inkml:trace contextRef="#ctx0" brushRef="#br0" timeOffset="127072.7384">953 821 16671,'6'0'736,"1"6"-128,6-6-192,1 0-96,5 0-64,1 0 64,0 0-160,0 0-32,0 0 0,0 0 64,-1 0-160,-5-6-32,-1 6 0,0 0 64,0 0-32,-6-7-32,0 7 32,-1 0-32,-6 0-992,7-7-448,-7 7-1023,0 0-481,-7 0-1152</inkml:trace>
  <inkml:trace contextRef="#ctx0" brushRef="#br0" timeOffset="127366.592">1072 702 9728,'0'0'3584,"7"0"-1920,-7 0-1376,0 0 864,6 6-225,-6 7 97,0 1-288,0-1-64,0 0-384,0 7 32,-6 6 96,6 1-160,0-1-64,0 1-96,0-1 0,6-6-64,-6 7 64,7-14-128,-7 0 0,0 0 160,6 0 64,-6-6-64,0 0-96,0-7-1216,0 0-480,0-7-2143,0 7-897,0-7 544</inkml:trace>
  <inkml:trace contextRef="#ctx0" brushRef="#br0" timeOffset="131638.3643">1456 774 4608,'0'0'1760,"0"-6"-960,0 6-224,0 0 576,0 0-288,0 0-96,0 6-320,0 1-128,0-1-160,0 8-64,6-1 32,-6 0 64,0 0 32,7 7-32,-7 0-32,0 6-96,0-6 32,6 7-64,-6-14 64,0 7 352,0-7 192,0-6 96,0-1 96,0-6-256,-6-6-97,6-8-255,0 1-160,-7-7-32,7 1-32,-6-1 64,6 0 32,0 0-128,0 7-32,0-7 32,0 0 0,0 0 32,6-6 0,7 6-96,-6 0 64,6 0 32,0 0 0,1 7-96,6 0 64,-7 0-32,7 6-63,-7 7-1,0 0 96,-6 7 0,-1 6 96,-12 0-32,6 7-32,-14-7 96,1 7 63,0 0 65,0-7 96,0 0-32,-1 1 0,1-1-96,0-7 32,6 1-128,1 0 0,-1-7 96,7 0 32,0 0-32,0 6-32,7-6-96,-1 0 32,1 0 0,6 0 32,-6 0-160,6 7 32,0 0 0,0-1 0,1 1 192,-1 6 192,0 0-192,-6 0-32,-1 1-96,1-1 32,0-6 0,-7 6-832,0-7-480,0-6-1727,0-6-705,0 6-608</inkml:trace>
  <inkml:trace contextRef="#ctx0" brushRef="#br0" timeOffset="132034.6149">1714 860 7552,'0'-6'2880,"-7"12"-1536,7-6-1568,7 0 800,-1 0-224,1 0-96,-1 0 32,1 0-192,0 0 224,-1-6 160,7 6-160,-13-7-96,7 7 0,0-7 64,-7 1 0,-7 6 0,7-7 32,-7 7 32,1 0-160,-7 0-65,-1 7-63,8-7-64,-7 6 32,6 1-32,0 0-96,7 6 64,0 7 32,-6-1 0,12-5 64,-6 6 96,14-1-64,-8-5 0,7-1-32,-6-7 32,6 1-1631,0 0-609,1-14-2112</inkml:trace>
  <inkml:trace contextRef="#ctx0" brushRef="#br0" timeOffset="132477.3275">1866 848 7936,'-7'-7'2976,"7"7"-1600,-7 7-1408,7-7 640,0 7-352,7-1-64,-7 7-32,0 1 32,7-1-96,-1 0 160,-6 0 128,0 7 96,7-7 96,-7-6-32,0 0 319,0-7-95,0-7-480,0 0-192,0-6-128,0 0-32,0 0 64,0-1 0,7 1 0,-1 0 0,1 0 64,6 0 32,0-1-192,-6 8 0,13 6-32,-7 0-32,-6 0 128,6 0 0,-7 6 32,1 8 0,0-1 0,-1 0 64,-6 0-32,7 7 64,-7 0 0,6 0 32,-6-7-576,7 0-160,-7-6-1119,0-7-417,7-7-1760,-7-6-1024,0 0 2400</inkml:trace>
  <inkml:trace contextRef="#ctx0" brushRef="#br0" timeOffset="132722.9485">2051 682 8192,'7'-14'3072,"-7"14"-1664,6 0-1088,-6 7 736,7 0-384,-1 6-32,-6 0-256,7 7 0,-7 0-224,7 0-96,-7-1-32,0 8 31,0-1 97,0-6 0,0 7 0,0-1-96,0 1-64,0-8-1023,0-5-449,0-1-1440,0-7-576,0 1 384</inkml:trace>
  <inkml:trace contextRef="#ctx0" brushRef="#br0" timeOffset="133009.312">2024 848 9088,'0'-7'3424,"0"7"-1856,0 0-1120,0 0 832,7 0-641,0 0-95,-1 0-352,1 0-128,6 0-32,0 0-32,1 0 64,-1 0-800,7 0-319,-1 0-1441,1-6-544,0 6-544</inkml:trace>
  <inkml:trace contextRef="#ctx0" brushRef="#br0" timeOffset="133299.09">2314 834 7040,'-6'-7'2720,"6"7"-1472,-7 0-896,1 7 736,-1-7-288,0 6-64,-6-6-288,0 7-32,0 0-256,-1-1-96,8 14-32,-7-7-32,13 0 0,-7 1 0,14-8 64,-1 8 32,1-14 96,6 6-96,0-12 0,1 6-32,-1-7 32,-7 0 0,1-6 32,6 6 128,-13 1 159,7-1 129,-1 1 128,-6 6-352,0 0-192,0 6 0,0 1-32,0 6-32,0 0-64,7 7 96,-7-7 0,7 7-1088,-7-7-543,6-6-1121,1 0-480,0-7-608</inkml:trace>
  <inkml:trace contextRef="#ctx0" brushRef="#br0" timeOffset="133581.3267">2461 643 9472,'-7'0'3584,"7"0"-1920,-6 13-960,6-6 991,0 6-415,0 13-96,0 1-480,-7-1-192,7 1-288,0 6-32,0 0 32,0 0-96,0 7-96,0-14 64,0 7 64,7-13-704,-7 0-320,6 0-2688,-6-14-1183</inkml:trace>
  <inkml:trace contextRef="#ctx0" brushRef="#br0" timeOffset="134039.4966">1780 1185 9216,'6'-13'3520,"-6"6"-1920,-6 1-1504,6-1 672,0 7-320,-7-6 64,7 6-161,-7-7-31,1 7-192,-1 0-224,1 0-32,-1 7 64,0-1 32,1 7 288,-1 7 160,1 7 0,-1-1 64,0 7-128,7-6 32,-6 6-224,-1 0-96,7 0 32,0 7 0,0-7-32,-7 0 32,7-7-64,0 1-32,0-7-2016,-6-1-895,6-12-1921</inkml:trace>
  <inkml:trace contextRef="#ctx0" brushRef="#br0" timeOffset="134328.1661">1581 1410 9856,'-6'0'3680,"12"-6"-1984,1-1-864,-1 7 1087,8 0-735,-1-7-288,7 7-608,6 0-192,1-6-64,-1 6 32,1-7 32,-1 7-1952,1-6-863,-8 6-2465</inkml:trace>
  <inkml:trace contextRef="#ctx0" brushRef="#br0" timeOffset="134611.6664">1879 1422 9216,'13'-6'3424,"0"6"-1856,1 0-1824,-8 0 512,1-7-256,6 7 0,0-6 0,1-1 64,-8 0-32,1 7-32,-1-13 32,-6 7-32,0-1 64,-6 7 512,6-7 352,-7 7 63,1 0 65,-8 7-320,8 0-32,-1-1-64,0 1 0,7-1-160,-6 8-32,12-1-192,-6 0-96,7 0 0,0 7-32,6-7-64,0-6 32,0 0-1408,7-1-608,-7-6-1727,1-6-673,-8-1 128</inkml:trace>
  <inkml:trace contextRef="#ctx0" brushRef="#br0" timeOffset="134967.1602">2091 1403 9728,'0'-7'3584,"6"7"-1920,7 0-1664,-6 0 672,0-7-448,-1 7-64,7-6-96,1-1-64,-1 1 32,-6-1-32,-1 0 64,1 1 255,-7-1 97,-7 0 352,1 7 224,-1 0-96,-6 0 0,-1 7-192,1 0-128,0 6-192,6-6 0,1 6-96,-1-7 0,7 8-32,7-1 64,6 0-96,7 0-64,6-6 0,1-1-32,-1-6-352,1 0-160,-1 0-1792,1-6-736,-1-7-3007</inkml:trace>
  <inkml:trace contextRef="#ctx0" brushRef="#br0" timeOffset="135308.8812">2646 564 11648,'20'-7'4288,"-13"7"-2305,6 7-1951,-6-1 864,6 1-256,7 13 0,-1 6 160,8 14 32,-7-1-416,0 8 256,-7 6 64,0 13 64,-6-7 64,-1 7-192,-12 14-32,-1-1-224,-13-13-96,-6 14-160,-1-7-64,-6-1 32,-6-6 0,-14 1-512,-14-1-128,-5-7-2624,-21-6-1216,-13-7-2143</inkml:trace>
  <inkml:trace contextRef="#ctx0" brushRef="#br0" timeOffset="135902.0861">205 285 9472,'0'-7'3584,"-6"7"-1920,-1 0-1792,-6 7 576,6 6 160,-12 20 160,5 13-129,-6 1-31,-6 19-352,0 13 128,6 7 32,0 7 288,7-1 128,6 8-256,0 5-96,7-12-64,14 0 32,5 6-224,8-20-128,19 1 0,1-1 64,12-6 0,14-14 0,6-6-32,7-7 0,13-12-2752,14-8-1184,6-13-1887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6:27.3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443 17023,'7'-6'6336,"-7"6"-3456,0-7-3072,0 7 1056,0 0-640,0 0-128,6-6 0,-6 6 0,0 0-32,7 0-1024,-7-7-416,0 7-1920,0 0-832,0-7-1855</inkml:trace>
  <inkml:trace contextRef="#ctx0" brushRef="#br0" timeOffset="563.6619">417 160 9216,'-13'-7'3520,"13"7"-1920,-7-20-800,7 20 991,0-6-543,-7-1-160,1 1-480,-1-8-160,-6 8-256,6-1-128,-12 1-32,5-1-128,-12 14 64,6-1 96,0 1 32,0 6-32,0 0-64,7 0-64,7 1 32,-1-1 160,7 7 64,0-7-64,7-6-32,-1 6 32,7-7 0,1-6-64,-1 0-64,0 0-64,0 0 32,-6-6 32,6-1 0,0-6-96,-6 6 0,0 1 256,-1-1 128,1 7-128,-7 0-96,0 0 96,0 7 32,0-1 128,0 14 32,0-7-96,0 21 0,0-8-160,0 0-64,0 8 64,7-8 0,-7-6-32,6 6 32,-6-6-640,0 0-256,0-7-1280,7-6-576,-1 6-2943</inkml:trace>
  <inkml:trace contextRef="#ctx0" brushRef="#br0" timeOffset="953.8777">615 192 12544,'0'-13'4735,"0"13"-2559,0-7-1984,0 7 992,0 0-576,0 0-96,-6 0-384,-1 0-128,0 7-32,-6-7 0,-7 13 32,7-6 64,0 12 32,0 1-32,6 13-64,1-13 32,6 13-32,6-6 0,1-7 64,6-1 96,0-5 64,0-1-32,7-6 32,0-7-128,-7-7 0,7 0 96,-13-19 96,6 6-192,-6 0-64,-7 0-32,0 0 0,0 7-96,0 0 64,-7 0-384,0 0-160,7 6-1600,-6 0-704,6 1-1503</inkml:trace>
  <inkml:trace contextRef="#ctx0" brushRef="#br0" timeOffset="1344.025">986 13 11776,'-13'-13'4384,"13"13"-2369,-7 0-1791,7 0 928,0 0-544,0 7-32,0-1-128,0 1-32,-7 13-224,7 0 160,-6 6 128,-1-6 192,-6 13 64,0 0-320,-1 13-96,-25 34-64,-1 12 64,7-12 128,0-1 96,0 1-288,6 6-128,1-14 32,6-12 128,7 6-96,0-13-32,6 0 0,0-7 32,7-13-96,0 0 0,7-6 96,6-14 32,-6-13-1024,6-7-416,7-6-3488,-7 7-1471</inkml:trace>
  <inkml:trace contextRef="#ctx0" brushRef="#br0" timeOffset="1921.6578">993 934 10880,'0'-20'4128,"0"20"-2241,-6-13-1791,6 6 896,-7 1-448,7 6-64,-6-7-192,-1 7-32,0 0-160,-6 0-64,0 7 0,0-1-32,-7 14 64,0-7-32,0 7 64,7-7-64,0 7-32,-1-7 96,8 7 0,6-7 32,6 7 64,1-6-672,0-8-288,6 1-1120,0-7-447,0 0-2049,7-13-1216,-13-1 2624</inkml:trace>
  <inkml:trace contextRef="#ctx0" brushRef="#br0" timeOffset="2183.385">966 688 10496,'0'-7'3936,"0"7"-2112,0 14-1281,0-14 961,0 6-384,0 8-96,0-8-320,0 7-96,0 7-352,-7 0-160,7 13-64,-6 0 32,6 0 32,-7-6-32,7 6 32,0-7-64,-7 1-32,7-1-320,0-6-128,0 0-1696,7 0-704,-7-7-2527</inkml:trace>
  <inkml:trace contextRef="#ctx0" brushRef="#br0" timeOffset="2545.0125">1172 906 12416,'-7'-13'4639,"7"13"-2495,-6 0-2368,6 0 864,-7 7-576,7-7-96,-13 13 0,0-6 64,-1 12 0,1-5-96,0 6 32,0-7 32,6 7 64,1-14 32,-1 7 96,7-6-32,7 0 0,-7-1-32,13-6 0,-7 0-64,8-6 32,-8-1-128,7-6-64,-6 6 192,0-6 160,6 6 0,-13 1 32,7-1-160,-1 7-96,-6 0 128,0 7 32,0-1-64,0 1-32,0 6-32,-6-6-64,6-1-128,0 8-64,-7-8-2112,7 8-895,0-8-2209</inkml:trace>
  <inkml:trace contextRef="#ctx0" brushRef="#br0" timeOffset="2812.6228">1237 946 9984,'0'-7'3680,"0"7"-1984,0 0-928,0 7 1119,7 0-735,-7-7-160,6 13-544,-6 0-128,7 0-192,0-6-96,6 6 64,-7-6-64,1-1-32,6 1-960,-6 0-416,-1-1-864,8-6-255,-8 7-961,8-7-1472,-8-7 1568</inkml:trace>
  <inkml:trace contextRef="#ctx0" brushRef="#br0" timeOffset="3069.9208">1422 926 9984,'0'-6'3776,"0"6"-2048,0 0-1248,0 0 927,0 6-223,0 1 32,0 6-192,0-6-64,-6 13-544,-1-7 32,0 7 0,1-1 32,-7 15 128,-1-8-224,1 14 32,0-14-64,0 14 32,-1-14 0,1 14 0,7-14-128,-1 1-96,0-1-64,1-6 0,6 0 0,0-7 32,-7 0-1632,7-13-704,0 0-489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6:26.30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6 14 11904,'-6'-14'4480,"6"14"-2433,6 0-2111,1 0 864,0 0-256,-1 0 32,7 0-224,1 0-128,5 0-128,1 0-96,0 0 96,0 0 0,0 0 32,-7 0-288,0 0-128,-6 0-2400,-1 0-991,-6 0-1313</inkml:trace>
  <inkml:trace contextRef="#ctx0" brushRef="#br0" timeOffset="417.8814">20 66 11648,'0'7'4288,"0"-7"-2305,-6 20-1823,6-13 960,0-1-608,-7-6-96,7 7-256,0-1-64,-7 1-32,7 0-64,0-1 96,0 1 288,7-7 224,-7 6-320,7-6-160,-1 0-64,14 0-64,-13 0-96,13 0 64,-1 7 32,8 0 0,-1-7 0,1 13 0,-7 0-96,6 7 0,-13-7-32,7 14 96,-7-7 0,-6 6 32,0-6 192,-14-7 128,7 7-32,-13-7 0,0 0-96,-1 1 32,-6-8-192,1 1-32,5-1 64,-5-6 96,5 7 0,-5-14 0,5 1-448,8-1-224,-8-6-576,8 6-192,6-6-800,0 0-383,0 0-1409,13-1-1728,0 1 1856</inkml:trace>
  <inkml:trace contextRef="#ctx0" brushRef="#br0" timeOffset="881.4301">596 119 11904,'0'-13'4480,"0"13"-2433,-7-6-2047,7 6 928,0 0-448,-6 0 0,-8 0-224,8 0 0,-14 6-160,0 1 96,0 6 0,0 0-64,7 14-96,-7-7 0,7 6-32,0 0 0,6 1 64,7-7 32,0 6 96,7-6-32,13-7 0,-7 1-32,7-8 64,0 1-32,6-7 0,-6 0-32,0-7 64,0-6 96,-7-7 64,0 0-32,0-6 32,-6 6-64,-7 0 64,6 7-192,-12-7-32,6 7-128,-7 0-32,1-1-32,-1 8 0,0-1-1632,1 0-768,-7 7-2271,13 14-929,-7-14 12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6:26.10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7 10112,'0'-6'3776,"0"6"-2048,7 0-1088,-7 6 959,6 8-383,-6-1-64,0 0-736,7 0-224,-7 20-160,0 7 32,0-7 32,6 7-32,-6-7-64,7-7-768,6-6-352,1 0-1056,-1-7-447,7 1-2017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6:25.5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25 113 10368,'-13'-7'3936,"6"7"-2112,1 0-1984,-8 0 639,8 0-351,-14 7-96,0 0 0,0-1 32,-6 1-32,6-1-32,0 1 96,7 0-64,0-1 64,6-6 64,7 7 128,7-7-64,6 6-128,7-6-64,6 0 0,7 0 32,-6 7-96,6 0-64,-7-7 64,-6 13 64,-7 0 192,-6 0 192,-7 1-160,-7 5 0,-6 1 0,-7 0 0,-13-7-128,0 1-32,0-1 32,-7-7 0,7 1-64,0-7-64,7 0 96,-1 0 64,14-13-416,-7 0-160,13-7-1408,1 0-639,12 0-2401</inkml:trace>
  <inkml:trace contextRef="#ctx0" brushRef="#br0" timeOffset="234.5821">173 7 10368,'13'-7'3872,"-13"7"-2112,7 7-1568,-7 0 895,6 13-63,-6-1 96,-6 1-416,-1 7-160,0 12-320,-6 8-160,7-1 32,-1-6-128,7-7-64,0 6 128,7-12 96,-7-7-960,6-7-448,1 0-640,6-6-191,-6-14-2369,-1-6-1216,1-20 28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9:10.1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4 222 7296,'6'-6'2720,"-6"6"-1472,0-7-1248,0 7 512,0-6 0,0-1 64,0-6-32,0 0 64,-6 7-320,6-1 192,-7-6 64,7 7-160,-6-1-64,-7-6-96,0 7-1,6 6-127,-6 0-64,7 0 0,-7 19-32,0 1 0,-7 6 0,7 0-96,6 0 0,-6 0 65,13 0 62,0 0-62,0 0-65,0-6 128,7-1 95,-1-12 97,1-1 32,6-6-128,-7-6-32,1-7 32,6 0 64,-6-7-96,-1 0 0,1 1-96,-1-1-96,-6 7 320,0 0 256,0 0-64,0 13 96,0-6-288,0 6-64,7 0-96,-7 6-64,6 7-64,-6 0 32,7 0 32,-1 7 64,1-1-32,-1-6-32,1 7 96,6-7 64,0 0-640,6-6-224,-6-7-1344,0-7-607,0 1-1921</inkml:trace>
  <inkml:trace contextRef="#ctx0" brushRef="#br0" timeOffset="293.5291">313 46 9088,'0'-7'3424,"0"7"-1856,0 0-416,0 0 1215,0 0-895,0 7-320,0-1-640,7 1-256,-7 6-160,0 7 128,6-1 96,-6 7-256,0 0-64,0-6 32,7 6 32,-7-7 64,6 1 64,-6-1-448,7 1-160,-7-1-992,6-12-416,1-1-1119,-1-6-385,1 0-864</inkml:trace>
  <inkml:trace contextRef="#ctx0" brushRef="#br0" timeOffset="583.5822">495 7 11392,'0'-6'4288,"0"6"-2305,7 0-1535,-1 0 992,-6 6-512,0 1-160,0-1-224,7 1-96,-7 12-256,0 1-64,-7 6 0,7 0-64,0 0 32,0-6-64,0 6 64,0-7-64,0 1 64,0-7 0,0 6 96,0-12-1568,7 6-736,-7-7-396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6:24.82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21 8320,'-6'-7'3168,"12"7"-1728,1-6-1184,-1 6 768,8 0-640,6-7-192,-1 7-352,8 0-160,-1 0 192,-6 0-1792,0 0-768,-7 7-672</inkml:trace>
  <inkml:trace contextRef="#ctx0" brushRef="#br0" timeOffset="219.7271">40 126 7296,'-20'26'2816,"20"-26"-1536,0 7-1504,7-14 3520,13 0-1376,6 1-865,14-7-639,0-1-352,13-5-2815,0 12-1249,6 0-19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5:55.1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27 7040,'-7'0'2720,"14"7"-1472,-7-7-1312,6 7 448,1-7-128,6 6 0,7-6 224,0 7 128,13-7-288,7 6 384,13-6 160,6 0-192,14 0 32,13 0-129,6 0-63,14 0-128,13-6-64,0 6-128,14 0-32,12 0 32,1-7 96,6 7 64,7-6 32,-1 6 64,14-7 64,0 7-32,7-7 128,6 7-160,7-6 0,0 6-128,0-7 32,6 0 96,-19 7 32,-1-6-128,-6 6 32,-20 0-96,-6 0 64,-14 0-192,-6 0-32,-20 0 0,-14 0 0,-19 6-64,-7-6 32,-20 0-64,1 0-32,-21 0 32,1 0 32,-14 7-896,-13-7-288,0 7-1920,-20 6-832,-13 0-195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5:52.1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3 219 7296,'0'-7'2720,"0"7"-1472,0-6-416,0 6 992,0 0-480,0 0-97,0 0-607,0 0-224,-7 0-256,1 6-64,-1 1 32,0 0-64,-6 6-64,7-7 32,-8 21 32,-5 6-96,5 13 0,8-13 32,-1 0 64,7 0-32,7-19 64,-7-1 0,6 0 32,1 0 64,6-6 32,-6 0 96,6-7 32,-6 6-32,-1-12 32,1 6-192,-7-7-32,6 0 0,-12 1 0,6-1-64,-7 0-64,1 1-64,-1 6 32,-6 0-32,6 0 0,-6 0-352,0 6-160,6-6-1152,7 0-575,-7 0-1249,14 0-1920,-7 0 1664</inkml:trace>
  <inkml:trace contextRef="#ctx0" brushRef="#br0" timeOffset="569.0203">240 239 11392,'0'-7'4224,"0"7"-2305,13-6-2175,-13 6 736,6 0-384,1-7 0,6 7 32,-6 0 0,6 0-64,0 0 96,-6 0 32,6 7-64,0-1-96,-6 1 64,-7 6 0,7-6-32,-7-1 32,-7 7-64,0 1 64,1-1-64,-7 0 64,-1-6-64,8-1 64,-7 8 224,6-14 96,0 6-192,1-6-64,-1 7-96,14-7-64,-7 0 32,6 0 32,1 0-96,13 0 0,-7 0 32,7 6 64,0 1 32,-7 6 96,7-6-32,-14 6 64,8 0 160,-14 1 64,0-1-96,-7 7 32,0-7-224,1 0-32,-8-6-64,1 6-64,0-6 96,-7-1 0,7 1 32,-7-1 0,7 1-64,0-7 32,-1 7-1184,1-14-544,7 7-2080,-1-7-799,7 1-289</inkml:trace>
  <inkml:trace contextRef="#ctx0" brushRef="#br0" timeOffset="995.2287">715 7 9472,'0'-6'3584,"0"6"-1920,13 0-1152,-13 0 927,7 0-415,-7 0-32,6 0-224,1 0-96,6 6-352,-6 1 64,6 13 128,0-7 32,0 13 32,7 1 0,-6-1-64,-1 1 160,0 6 32,-6 0-96,-1 13-32,1-6-256,-7 0-64,-7 26-64,1-7 32,-8 1-128,-5-7 0,5 0-32,-12-7 32,-1-13-288,-6 7-96,-6-1-1952,-14 8-928,0-1-3583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5:21.3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9 47 8448,'0'-7'3232,"0"7"-1728,0-6-1120,0 6 832,-7 0-512,0 0-128,1 0-288,-7 6-129,-1-6-63,-12 7-96,6 6 96,-6-6-128,6 6 0,7-7-32,-1 8 0,8-8 64,-1 1 64,14 0-32,6 6 64,0-7-64,7 8-32,0-8 32,0 7 32,0 1-96,-7-8 0,0 7 224,-6 1 128,-7-1 32,0 0 32,-7-6 0,0 6 0,-6-6-192,-7 6-128,-6-7 96,6 1 32,-6-7-160,-1 7 0,1-7-32,6 0 0,0 0-1056,7 0-416,0-7-1023,6 0-353,7 1-1120</inkml:trace>
  <inkml:trace contextRef="#ctx0" brushRef="#br0" timeOffset="239.9627">160 7 10112,'0'-7'3872,"0"7"-2112,0 0-1632,0 0 767,0 7-383,0-7-32,0 7-96,0 6 64,0 13-224,0 1-64,0-1-32,6 7-64,-6 0 32,0-6-64,0-1 64,7-6-288,0 0-32,-7 0-1344,6-14-575,-6 8-1089,7-14-416,6 0 416</inkml:trace>
  <inkml:trace contextRef="#ctx0" brushRef="#br0" timeOffset="553.4494">246 20 8960,'0'-6'3424,"0"-1"-1856,6 7-704,-6 0 1087,0 0-799,0 7-320,0 6-160,7 7 0,-7 6-352,6 14-192,-6-7 0,7 0-96,0 0 64,-1-6-64,1-1 64,0 0-992,-1-6-416,7 0-3007,1-7-2529,5-6 243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5:20.0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25 66 4992,'0'0'1920,"0"-6"-1024,7 6 64,-7 0 896,0 0-288,0-7-128,0 7-384,0-6-128,0-1-512,0 0 95,0 7 65,-7-6-128,0-1 64,-6 1-288,0 6-128,-7 0-64,0 0-32,0 0 0,7 6 0,-13 1-96,6 6 64,0 7-32,7 0 0,0 13 64,-1 0 0,8-7 0,-1-6 0,14 7 0,-1-8 64,1-5-32,6-1 64,7-7 0,-7 1 32,14-7 0,-7 0 0,-1-7-64,1-6-64,-6 0 32,-1-13 32,-7 6-32,8-7-32,-14 7-64,6 1 32,1 5 384,-7-5 224,6 12 0,-6-6-32,0 13-288,0 0-160,0 0-160,0 13-32,0 7 192,0 6 96,0 1-32,7-1 0,-7 7-96,0 7-64,7-7 32,-7 7-32,6-1 64,1 1 96,0-14-64,-1 1-64,7-7 0,-6-7 32,0 0-1152,6-13-544,0 0-2271,0-13-961,0-13 576</inkml:trace>
  <inkml:trace contextRef="#ctx0" brushRef="#br0" timeOffset="527.4117">544 20 8448,'0'-13'3232,"0"13"-1728,0 0-1184,0 0 800,0-7-32,0 7 31,0 0-383,0 0-128,0 0-352,0 0-96,0 0 32,-7 7-32,7 0 0,-7-1-32,1 1 64,6 6-96,-7 7-64,0 0 64,-6 13 64,0-7-128,0 7-96,0-6 96,-1 6 32,1 0-96,6 0 32,1 0 0,6 0 0,0 0 64,6-6 32,8-8-32,-1-5 32,7-1 0,-7 0 32,7-13 0,0 0 0,-7-6-64,0-8 32,0 1 288,-6 0 128,-7 0-32,0-1-32,-7-5-192,1 5-96,-7 8-160,-1-1-64,1 0 32,0 7 64,-7 7-64,7-7 0,6 7-1792,-6-1-80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5:05.8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10624,'0'0'3936,"0"0"-2112,13 0-1505,-6 7 897,0-7-384,12 0-96,1 0-352,0 0-96,0 0-160,6 0-96,-6 0 64,0 0-64,-7 0-32,7-7-544,-13 7-288,6 0-2015,-6 0-897,-7 0-67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5:05.6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 21 7680,'-7'-7'2880,"7"7"-1536,0 0-736,0 0 832,0 0-256,0 0-64,0 0-65,0 0-31,0 7-544,7-7-64,-7 0 0,6 0 64,1 0 0,6 0-96,0 0 0,1 0-160,-1 0-64,7-7-64,-1 7-96,1-6 32,0 6 32,-7 0-32,1 0-32,-1-7-64,-7 7 32,1 0 32,-7 0 64,7 0-896,-7 0-352,-7 7-1280,7-7-415,-7 0-188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5:56.48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4 33 8960,'0'0'3328,"0"-6"-1792,0 6-1376,7-7 704,-1 7-352,1 0 32,6-6-320,0-1-64,7 7-96,0-7-64,0 7 95,0 7-63,0 0-32,0 6-63,-7 0 31,-7 7 32,1 6 63,-7-6 33,-7 7 96,1-7 256,-7-1 96,-1 1 0,1-7 0,0-6-96,0 6-32,-1-6-224,8-7-128,-1 6 32,7-6 0,0 0-128,13-6 32,1 6-160,-1 0 32,13 0 0,-6 6 64,0 1 32,6 0 32,-12-1-96,6 8 64,-7-1 32,-7 7 0,-6-1 256,0 8 160,-6-7 160,-7 6 32,-1-6-192,-6-7-96,-6 7 32,0-13 0,-1 6-96,-6-6 0,7-1-160,6-6 0,0 0-32,0 0-64,7-6-672,0 6-352,6-7-3168,7 7-131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1.17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10 10880,'-10'-10'4032,"10"10"-2177,10 0-2079,-10 0 608,0 0-416,10 0 32,0 0 0,0 0 0,9 10 0,-9-10 256,10 0 224,0 10-32,-20 0 0,10 10 0,-10 0 128,-10 0-192,10 10-64,-10 0-160,-10 10-64,10-21 32,0 11 64,0 0 96,1-10 64,9 0 96,0-10 64,9 0-224,11 0-96,-10 0-32,30-10-32,-10 0-160,0 0 32,-10 0 0,10 0 64,0 0-32,-10 0-32,-10 0-64,9 0-32,-9 0-1568,0 0-704,0 0-2495,-20 0-2113,10 0 272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50.6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80 11 9472,'-10'-10'3520,"10"10"-1920,-10 0-1600,10 0 672,0 0-448,0 10-128,-20-10-64,20 20 32,-20 0-32,10 0 64,10 19 0,-10 1-32,20 0-64,-10-10 160,20 0 32,-10 0 63,20-10 1,-10-10-64,10 0 32,-1 0-64,-9-20 64,10 0-192,-10-10-32,0-10 288,0 0 160,-10 10-64,0-10-64,0 10-96,0 0-64,0 0-32,-10 10 0,10 0-288,0 10-64,-10 10 64,10 10 64,-10 10 64,10 10 96,-10 0-32,0 10-32,10-1 32,-10 11-32,0-10 416,-10 10 256,0-10-32,0-11 0,0 1-160,-10-10-32,0 0-256,-10-10-64,10 0-64,-10-10 32,0 0 0,10-10 32,1 10-576,-1-10-224,0 0-544,10-10-128,0 10-896,10-10-383,0 0-208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43.1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85 6016,'0'-6'2272,"0"6"-1216,7-13-672,-7 13 672,0 0-256,0 0 0,0 0-160,0 0-96,0 6-160,0 1-64,6-1-64,-6 7 64,0 0 32,7 0 96,-7 7-160,0-7-96,0 0-32,6 6 31,-6 1-159,7-7-32,-7 6 0,7-5 0,-7-1 64,6 0 96,-6-7 0,0 1 352,0-1 192,0-6-288,0-6-128,0-1-192,-6 1 0,6-7 0,-7 0 32,7-1-160,0 1-32,0 0 96,-7 0 32,7 0-96,7 0-32,-7 0-64,7 0 96,-1 7 0,1-7 32,-1 6-96,7 1 64,0-1-32,0 7 0,-6 7 0,-1-7-64,7 13 96,-6-7 0,6 7 32,-7 0 0,7 0-96,-6 0 64,-1 0 32,1 7 64,-1-7-32,-6 0-32,7 0 96,-7 0 0,6-6 160,-6-1 160,0 1 64,7-7 0,-7 0-160,0-7-128,0 1-32,0-1-32,0-6-64,0 0-64,0 0 32,0 0-32,6 0 0,-6 0 0,7 0 0,-7 0 0,6 0-160,1 0 32,-1 6 64,1 1 96,-1-1-160,7 1 32,-6 6-32,-1 0 64,8 0-32,-8 0-32,1 13 96,6-7 0,-7 7 32,1-6 0,-1 6 0,1 0 0,-7 0 0,6 6 64,1 1 32,-7-7 32,0 7-64,6-1-64,-6-6 32,0 7-32,7-14 0,-7 7 64,0-6 96,0-1-480,0-12-416,6-1-1088,-6 1-447,0-7-1217,7 6-1920,-7-6 1568</inkml:trace>
  <inkml:trace contextRef="#ctx0" brushRef="#br0" timeOffset="327.5858">469 209 7296,'0'0'2720,"0"-7"-1472,7 7-416,-7 0 928,0 0-576,0 0-192,6 7-385,-6-7-63,0 6-320,0 7-64,7 0-32,-7 1-64,0-1 32,0 6 0,0-6 32,0 7 0,0-7 64,6 0-320,-6-7-64,7 1-1120,-1-1-415,-6-6-1217,7 0-480,-1-6 128</inkml:trace>
  <inkml:trace contextRef="#ctx0" brushRef="#br0" timeOffset="663.0485">574 1 8960,'0'0'3328,"6"0"-1792,-6 6-1376,0 1 704,7-1-192,-7 7 64,6 7-1,1-1 97,-7 1-448,6 6 64,-6-13 0,7 13-96,-1-7-32,1 7-192,-7-6-32,6-1-32,1 1 32,-1 6 0,-6-13 32,7 7-864,-7-14-352,6 1-1727,1-14-3329</inkml:trace>
  <inkml:trace contextRef="#ctx0" brushRef="#br0" timeOffset="1070.5846">698 222 10368,'6'-7'3936,"1"7"-2112,-1 0-2048,1 0 672,-1 0-353,1 0-63,-1 0 0,7 0-32,-6 0 0,-1-6 128,1 6 64,-1-7-160,1 1 0,-7 6-32,0-7 0,0 1-96,-7 6 0,1-7 128,-1 7 96,1 0 32,-7 7 0,6-7-192,1 6 32,-7 1 192,13-1 128,-7 1 32,1 6 32,6 0-128,0 7 0,6-7 32,1 0 160,6 6-192,0-12 0,6 6-128,-6-13-32,1 0-32,-1 0 32,0-7-640,-7 7-192,1-6-1088,-1-1-447,1 1-1345,-1 6-1728,-6-7 1728</inkml:trace>
  <inkml:trace contextRef="#ctx0" brushRef="#br0" timeOffset="1482.4627">984 137 8064,'-7'-6'2976,"7"6"-1600,0-7-544,0 7 992,0 0-544,-6 0-97,-1 7-607,1-7-192,-1 0-256,-6 6-96,0 7 0,7-6-128,-1-1 64,1 1 32,6-1 64,0 1-32,6-1 64,1 1-64,6-1 64,-7 7-64,7-6-32,0-1 32,0 7-32,-6-6-96,-1 6 0,1-6 64,-7 6 0,0 0 288,0-7 224,-7 1 64,-6 6-32,0-7-192,0 1-128,-6-1-32,6-6-32,0 0-64,-7 0-64,7 0-256,0 0-160,0-6-2112,7 6-895,-7 0-156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16.30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9 0 4992,'0'0'1920,"0"0"-1024,0 0 288,0 0 960,0 0 128,0 0 160,0 0-513,0 0-191,-10 0-992,10 0 64,-10 0-32,0 10-32,0 0 0,-10 0-96,0 10-96,-10 0-160,0 0 0,1 10-160,-11 19 32,0 1 32,0 20 160,0 0-128,0-1 0,20 11-128,0 10 32,20-11-128,10-9 0,20 0-32,10-10 32,10-1 0,0 1 32,10-20-64,9-10 32,1 0-576,0-10-192,-1-10-2592,1-10-1024,10 0-2271</inkml:trace>
  <inkml:trace contextRef="#ctx0" brushRef="#br0" timeOffset="6847.8754">528 389 4736,'-10'0'1824,"10"0"-960,-10 0-224,10 0 672,0 0 192,0 0 128,0-10-320,10 0-160,-10-10-640,10 10 32,0-10 31,10 10-319,-10-9-64,10 9-128,0 0-64,0 0-64,10 10-32,-10 10-96,-10 10 32,10-1 96,-10 11 96,-10 10 0,-10-10 64,10 10 0,-20-10 32,10 0 192,-10 9 128,0-9 32,10 0 32,-10-10 96,10-10 64,0 10-64,10-10-64,0-10-288,10 0-96,0 0-96,10 0-64,0 0 224,10-10 160,0 10-192,-10-10-96,10 10-64,-11-10-32,11 10 0,-20 0 0,10-10-96,0 10 64,-10 0-1312,0-10-544,-10 10-1663,10-10-705</inkml:trace>
  <inkml:trace contextRef="#ctx0" brushRef="#br0" timeOffset="7206.4159">1126 339 9344,'-30'-10'3520,"10"10"-1920,0 10-1504,0 0 736,10 0-352,-19 10 0,9 0-385,0 10-31,0 0-64,10-10 0,10 0 0,10 10 0,0-11 0,10 1 480,0-10 224,9 0 32,1 0-64,0-20-160,-10 10 0,10-10-96,-20 0 64,0 0-128,0 0 32,-10-9-160,0-1 32,-10 0-160,-10 0-64,10 0-96,0 10 32,0 0-192,-10 0 0,20 0-1536,-10 10-640,0-10-1887,20 10-2017,0-10 2176</inkml:trace>
  <inkml:trace contextRef="#ctx0" brushRef="#br0" timeOffset="7535.2448">1375 240 11776,'0'-10'4384,"-10"10"-2369,10 0-1727,0 0 1024,0 10-448,0 0-96,0 0-256,0 20-64,0-1-256,0 11-128,0 0 32,0-10 0,0 10 32,0-10-64,0 20-64,0-21 96,10 11 0,-10-10-32,0-10 32,10 0-128,-10-10-64,10-10-1504,0 0-608,0-10-1695,10 0-737,0-10 416</inkml:trace>
  <inkml:trace contextRef="#ctx0" brushRef="#br0" timeOffset="7838.4672">1674 409 8576,'0'-20'3232,"10"20"-1728,-20 0-768,10 0 992,-10 0-321,10 0-127,-10 10-704,0 0-288,-10 0-192,10 20-160,0-10 32,0 0 96,0 0 32,10 10-128,10-11 32,0 1 128,0 0 64,10-10 288,0-10 64,0-10-64,10 10-32,-10-10 0,10-10 64,-10 1-160,-1-11 32,-9-20-96,0 10 64,-20 0-192,10 10-32,-10 0-64,-9 1-64,-1 19-128,10 0 0,-10 10-96,0 0 64,10 10-1184,0 9-512,0 1-1408,0 0-511,10 10-961</inkml:trace>
  <inkml:trace contextRef="#ctx0" brushRef="#br0" timeOffset="8267.6704">2092 647 14848,'0'0'5535,"0"10"-3007,-10 0-2816,0 10 896,10 0-480,0 0-32,0 10-32,-10 10-64,0-11 32,10 1 32,-10 0 96,0 0-704,-9 0-256,-1 0-3008,-10 0-1247,0-20-33</inkml:trace>
  <inkml:trace contextRef="#ctx0" brushRef="#br0" timeOffset="32743.3274">997 1096 6784,'0'-20'2528,"0"20"-1344,19-10-736,-9 10 640,0 0 0,10 0 64,0 10-480,0 0-160,0 10-320,0 0 352,0 20 191,-10-20 65,0 20 0,-10-20-96,-10 19 32,10-9-416,-20 0-96,10 0-32,-10 0 32,10-10-96,-10 0-32,0-10-736,10-10-288,-10 0-1824,20 0-735,-10-10-1121</inkml:trace>
  <inkml:trace contextRef="#ctx0" brushRef="#br0" timeOffset="33025.5917">1435 987 10624,'-10'-10'4032,"10"10"-2177,-30 0-1599,30 0 864,-10 0-448,-10 0-32,0 10-192,10 0-32,-20 10-224,10-1-64,1 21 64,9-10-96,-10 0-64,10 10 64,10-10 64,-10 0 288,20 0 160,0-1-288,20-9-96,-1 10-160,11-10 32,-10-10 0,10 0 96,-10 0-1024,0-10-384,-10 10-2144,-10-10-863,0 0-577</inkml:trace>
  <inkml:trace contextRef="#ctx0" brushRef="#br0" timeOffset="33411.3591">1664 1465 11904,'0'-30'4480,"0"30"-2433,10-10-2175,-10 10 768,10 0-576,0 0 0,10 10-128,0-10 0,0 10 64,-10 0 0,0 10 0,9 0 256,-19 10 160,0-11 160,-10 11 96,1-10-224,-1 10-32,0-10-160,10 0-96,0-10 128,0 0 64,10 10-192,9-20-96,1 10-32,10-10 32,-10 0-32,10 0 64,0 0-64,0 0-32,-10-10-256,0 10-96,0 0-2208,-10 0-992,0 0-195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48.33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0 13824,'0'10'5183,"0"-10"-2815,0 10-2464,0 0 928,0 0-384,0 0 0,0 0-256,-10 0-64,10 0-64,0 10-64,0 0 96,0-1-128,10 1 0,-10 0 96,0 0 96,10-10 64,-10 0 32,0 0-2112,0-10-896,0 10-335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48.09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1 11 8832,'-10'-10'3328,"10"10"-1792,-10 0-1440,10 10 736,-10 0-352,10-10 64,-10 20-320,10 0-64,-10 0-96,10-1-64,0 11 96,0 0-64,10 0 64,-10-10 287,20 0 225,0-10-192,0 0 0,-1-10-160,11-10 0,-10 10-160,0-10-64,0 0 0,0-10-32,0 10 128,-10-10 160,0 10 32,0 0 128,-10 0-224,10 0-128,-10 10-288,10 0-32,-10 0 96,0 10 128,10 0 320,0 20 96,-10 0-192,10 20-64,0-10-160,0 9-32,-1-9 320,-9 10 160,0-10 160,-9 0 32,9 0-224,-20-10 0,0-1-64,0 1 96,0-10-160,-10 0-96,0-10-32,0-10 32,0 10-160,0-20-32,11 10 0,-1-10 64,0 10-960,0-10-416,10 0-1376,10 0-544,0 10-239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08.88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18 459 7296,'0'0'2816,"0"0"-1536,-10 0-864,10 0 704,0 0-160,10-10 0,-10 10-192,0 0-96,10 0-353,0-10 65,0 10 64,0-10-32,0 10 64,10-10-256,0 0-64,-10 10-160,10 0-32,0 10 32,-11 0 0,1 10-96,0 10 64,-10 9 96,-10 1 96,0 10 0,1-10 0,-11-10 256,10 0 96,-10-10-160,10 9-64,-10-19 32,20 10 128,-10-10 32,20 0 96,0-10-256,10 0-32,0 0 32,10 0 32,9 0-160,-9 0-64,10 0 0,-10-10 0,-10 10-160,0 0-32,-10 0 32,10 0 64,-20 0 0,10 0 64,0 0-640,-10 0-192,10-10-3072,0 0-2367</inkml:trace>
  <inkml:trace contextRef="#ctx0" brushRef="#br0" timeOffset="383.2129">1125 479 9216,'-10'-20'3424,"10"20"-1856,-20-10-992,10 10 992,0 0-577,1 10-95,-11-10-448,0 20-192,0-11-160,0 21-160,0 0 32,0 10 96,10 0 32,0-10-128,10 0 32,0 0 64,10-11 96,10 1 128,10-10 160,0 0-192,10-10 0,-11-10 224,11 10 128,-20-20-96,0 10-32,-10-19-224,0-11 0,-10 10-160,-10-10 0,0 10-96,-10 0-32,10 10 32,-10 0 0,10 10 0,-10 1 0,20-1-1216,0 10-512,0 0-1408,10 0-575,10 0-993</inkml:trace>
  <inkml:trace contextRef="#ctx0" brushRef="#br0" timeOffset="746.0218">1494 409 11648,'-10'0'4384,"10"0"-2369,-20-10-1855,20 10 864,0 10-512,-10-10-64,10 0-416,-10 10-160,-10 10 64,10-10 0,0 29 64,-10 11 0,10 0 0,10-10 0,0-10 64,10-10 32,0 0 96,0 0 32,20-20 96,-10 10 128,10-10 96,0 0 64,-10-20 32,0 0-224,-10-10-96,9 10-160,-19-10-64,10 0-32,-20 0-64,1 10-64,-1 0-32,0 10 64,0 0 0,0 1-1184,0-1-448,0 10-1280,10 0-479,0 0-1505</inkml:trace>
  <inkml:trace contextRef="#ctx0" brushRef="#br0" timeOffset="1128.3748">1903 409 10112,'-20'0'3872,"20"0"-2112,-20-10-1280,20 10 927,-20 10-703,10-10-224,-9 10-288,9 0-96,-10 10-32,0 0-64,10 19 32,-10-9-32,20 0 0,-10 0 128,20 0 160,0-10 128,10 0 128,0-10 0,10 0 32,-11-10 128,11-10 32,-10-10-192,0 0-64,0 0-160,0-10 32,-20 0-192,0 10-96,0 0-32,-10 0-32,0 10-96,0-9 64,0 9-544,0 0-160,0 10-1216,10 0-416,-10 0-1215,0 10-545,0-10-128</inkml:trace>
  <inkml:trace contextRef="#ctx0" brushRef="#br0" timeOffset="1449.724">2172 826 14848,'0'-10'5535,"0"10"-3007,0 10-2592,0-10 992,0 10-608,-10 0-32,10 10-224,0-10-64,-10 10 0,10 0 64,-10 10 96,0-10-704,0 10-320,0-11-4864,-10 1-3103,-19 10 3679</inkml:trace>
  <inkml:trace contextRef="#ctx0" brushRef="#br0" timeOffset="6542.9468">250 10 12928,'-10'-10'4831,"0"10"-2623,-20 10-2144,20 0 896,-10 10-160,0 10 64,-10 30-32,10 0 32,-20 19-480,21 11-224,-11 20-32,20-21-96,10 11 64,10-1-64,10-9 64,9-10 0,1-11 32,20-9-992,10-10-448,0-10-5472</inkml:trace>
  <inkml:trace contextRef="#ctx0" brushRef="#br0" timeOffset="37830.9465">847 1276 6528,'-20'-10'2464,"20"10"-1344,0-10-544,0 10 736,0 0-480,10 0-128,0 0-224,-10-10 0,20 10-256,0 0 64,0 10 64,0-10 0,0 10 32,0 10-192,0 0-64,0 10 415,-10 0 257,0 9-32,-10 1-64,0-10-320,-10 0-96,0 0-96,-10-10-32,0 0-96,0 0 32,0-10-64,-10 0 64,20-10 0,-10 9 32,10-9-1632,10-9-3167,10-11-129,10 0 736</inkml:trace>
  <inkml:trace contextRef="#ctx0" brushRef="#br0" timeOffset="38124.6594">1276 1225 9216,'-10'-20'3424,"10"20"-1856,-10 0-1184,0 0 832,0 0-225,0-10 65,0 10-416,-10 0-64,-10 10-320,10-10-160,-10 20 0,10 10 224,0 0 96,1 10 0,9 0 0,10-1-224,10 1-64,9-10 0,1 0 64,10-10-96,0 0 0,10-10 96,-20 0 32,0-10-736,0 0-352,0 0-2144,0 0-895,0 0-1025</inkml:trace>
  <inkml:trace contextRef="#ctx0" brushRef="#br0" timeOffset="38597.5572">1485 1555 13440,'0'0'5087,"0"0"-2751,0 10-2432,0-10 864,0 10-416,0 0-32,0 0 0,0-10 32,0 20-160,0-1-128,0 1 32,0 10-128,10-10-64,-10 0 64,0 10 64,10-10 64,0 0 32,0 0-512,0-10-128,-10 0-2720,10-10-118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43.88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0 30 14208,'10'-20'5343,"0"10"-2879,-10 20-2432,10-10 1024,-10 0-512,10 10 32,0 0-160,10 20 0,0 20-224,-11 10 160,11-1 64,0 11-128,0 0-32,-10 20 64,0-11 128,-10-9-256,0-10-32,0-10-32,-10-11 64,0 1-32,-20-10 0,-9-10-1024,-11 0-384,-20-10-4352,10-20-1919,-19 0 185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43.5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99 21 11648,'10'-10'4384,"-20"0"-2369,0 10-1567,10 0 1056,-10 0-608,-9 10-192,-1 0-416,-10 10-192,0 19-64,0-9-32,10 10 0,0 0 0,10 0 0,10 0 0,0 0 0,0-11 128,20-9 64,0 0 64,10-20 64,-10 0 128,10-20 32,0 10 96,-11-10 32,1 1-128,-20-11 32,10-10-224,-10 10-32,-10 0-288,0 0-32,0 10-224,-9 10-32,9 0-1120,0 0-480,0 10-1824,0 0-831,10 0-54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43.18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0 60 9344,'0'-10'3520,"0"-10"-1920,-10 0-896,10 10 1055,-10 20-575,10 0-192,-10 0-576,0 0-288,-10 10-64,10 10-64,-10 0 0,10-10 0,0 10 64,10 0-96,0-1 0,10 1 320,10-10 160,0 0-128,10-10-96,0-10 64,10-10 64,-10 0-64,-1-10 0,-9 0 192,0 0 64,-10-9 0,0 9 0,-10-20-224,-10 10-64,0 0-352,0 10-96,-10 0 32,0 10 64,1 10-96,9 0 64,0 10-1344,0 0-544,10 0-1312,0 0-479,20 0-83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42.7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11 10112,'-10'-10'3872,"10"10"-2112,0 0-1920,0 0 640,0 0-97,0 0 97,10 0-256,0 0-64,0 0-96,10 0 32,-10 10 0,10-10 96,0 20 96,-10-1 64,0 11 96,0 0-96,0 0 32,-20-10 64,0 10 96,0 0-224,0 0-32,-10 0 32,10-1 32,0-9-32,0 10 32,0-10 96,10-10 96,0 10 0,0-10 32,10-10-224,0 10-64,10-10-160,0-10-96,0 10 64,0-10 0,0 10-32,0-10-64,0 0-1120,-10 10-512,9-10-1216,-9 10-480,10-10-214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42.3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0 31 7040,'-10'-10'2720,"10"10"-1472,0-10-192,0 10 1056,0-10-448,0 10-161,0 0-671,0 0-192,0 0-192,0 20-32,0 0-96,0 10 32,-10 9-128,10 1-64,0 0-64,0 0 0,-10 0-128,10-10 0,0 10 160,-10-1 160,10-9-160,0-10 0,0 0-832,0-10-352,10-10-1984,0-10-863,0-10-64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14.91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89 20 13312,'10'-10'4991,"-10"10"-2687,10-10-2400,0 10 864,-10 10-416,10-10 32,10 20 128,-10 0 64,20 10-288,-10 0 384,0 20 192,-10-20-32,0 29 64,0 41-320,-20 10-96,-10-31-192,10 1-128,-20 0-64,0 9-96,-20-9-320,-10-10-192,-29 9-2368,-31-19-1024,-19 0-281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9:09.03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46 33 3712,'6'-13'1472,"7"6"-768,13 1-544,-13 6 416,7-7 32,6 7 96,7 0-320,6 0-64,6 0-192,-6 7-96,-6-1 0,-1 14-128,-6 6 64,-6 6 320,-7 1 96,-6 0 96,-1 6 32,-12 0 160,-14 13 32,0 6-224,1-12-128,-7 6 160,0 13 96,0 0-288,0-6-192,0 0 0,0 6-32,0 6-128,0-5-32,-1-1 512,14 0 320,-6 0-448,12 7-160,1-20-128,6 6 32,0-6-32,13 7 64,0-7-64,6-6 64,1-7 0,6-13 31,7 0 129,6-7 160,0-6-224,0-6-32,0-7-96,-7 0 32,-5 0 288,-8-7 128,1 1-32,-14 6 32,1-7-288,-7 7-64,-7 0-256,-6 0 0,-6 7-32,-1-1 64,-6 7 32,0 1 32,0 12-96,0 0 64,6 6-32,1 7-64,-1 0 96,14-6 64,-7 6-64,13 7 0,0-1-32,6 7 0,7-6 64,0-1 0,0 1 0,7 0 64,-1 6-32,7 6-32,0-12 96,-6 0 0,0-1-32,-7 7 32,0 0 224,0-6 160,-13-1-32,0-5 0,-7-1-64,-12 0 64,-1 6-224,-6-6-64,-7 7-32,1-13 0,-7-1 64,0-12 32,0-1-96,0 1-96,-1-14-288,1-6-160,7-13-1120,-1-13-448,7-6-377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13.9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0 21 13056,'0'-20'4831,"0"20"-2623,0 0-2368,0 0 832,0 0-384,0 0 0,-10 20-256,10 0-64,-20 10 0,10-11 0,-10 31 32,0-20 0,10 30 0,0-10 64,0 9 32,10-19 32,0 0 0,10 0 0,10-10 0,0-10 64,0 0 32,0-10-32,0-10 32,0 0 64,-10-20 64,0 0-160,-20 0-128,10 0 32,-10 0 64,-10 0-288,10 10-64,-10 0-896,10 0-320,0 0-1120,0 0-479,10 10-2017</inkml:trace>
  <inkml:trace contextRef="#ctx0" brushRef="#br0" timeOffset="283.5299">459 199 11648,'-10'0'4288,"10"0"-2305,-19 10-1887,9-10 896,0 10-448,0 0-64,-10 10-256,10-10-160,0 30-32,0-20-32,0 19 0,10-19 64,10 10 32,-10 0 32,20-20 64,0 10-32,10-20 0,-11 0 160,11-10 192,-10-10 32,0 0-32,-10 0-192,0 0-128,-10 0-192,-10 0 0,10 1-64,-10-1 0,0 10 64,0 0 0,0-10-1056,0 20-480,0-10-1632,10 10-639,0 0-1025</inkml:trace>
  <inkml:trace contextRef="#ctx0" brushRef="#br0" timeOffset="603.4219">807 230 13056,'-20'0'4927,"20"0"-2687,-30 0-2272,20 10 928,0-10-640,0 10-64,0 0-128,0 10-64,0 20 32,0-21-32,10 21 0,0-10 64,10 0 96,0-10-64,20 0-64,-10 0 128,10-20 128,-10 10 320,10-30 192,-10 10-160,0-20-32,-10 10-352,-10-10-96,10 10-96,-20-10-64,0 11-128,0-1-64,0 10-1408,-10 0-576,10 0-2176,0-10-895,0 20 57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13.68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21 10112,'-10'-20'3776,"10"20"-2048,0 0-2016,10 20 2815,-10-1-863,0 11-544,0 0-384,-10 10-480,10 10-160,0 0 0,0 9 0,10 1 32,-10-20 0,10 10 0,0-10-512,0-10-128,0-20-2848,10-10-2399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1:13.14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0 20 11392,'-10'-10'4288,"10"0"-2305,0 10-1535,0 0 1056</inkml:trace>
  <inkml:trace contextRef="#ctx0" brushRef="#br0" timeOffset="213.4054">20 10 20991,'0'20'800,"-10"0"-448,10 0-320,-9 10-128,9-10 64,0 10 64,0 0 64,9 0 32,1 0-64,0-11-64,10 1 160,0-10 32,0 0 0,10-10-32,0 0-544,10-10-192,-10 0-1280,0 0-480,-1 0-1183,-9-9-449,-10-11 9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32.31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130 9984,'-10'10'3680,"10"-10"-1984,0 0-1632,0 10 800,10-10-161,-10 0 65,10 0-288,0 0-128,0 0-192,9-10-128,-9 10 0,10-10-128,-10 0 64,0 0 96,0-20 32,0 20 224,-10-10 128,10 1 32,-20 9 32,10 0-192,-10 10-128,0-10-32,-10 30-32,10-10 192,-10 9 128,11 11-32,-11-10 0,10 0-32,0 10 64,10 0-32,10-10 64,-10 10-64,30-10 0,-11 0-96,11-10-32,0 9-160,10-19-32,-10 0 32,0 0 0,0 0-160,0-9 32,-1 9-928,-9 0-416,-10-10-2208,10 10-959,-10 0-118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31.9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 100 10112,'-10'-20'3872,"10"20"-2112,0-10-993,0 0 1121,0 10-448,10-10-128,0 0-544,0 0-160,10 1-352,-10-1-96,10 10 32,0-10-96,10 20 0,-10 0-32,0 9-64,0-9 224,-11 10 96,11 0 32,-20 0 32,10 0 0,-10 0 64,-10 0-160,0 0-32,0 0-128,1 0-32,-1-10-32,-10 0-64,10 0-672,-10 0-288,10-10-1216,0-10-448,10 10-2015,0-10-801,10-10 131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31.3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0 20 10880,'-10'-10'4032,"10"10"-2177,-10 0-1535,10 0 896,0 0-384,-10 0-96,0 10-352,0 0-160,0 0-128,0 0-96,0 10 96,0-10 0,0 20 32,10-20 64,0 20 96,10-10 64,0-10 96,0 9-224,10-19-64,-10 10 96,10-10 96,0 0 64,0-10 96,-10 1-224,0-11-32,0 0-192,-10 0-128,0 0-64,-10 0 96,10 0 0,-20 0 96,20 10-544,-20 0-192,20 0-1088,-10 0-416,0 0-1375,10 10-577,0 0-19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30.7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0 101 6656,'10'-10'2528,"-10"0"-1344,0 10-192,10-10 928,-10 10-256,0-10-33,10 10-383,-10-10-32,-10 10-704,10-10 0,-10 0-64,0 0-96,0 10-32,0 0-192,-10 0-32,10 0-96,-10 0-32,0 10 32,-10 0 0,0 10-96,11 0 64,-1-10-32,10 0 0,0 10 128,0-1 32,0-9-32,20 0-64,10 10 32,0-20 32,-10 10-96,19 0 0,1 0 32,0 0 64,0 0-32,-10 0 64,10 0-128,-10 10-64,0-10 192,-10 10 96,0-10 32,-10 20 32,0-20 0,-10 10 0,-10 9-128,10-19-96,-10 0 64,0 0 64,0 0-64,-10 0 0,-10-10-32,10 0 32,11 0-224,-1-10 32,0 10-608,0-10-256,10 0-992,10 0-352,0 0-1407,0 0-577,10 1 576</inkml:trace>
  <inkml:trace contextRef="#ctx0" brushRef="#br0" timeOffset="276.8206">408 20 10368,'-10'-10'3936,"10"10"-2112,0-10-929,0 10 1217,0 10-928,0-10-320,0 10-288,0-10-64,0 30-256,0-20 32,0 20 128,0 0-96,0-1 0,0-9-128,10 10 32,-10 0-128,0 0 0,0 0 32,10 0 0,-10 0-64,10-10 32,-10-1-1056,10-9-384,0 0-896,0-10-256,0 0-1311,0-10-513,0 0 544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29.6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0 5632,'-10'0'2176,"10"0"-1152,0 0-416,0 0 736,0 0-96,0 0 672,10 0-448,-10 0-736,10 0-97,0 0 1,0 0-224,0 10 0,0 0-96,10 0 32,-10 0-64,9 10 64,11 0-64,0 0 64,10 0 96,0-1 32,10 1-192,10 0-32,-1-10-128,-9 10-96,0-10 0,10 10 32,-11-10 32,-9 0 32,0 0-64,0-10-64,-10 10 32,0 0 32,-10-10 32,0 0 32,-10 0 0,9 0 0,-19 0-640,10 0-224,-10 0-1312,10-10-608,-10-10-1407,0 10-1921,0 0 2016</inkml:trace>
  <inkml:trace contextRef="#ctx0" brushRef="#br0" timeOffset="288.8611">818 61 8960,'0'-30'3328,"0"30"-1792,0 0-512,0 0 1055,0 0-671,0 0-160,10 10-608,-10-10-224,10 10-256,0 10-192,10 10 0,-11-10 32,11 9 64,0 1-32,-10-10-32,0 0 32,0 0 32,0 20 160,-10 0 192,0-10-32,-10 9 32,0-19-96,-10 10 32,0 0-192,0-10-96,1-10-32,-11 0 32,10-10-800,0 0-384,0-20-1536,20 10-703,0 0-176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9:06.06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 61 2816,'0'0'1056,"0"0"-576,-10 0-64,10 0 352,0 0-128,0 0-32,-10 0 0,10 0 64,0 0-64,0 0-64,-10 0-288,10 0-32,0 0 0,0 0 32,10 0 0,10 0 0,0 0 0,0 0 0,19 0 64,1 0 32,0 0 32,0 0-128,10-10 0,10 0-32,-1 10 32,-9 0-128,0 0-32,0 0 160,-10-10 96,-1 10-128,1-10 32,-10 10-96,-10-10 64,10 10-64,-10-10 0,-10 10-192,0 0 32,0 0 64,0 0 32,-10 0 32,-10 0 0,0 0-160,-10 0 32,-10 0-64,0 0 0,-20 0 64,1 10 64,-11-10-32,10 0-32,-10 0-64,0 0 32,11 0 32,9 0 64,0-10-32,0 10-32,0 0 32,10 0 32,10 0-96,1 0 0,9 0 32,20 0 0,-1 0 0,11 0 0,0 10 0,10-10 0,10 0 64,0 0-32,20 10-32,9-10 96,-9 10 64,0-10 128,0 10 159,-11-10-191,-9 0 0,0-10-192,0 10-64,-10 0 64,0-10 96,-10 10-64,0 0-64,0 0 64,-1-10 0,-9 10 32,0 0 0,-10 0-160,0-10-32,10 10-64,-10 0 96,0 0-1631,0 0-705,0 10-1952,-10-10-96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9:04.49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 60 2304,'-10'0'960,"10"0"-512,0 10-96,0-10 320,-10 0 0,10 0 64,0 10-224,0-10-32,0 0-96,0 0 0,0 0-192,0 0 0,0 0 32,10 0 96,-10 0 32,10 10-160,-10-10-64,10 0-64,-10 0-64,10 0 160,0 10 32,10-10 128,-10 0 32,0 0-96,10 0 0,-10 0-160,10 0 0,0-10 32,10 10 0,-10 0 0,9 0 0,1-10-64,10 10-64,0-10 96,-10 10 64,0 0-64,10 0 0,-11 0 32,11 0 64,-10 0-32,0 0 0,0 0-192,-10 0-32,10 0 160,-10 0 96,0-10-96,0 10 0,-10 0 32,9 0 64,-9-10 32,-10 10 96,0 0-96,0 0 32,0-10-160,-10 10-64,0 0-96,-9 10-32,-11-10 64,0 0 0,-10 10 32,10-10 64,-20 0-32,0 10-32,1-10 32,-1 10-32,0 0 0,0-10 0,0 0-96,11 10 64,9-10 96,-10 0 32,20 10-128,0-10 32,0 0 0,20 0 0,-10-10 0,10 10 64,10-10 32,0 10 32,10 0-64,10-10-64,0 0 32,0 10 32,19-10-32,11 10 64,-10-10 64,0 0 64,10 10-32,-11-10 32,1 10-128,-10-10-64,10 10 64,0-10 0,-11 10-33,-9 0-63,0 0 32,-10-10 32,0 10-32,0 0 64,-10 0-64,-10 0 64,10 0 0,-20 0 32,0 0-160,-10 0 32,0 0 0,-10 0 64,0 0-32,-9 10-32,-1-10-64,0 0 32,-10 0 32,-10 10 0,10-10 0,1 10 64,-1-10-32,10 10-32,-10-10 32,20 10-32,-9-10-96,9 0 64,10 10 32,0-10 0,0 0 0,20 0 64,0 0 32,0 0-128,20 0-32,0 0 32,10 0 64,9-10-64,11 10 0,10 0 32,-10 0 64,10 10-32,-1-10-32,-19 0 96,10 0 64,-10-10-64,0 10-64,0 0 64,-11 0 0,-9-10-32,0 10 32,-10 0-128,0 0 0,0 0 32,0 0 64,-10 0-608,0 0-256,0 10-1087,0-10-449,-10 10-1472,10-10-832,0 10 233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47.78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150 9472,'6'0'3584,"-6"0"-1920,7 14-2016,-1-8 576,-6 7-96,0 13 160,7 0-160,-7 0 0,6 0-64,-6 0 32,0-6 0,0-1 224,0 1 192,0-7 95,0 0 33,0-7 0,-6 1 0,6-7-160,-7-7 32,7 1-288,-6-1-64,6-12-96,-7-1 32,7-6-64,-6 0-32,6 0-64,6 7 32,-6-1-32,7 1 0,-1 6 0,7 0-64,0 6-64,0 14 32,0-1 32,7 7 64,-1 7 32,-6 6 32,0 0 0,0-7 0,-6 1 0,0-1 0,6-6 0,-13 0 64,6 0-32,-6-6 64,7-1 352,-7 1 192,0-7-320,6 0-96,-6-7-160,0-6 32,0 0-64,0-6-32,7-1 32,-1-6-32,1 0 0,-1 7 0,7-1-160,0 1 32,0 6 128,0 0 64,0 6 0,-6 1-64,6 12 32,0 1-32,-7 6 0,7 6 64,-6 1-32,-1 6 64,1-7 0,-1 1 32,1-7-64,-1 6 32,-6-12-64,7 6-32,-1-7-608,-6 1-320,0-1-1280,7-6-511,-1 0-2273</inkml:trace>
  <inkml:trace contextRef="#ctx0" brushRef="#br0" timeOffset="369.67">658 20 11904,'6'-13'4480,"-6"13"-2433,0-7-1759,0 7 1024,0 0-672,0 0-96,7 7-288,-14-1 0,7 14-160,-6-1 96,-1 7 96,-6 13-96,-6 14 64,6-1-32,0 0 96,0 0 128,0 6 32,6-5-192,1-8-96,-1-6-32,7-6-32,0-1 0,0-12 0,0-1 64,7-12 96,-7 6-1536,0-20-736</inkml:trace>
  <inkml:trace contextRef="#ctx0" brushRef="#br0" timeOffset="1458.2572">1011 222 9984,'0'-13'3776,"6"7"-2048,-6 6-1536,7-7 895,-7 7-287,0-6 0,0-1-352,-7 1-192,7-1-160,-6-6 64,-7 13 32,0-7-160,0 1 0,0 6-32,-7 6 0,0 1-96,7 6 0,-6 7 64,6 6 64,0 0-64,6 0-64,1-7 64,6 7 64,6-13 0,1 0-32,6 0 96,0-6 0,6-1-32,-6-6 32,7-6 0,-7-1 96,0 1-160,0-7-32,-6-13 0,-1 6 0,-6 1 0,7-1 0,-7 1-96,0 6 64,0 0 320,0 6 96,0 1-32,0-1-32,0 7-192,0 7-96,6-1 128,-6 14 128,7-1-160,-7 7 0,6 0-64,-6 7 32,0-1 0,7 14 32,-7 0 0,0-1 0,0-6-64,0 0-64,0 0 32,0-6 32,-7 6-32,1-6 64,-1-7 0,-6 0 96,0-13-32,0 0 64,0 0 0,-6-20 32,5 1-288,-5-14-32,6 1 0,6-1 32,-6 1-128,13-7 32,7-1 128,-1-5 128,14-1-192,6 7-96,0 0 288,7 0 192,-1 0 0,1 7 64,-1 6-224,1 0-96,-7 6-32,-7 1-32,1 6-448,0 0-96,-7 0-2240,-7 0-992,1 0-198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7:59.7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0 21 4224,'-9'-10'1664,"18"10"-896,-9 0-544,0 0 416,10 0-32,0 0 96,0 0-32,10 0 64,0 0-416,10 0-32,0 0 32,10 10-64,10-10 32,-1 0-32,1 0 0,10 0-64,10 0 32,-11 0 160,-9 0 128,10 0-256,-10 0-128,-10 0 96,0-10 160,-11 10-128,1 0 0,-10-10 64,0 10 32,0 0-256,-10 0-32,10 0-64,-20 0 0,10 10-96,0-10 0,0 10-32,-10 0 96,10 0 0,-10 10 96,0 10-96,0-1-64,10 1 64,-10 10 0,0-10 32,0 0 0,0 0 0,0 10 0,0-10 0,0-1 64,0 11-32,0-20-32,0 10 32,0 0 32,0 0 32,0-10 32,-10-10 416,10 10 255,0-20-319,0 10-96,-10-10-256,0-10-96,-10 10 64,10-10 0,-20 0-128,10 10 32,-10-10-64,0 10 0,-9 0 0,-1 10-64,0-10 96,-10 10 64,10 0 0,-10 0-32,11 0 32,-11-1 32,10 1-32,-10 0-32,10 0-64,-10 0-32,1 0 64,9-10 0,0 10 96,0 0 32,0-10-32,10 10-64,1-10 32,9-10-32,0 10 352,0-10 224,10-10 0,10 0 32,0-9-256,0-1-128,0-10-128,10 0 0,-10 0-64,0 0 64,-10-10-64,10-9 64,-10 9-128,10 0-64,-10 10 64,10 0 0,-10 11 32,10 9 0,0 0-1280,0 10-505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7:58.3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40 3072,'0'0'1120,"0"0"-576,0 0-160,0 0 416,0 0-64,0 0 0,0 0-96,0 0-96,0 0-288,0 0-160,10 0 0,0 0 0,-10 0 96,20 0-32,-10 0 0,10 10 32,-10-10 32,10 0-32,9 0-32,-9 0-96,10 0-64,10 0 384,-10 0 192,0 0-288,10 0-64,-1-10-160,1 10-64,0-10 32,-10 10 32,10-10-32,0 10-32,-10 0 96,0 0 0,9-10-128,-19 10 32,10 0 0,0 0 64,-10 0-32,0 0-32,10-10 32,-10 10-32,0 0 0,-10 0 0,9 0 0,-9 0 0,0 0 0,0 10 0,0-10 0,0 0 64,-10 0-32,0 0-32,0 0 32,10 0 32,-10 10-96,0-10 0,0 10 32,0-10 64,0 10-96,-10 0-64,10-10 64,0 10 0,0 0 32,0 10 0,0-10-96,0 10 64,0-1-32,0 1-64,0 0 160,0 10 32,10-10-96,-10 0 32,0 0-64,0 0 0,10 0 64,-10 0 64,0-10-32,10 0 64,-10 10-128,10-10-64,-10-1 64,10 1 0,-10 0 32,0 0 64,0 0-32,0-10 64,0 10 0,0-10 96,0 10 192,-10-10 128,10 0-320,-10 0-192,-10 0 0,10 0-32,0 0 32,-10 10 64,0 0-32,1-10-32,-1 10 32,0-10-32,0 10 0,-10-10 64,0 0-32,0 10-32,0-10 32,0 0 32,1 10-96,-11-10 0,10 10 32,0-10 0,-10 10 0,0 0 0,10 0 0,10 0 0,-9-10 0,-1 10 0,10 0 0,-10 0 0,10 0 0,0 0 0,0 0 0,0-10 0,0 10-96,0-10 64,0 9 32,0-9 64,1 0-96,-1 10 0,10-10 32,0 0 64,0 0 32,0 0 96,0-10 256,0-9 32,10 9-160,-10-10-64,10 10-192,0 0-64,-10 0 0,10-10 64,0 10-32,0-10 64,-10 0-64,10 10 64,0-10-64,0 0 64,0-10-64,0 1-32,0-1 32,0 0 32,0-10 160,0 10 127,0 0-287,0 0 0,0 10-128,10 0 0,-10 0 0,10 1 0,-10 9 64,10 10 0,0-10-1567,0 10-67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7.5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0 1792,'-10'0'704,"10"10"-384,10-10-512,-10 0 96,0 0-608,0 0-25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5.29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1 139 3584,'-10'0'1408,"0"0"-768,10-10-672,0 10 224,0 0-128,0 10-64,0-10-832,0 0-384,0 0-192,10 10 64</inkml:trace>
  <inkml:trace contextRef="#ctx0" brushRef="#br0" timeOffset="14128.8828">11 1 5632,'0'0'2176,"0"0"-1152,-10 10-1184,10-10 320,0 0-160,0 10 0,0 0-512,0 0-192,0-10-1568,0 10-67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49.77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0 3456,'0'0'1408,"0"0"-768,0 0-544,0 0 320,0 10-544,0-10-128,0 0-1376,0 0-544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5.64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 4608,'0'-10'1760,"0"10"-960,0 0-928,0 0 256,0 0-224,0 0 64,0 10-1184,0-10-51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8:36.04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0 5888,'0'-10'2176,"0"20"-1152,0-10-1184,0 0 320,10 0-320,-10 0 32,0 0 128,10 10 64,-10-10 0,10 10-768,-10-10-224,10 0-131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31.60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10496,'0'0'3936,"0"0"-2112,10 0-705,0 0 1217,-10 10-896,0-10-256,0 20-352,0-11-160,0 21-352,0-10-64,0 10-32,0 0-96,0 10-32,0 0-32,0 10-64,0-11 32,0 1 32,0 0-32,0-10 64,0 0 0,0 0 96,10-10-864,-10-10-416,0 0-1152,10-10-512,-10-10-2271,0-20-1793,0 10 275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9:39.03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0 20 7936,'10'0'2976,"-20"0"-1600,10 10-1056,0-10 736,-10 10-224,0 10 64,0 0-512,0 10-160,-10 0-128,20 10-96,-9-10 32,9-10-32,9-1 64,-9-9 160,20 10 127,0-10-63,-10-10 0,10 0 96,0-10 160,0 0-96,-10-10 64,0 1-160,0-1 32,-10-10-160,-10 0-64,0 10-64,10 0-96,-20 10-64,10 0 32,0 0-32,10 10 0,-10-10 64,10 10 0,0 0-576,0 10-256,10 0-352,0-10-127,10 0-513,0 0-128,10 0 64,10-10 96,-10 0 384,19 0 160,-9 10 704,0-10 288,-10 0 1056,10 0 512,-20 0 224,0 0 128,0 10 160,-10-10 32,-1 10-288,-9 0-161,0 0-543,0 10-192,-9 10-256,-1 0-96,-10 10-128,10 0-32,0 0-32,10 0 0,0 0 64,0-10 32,10-10 32,10-1 0,-10 1 0,19-10 0,-9-10 0,0 1 64,-10-11 32,10 0 32,-10-10-64,-10 0 32,10 10-192,-10-10-96,-10 10-192,10 10 0,-10 0 0,0 0-32,0 10-1440,0 0-672,0 10-2943,-10 20-2049,10-10 307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9:37.59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0 1 4864,'-10'0'1824,"0"0"-960,10 0 192,-10 0 800,10 0-480,0 0-160,10 10-224,-10-10 0,20 0-544,0 0 96,0 0 95,10 0-287,0 0-32,0 0-128,-1 0-32,1 0-96,-20-10-64,10 10-672,-20 0-2687,0 0-545,-20 0 128</inkml:trace>
  <inkml:trace contextRef="#ctx0" brushRef="#br0" timeOffset="408.9264">20 40 8064,'-10'20'2976,"10"-10"-1600,-10 10-1312,10-10 608,0 10-224,0 0 0,0-10 96,0 10 32,0-10-288,10-10 96,-10 10 128,20-20-193,-10 0-31,0 0-96,10 0-32,10 0-192,-10 0 32,0 10 0,0 0 0,0 10 0,0 10 0,0 0 0,-10 0 64,-10 0 96,10 0 128,-20 10-64,0-11-64,0-9 0,-10 10-32,0-10-64,0 0 32,0 10 0,0-20 32,0 10-64,0-10 32,10 0-288,0 0-32,0-10-864,0 10-319,20-10-929,0 0-352,10 0-1024</inkml:trace>
  <inkml:trace contextRef="#ctx0" brushRef="#br0" timeOffset="790.7601">508 90 8192,'-9'0'3072,"9"0"-1664,-20 10-1088,10 0 736,10 0-512,-20 10-128,10 10-352,0 0-32,0 0-32,0-10 64,0 10 32,10-11-32,10 1 32,0-10 128,0 0 128,10 0 0,0-10 95,-10-10 65,10 0 64,-1 0-256,-9-10-32,0 1-96,-10-11-32,0 0-96,0 10-64,-10-10-64,10 10-32,-10 10-32,10 0 0,-10 0-544,10 0-288,0 10-991,0 0-353,10 0-608,0 10-1408,10 0 12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28:45.1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 27 8960,'-7'-7'3424,"7"7"-1856,0 7-1824,0-7 2112,7 6-545,-7-6-63,13 0-128,-7 0-640,20 0 64,0 0 96,7 0-64,19 0 32,7 0-256,6 0-64,6 0-32,1-6 0,0 6 128,-7-7 160,0 1-160,-13 6-64,-6-7-160,-7 7-128,-13-6 64,0 6 0,-7 0-128,-6 0 32,-6 0-1120,-1 0-480,-6 0-2400,-6 0-1055,-1 0 3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39:37.0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69 20 5248,'0'-20'2016,"-10"20"-1088,10 0-384,0 0 704,0 0 64,-10 0 96,0 0-416,10 10-224,-9 0-416,-1 0-160,0 10 0,0-10-32,10 10 0,0-10-96,0 10-64,0-10 32,10-10 32,0 10 256,0-10 96,-1 0 159,-9 0 97,0-20-160,0 10 32,-9 0-320,-1 0-128,0 0-64,0 10-32,-10 0-96,10 0 64,0 0 32,10 0 0,-10 10 64,10-10 32,10-10-128,-10 10 32,10-10 64,0 0 32,-10 0-32,-10 0 32,10 0-224,-10 10 32,-10 0-1728,0 10-767,0 0-214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47.03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319 209 5376,'0'-10'2112,"0"10"-1152,0 0 64,0-10 864,10 10-224,-10 0-96,0-10-416,0 10-97,0 0-575,0 0 0,0 0 32,0 10-256,-10 10-128,10 0-96,-10 10 32,10 0 32,-10 0 96,10 0-160,0 0-32,10-11 64,0 1 96,0 0-64,10-10 0,0 0 32,0-10 64,10-10-96,-10 0 0,0-10-32,0 10-64,-10-10 32,0-9 32,-10-1 32,10 10 32,-10 0 128,0 0 160,0 10-96,0-10 64,0 10-160,0 10-64,0-10-64,-10 10 0,10 10-224,0 10 32,0 0 96,0 0 128,0 20-32,0-10-64,0 9 0,10 1-32,-10 10 0,9 20 0,-9-10 0,0-11 64,0 1-32,0 0-32,0-10 32,-9 0-32,-1 0 64,0-11 32,0 1 32,-10-10 0,0 0-160,0-10 32,0-10-224,0-10 0,0-10-128,0 10 64,0-20 224,10 10 96,0-9 32,20-1 32,0 0 0,0 10 32,10-10 64,10 0 96,0 0-64,-10 10-64,10 10-64,-10 0 0,0 0-64,-1 10-32,-9 0-608,0 0-320,-10 10-3264</inkml:trace>
  <inkml:trace contextRef="#ctx0" brushRef="#br0" timeOffset="558.5453">767 569 9856,'0'0'3680,"10"0"-1984,0-10-1568,-10 10 768,10 0-225,0 0 65,0 0-128,0-10-64,0 10-288,0-10-32,10 10 96,0 10-128,-10-10-32,0 10-160,0 0 0,0 0 64,-10 10 96,0 10-64,0-1 0,0-9 96,-10 10 32,0 0-256,0-10-32,-10 0 0,10-10 32,-10 10 32,10-20 0,0 10-96,-10-10 64,10 0-32,0-10 0,10 0 64,0 10 64,0-10 32,0 0 96,10 0 32,0 10 32,0 0 0,0 0 64,0 0-96,0 0 32,10 10-32,0-10 32,-10 0-128,0 10-32,0-10-32,0 0 32,10 0-64,-20 0 64,10 0-224,0 0 32,0-10-1312,0 0-576,-10 10-2655,10-10-2433</inkml:trace>
  <inkml:trace contextRef="#ctx0" brushRef="#br0" timeOffset="1082.3222">1266 369 9472,'0'-10'3584,"0"10"-1920,9 0-1312,1 0 896,0 0-321,0 0-63,10 0-352,0 0-160,10 0-192,0 0-128,0 0 64,-10 0-128,0 0 0,0 0-128,0-10-32,-1 10-1312,-9 0-607,0 0-1377,0-10-1888,0 10 1696</inkml:trace>
  <inkml:trace contextRef="#ctx0" brushRef="#br0" timeOffset="1757.8393">1934 0 11136,'0'0'4224,"0"0"-2305,-10 0-2111,10 0 800,0 10-352,0 0 96,0 0-256,-10 0-64,10 10-32,0 0 64,0 20 32,10-21-128,-10 11 32,10 0 128,10 0 64,0-10-64,0-10-96,-10 10 64,10-10 0,-1-10-192,1-10 0,0 0-32,-10 0-32,0-10 128,10 0 0,-20 0 96,10 0 96,0 0 288,-10 0 160,0 11-96,10-1 32,-10-10-256,0 10-32,10 0-128,-10 10-96,0 0 0,0 0 32,0 0-32,0 20 64,10 0-64,-10 19-32,10-9 32,-10 10-32,10 0 0,0 10 64,-10-10 32,0 19 32,10-9-160,-20 0 32,10 0 0,0 0 0,-10-11 0,0-9 64,0 0-32,-10 0 64,10-10-64,-10-10-32,0 0-192,0-10-32,0 0 32,10-20 32,-9 0 224,9 0 128,0 10-32,10-20 64,0 10 0,10 0 32,9 11-128,-9-11-32,10 0-96,0 10-32,0 0-608,0 0-224,0-10-1536,0 10-671,-10 0-2145</inkml:trace>
  <inkml:trace contextRef="#ctx0" brushRef="#br0" timeOffset="2046.8017">2521 310 13184,'0'0'4927,"0"0"-2687,10 20-2400,-10-20 896,0 10-256,0 0 96,0 10-128,0-1 64,0 1-288,0 0 0,10 0 96,-10 0-128,0 0 64,9 0-160,-9 0-64,0 0 0,0-10-32,10 0-1056,-10-10-480,0 0-1632,0 0-639,0 0-1217</inkml:trace>
  <inkml:trace contextRef="#ctx0" brushRef="#br0" timeOffset="2817.1985">1 1026 9600,'0'0'3584,"0"0"-1920,0 10-1952,19-10 3039,11 0-1023,10 0-416,10 0-320,10 0-640,19 0-64,21-10 32,20 10-128,-31-10-32,-19 10 0,59-10-32,-29 10 192,49-10 128,-19 10-160,39-10-96,-29 0 96,19 10 64,-19-10-192,9 10-32,-20-10 0,1 10 0,-21-10-64,-9 10 32,-20 0-128,-10-10 0,-11 10-1440,-19 0-640,0 0-4127,-30 10-2209,0-10 409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52.79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0 14208,'-10'10'5343,"10"-10"-2879,0 10-2528,0-10 992,0 20-416,10-20 96,-10 20-128,0-10 32,10 0-288,-10 10-128,0 0-64,0 0-32,10 0 0,-10 0 0,0-10 64,10 10-32,-10-10-32,0 10-1472,0-20-672,10 10-3136,-10-20-2687,0 10 291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52.1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70 11136,'0'-10'4128,"0"10"-2241,20-10-1919,-20 10 736,10 0-288,0 0 0,0 0-96,10 0 32,0 10-192,-10 0 128,10 0 96,0 10 96,-10 0 0,10 10 192,-20 0 32,10 9-160,-20 1-64,10-10-224,-10 0-96,0 0-64,-10-10 0,10 0-64,-10 0-32,10 0-768,-10-11-288,0-9-928,20 0-384,-10 0-1247,10-19-545,0-1 256</inkml:trace>
  <inkml:trace contextRef="#ctx0" brushRef="#br0" timeOffset="305.2609">429 10 11008,'-20'-10'4128,"20"10"-2241,-10 0-1567,10 0 960,-10 0-352,10 0-64,-20 10-352,10 0-96,-10 10-224,0-10 96,0 20 96,10-10 0,-10 10 96,10 0-128,10 9 32,0-9-96,10 0 0,0 0-96,10-10 32,-10 0-128,20 0 0,-10-10-544,10 0-160,-10-10-768,10 0-320,-20 0-1856,10 0-831,-10 0-32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51.64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 0 9600,'-20'0'3584,"20"0"-1920,20 10-896,-20-10 1055,10 0-799,0 10-224,20-10-416,-20 0-192,20 0-96,0 0 0,0 0 0,0 0-32,9 0 32,-19 0-128,0 0 0,0 0-608,0-10-288,-10 10-1855,0 0-769,-10-10-76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50.42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0 90 10240,'-10'-10'3872,"20"10"-2112,-10 0-1568,0 0 799,0 0-255,20-10-64,-10 10-96,0 0-32,10 0-288,0 0-32,0 10 0,0 10 96,0 0 128,0 10-64,-10 0 96,-1 10-192,-9-10-32,-9-1-64,-1 1 32,-10 0-128,0 0 0,0-10 32,0 0 0,0-10-416,0 0-128,-10-10-576,10 0-192,10 0-832,-10-10-351,20 0-769,-10 0-288,20-10-64</inkml:trace>
  <inkml:trace contextRef="#ctx0" brushRef="#br0" timeOffset="332.9045">449 11 10624,'-20'-10'4032,"20"10"-2177,-20 0-1663,10 0 896,0 10-288,-10 0 0,0 9-160,0 11-64,-10 0-320,10 10-96,10 0 32,-10 10-32,20-20 0,-10 9 160,20-9 128,10-10-32,0 10 0,10-20-224,0 10-64,10-20-768,-20 10-288,0-10-1184,10 0-480,-20-10-2431,9 10-1441,-9 0 304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42.06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20 9984,'0'10'3776,"0"-10"-2048,10 10-896,-10-10 1087,19 0-671,-9 0-160,10 0-576,0 0-224,10-10-192,0 0-96,10 10 96,-10 0-64,0-10-32,-10 10-64,9 0 32,-19-10-736,10 10-384,-10 0-2143,-10 0-993,0 0-16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41.84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1 41 10240,'-10'-10'3872,"10"10"-2112,0 0-1057,0 0 1057,10 0-512,-10 0-160,0 0-480,20 0-160,-10 0-256,10 0 0,-10 0 32,10 0-96,0 0-96,-1 0 0,1 0-32,-10 0 0,20-10 64,-20 10-32,10 0-32,0-10 96,0 10 0,-10 0-736,0 0-288,-10-10-1376,10 10-607,-10 0-227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39.96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39 70 6400,'0'-10'2368,"10"10"-1280,-10 0-992,10 0 480,-10-10 64,10 10 64,0-10-96,-10 10 32,10-10-352,-10 0 32,-10 10 96,10-10-96,-10 0 64,0 10-96,-10 0 0,-10 0-160,0 0-32,1 0-32,-1 0 32,-10 20-64,10 0-32,10 0 32,0 10-32,10-10-96,10 0 64,10 0 96,10 0 32,10-10 32,0 10 0,10-10-64,9 10-64,-9-11-64,0 11 32,-10 0 32,0 0 0,-10 0-96,0 0 0,-10-10 64,-10 10 0,0 10 384,-10-10 159,0 0 1,-10 0 96,-10-10-256,10 10-128,-20-20 0,10 0 0,0 0-32,1-10-32,-1 0-192,10 0 32,0 10-1408,10-10-575,10 0-2049,10-10-1696,10 0 2176</inkml:trace>
  <inkml:trace contextRef="#ctx0" brushRef="#br0" timeOffset="264.8295">498 40 9600,'0'-10'3584,"10"0"-1920,-10 10-1088,0 0 991,0 10-639,0 0-192,0 0-256,0 20 0,0 10-256,0 0-128,0 0 0,0-1 224,10 1 160,-10-10-224,10 10-64,-10-10-128,10 0 32,-10 0 64,10-10 64,0-10-1088,0 0-512,0-10-1728,0 0-671,0-10-705</inkml:trace>
  <inkml:trace contextRef="#ctx0" brushRef="#br0" timeOffset="622.9307">707 180 10496,'0'0'3936,"-10"0"-2112,0 20-1760,10-20 799,-10 20-575,0-1-160,1 1-64,-1 0 0,0 10-32,10 0-96,0-10 32,0 10 32,10-10 64,9 0 32,1 0 32,0-20 0,0 0 64,10 0 384,0-10 256,-10 0-64,0 0 0,-10-10-288,-10 0-128,-10-10-192,0 10-128,0 0-96,-10-10-32,0 20 64,10 0 64,0 0-864,-10 10-288,10-10-1792,10 10-671,0 0-1121</inkml:trace>
  <inkml:trace contextRef="#ctx0" brushRef="#br0" timeOffset="878.453">946 130 12032,'10'0'4479,"-10"0"-2431,0 0-2112,10 10 864,-10-10-256,0 20 32,10 10-288,-10 0-96,10 9-128,-10-9-64,0 20 32,0-10 32,0 20 32,0-11-128,10 11 32,-10-10 64,0-10 96,10-10 0,-10 0 64,10 0-416,-10-21-160,0 1-1472,0-20-640,0 1-2815</inkml:trace>
  <inkml:trace contextRef="#ctx0" brushRef="#br0" timeOffset="1165.3778">898 230 9088,'-10'-39'3424,"10"9"-1856,10 20-704,0 0 1087,0 0-895,-1 0-224,11 10-544,0-10-192,0 10-64,10 0-32,0 10 64,0 10-96,-10 0 0,0 10 224,0 0 128,-10-1 96,-10 1 160,0-10-256,0 10-32,-10-10-96,-10 0-32,0 0-32,0-10 0,10 0 0,-10 0 64,0-10-736,10 0-320,0 0-1632,0-10-703,10 0-1793</inkml:trace>
  <inkml:trace contextRef="#ctx0" brushRef="#br0" timeOffset="1542.3757">1275 279 7040,'0'10'2720,"0"-10"-1472,0 0-896,0 0 736,10 10-224,0-10-32,0 0-448,0-10-160,0 10-160,10-10 32,-10 0 0,0-10 32,0 0 0,0 1-160,0 9 32,-10-10 352,0 10 160,0 0-129,-10 0 33,0 10-256,0 10-96,-10 10 224,0 0 128,10 0 64,0 9 32,10 1 96,0-10 64,10 0-160,0 0 32,10-10-32,0 10-288,0-10 0,10-10-128,-11 10 96,1-10-128,0 0-736,10 0 384,-20 0-3424,10 0 2049,-20 0-4737,10 0 36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1-02T18:40:51.25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 30 11008,'-10'-10'4128,"10"10"-2241,0-10-1567,0 10 960,0 0-576,0 0-128,10 0-288,-10 0-128,20 0-64,-20-10-96,20 10 96,-10 0 64,-1 10 64,11-10-96,-10 20-96,-10-10 64,10 10 0,0 0-32,-10 10-64,0-10-64,-10 9 32,0-9-32,0 0-64,0 0 0,-9-10 0,9 0-128,-10 0 0,0 0-96,10-10 0,0 0 96,10 0 96,0 0 224,0 0 128,0-10 320,20 10 160,0 0 128,0 0 128,-1 0-192,1 0-64,0 0-320,0 0-128,0 0-64,-10 10 32,10-10-160,0 0-96,-10 0-480,0 0-128,10 0-768,-20 0-288,10 0-1920,0-20-831,0 10-6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327</Words>
  <Characters>186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2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Gill, Mandy</cp:lastModifiedBy>
  <cp:revision>4</cp:revision>
  <dcterms:created xsi:type="dcterms:W3CDTF">2018-11-02T18:21:00Z</dcterms:created>
  <dcterms:modified xsi:type="dcterms:W3CDTF">2018-11-02T19:00:00Z</dcterms:modified>
</cp:coreProperties>
</file>